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theme/themeOverride3.xml" ContentType="application/vnd.openxmlformats-officedocument.themeOverr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notesSlides/notesSlide2.xml" ContentType="application/vnd.openxmlformats-officedocument.presentationml.notesSlide+xml"/>
  <Override PartName="/ppt/charts/chart12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theme/themeOverride6.xml" ContentType="application/vnd.openxmlformats-officedocument.themeOverride+xml"/>
  <Override PartName="/ppt/charts/chart13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theme/themeOverride7.xml" ContentType="application/vnd.openxmlformats-officedocument.themeOverride+xml"/>
  <Override PartName="/ppt/charts/chart14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theme/themeOverride8.xml" ContentType="application/vnd.openxmlformats-officedocument.themeOverride+xml"/>
  <Override PartName="/ppt/charts/chart15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theme/themeOverride9.xml" ContentType="application/vnd.openxmlformats-officedocument.themeOverr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ppt/charts/colors50.xml" ContentType="application/vnd.ms-office.chartcolorstyle+xml"/>
  <Override PartName="/ppt/charts/style50.xml" ContentType="application/vnd.ms-office.chartstyle+xml"/>
  <Override PartName="/ppt/theme/themeOverride60.xml" ContentType="application/vnd.openxmlformats-officedocument.themeOverride+xml"/>
  <Override PartName="/ppt/charts/colors60.xml" ContentType="application/vnd.ms-office.chartcolorstyle+xml"/>
  <Override PartName="/ppt/charts/style60.xml" ContentType="application/vnd.ms-office.chartstyle+xml"/>
  <Override PartName="/ppt/theme/themeOverride70.xml" ContentType="application/vnd.openxmlformats-officedocument.themeOverride+xml"/>
  <Override PartName="/ppt/charts/colors70.xml" ContentType="application/vnd.ms-office.chartcolorstyle+xml"/>
  <Override PartName="/ppt/charts/style70.xml" ContentType="application/vnd.ms-office.chartstyle+xml"/>
  <Override PartName="/ppt/theme/themeOverride80.xml" ContentType="application/vnd.openxmlformats-officedocument.themeOverride+xml"/>
  <Override PartName="/ppt/charts/colors80.xml" ContentType="application/vnd.ms-office.chartcolorstyle+xml"/>
  <Override PartName="/ppt/charts/style80.xml" ContentType="application/vnd.ms-office.chartstyle+xml"/>
  <Override PartName="/ppt/theme/themeOverride90.xml" ContentType="application/vnd.openxmlformats-officedocument.themeOverride+xml"/>
  <Override PartName="/ppt/charts/colors9.xml" ContentType="application/vnd.ms-office.chartcolorstyle+xml"/>
  <Override PartName="/ppt/charts/style9.xml" ContentType="application/vnd.ms-office.chartstyle+xml"/>
  <Override PartName="/ppt/theme/themeOverride10.xml" ContentType="application/vnd.openxmlformats-officedocument.themeOverride+xml"/>
  <Override PartName="/ppt/charts/colors10.xml" ContentType="application/vnd.ms-office.chartcolorstyle+xml"/>
  <Override PartName="/ppt/charts/style10.xml" ContentType="application/vnd.ms-office.chartstyle+xml"/>
  <Override PartName="/ppt/theme/themeOverride11.xml" ContentType="application/vnd.openxmlformats-officedocument.themeOverride+xml"/>
  <Override PartName="/ppt/charts/colors11.xml" ContentType="application/vnd.ms-office.chartcolorstyle+xml"/>
  <Override PartName="/ppt/charts/style11.xml" ContentType="application/vnd.ms-office.chartstyle+xml"/>
  <Override PartName="/ppt/theme/themeOverride12.xml" ContentType="application/vnd.openxmlformats-officedocument.themeOverr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  <p:sldMasterId id="2147483683" r:id="rId3"/>
  </p:sldMasterIdLst>
  <p:notesMasterIdLst>
    <p:notesMasterId r:id="rId23"/>
  </p:notesMasterIdLst>
  <p:sldIdLst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9" r:id="rId14"/>
    <p:sldId id="270" r:id="rId15"/>
    <p:sldId id="272" r:id="rId16"/>
    <p:sldId id="273" r:id="rId17"/>
    <p:sldId id="274" r:id="rId18"/>
    <p:sldId id="276" r:id="rId19"/>
    <p:sldId id="275" r:id="rId20"/>
    <p:sldId id="277" r:id="rId21"/>
    <p:sldId id="271" r:id="rId2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416" autoAdjust="0"/>
  </p:normalViewPr>
  <p:slideViewPr>
    <p:cSldViewPr snapToGrid="0">
      <p:cViewPr varScale="1">
        <p:scale>
          <a:sx n="96" d="100"/>
          <a:sy n="96" d="100"/>
        </p:scale>
        <p:origin x="68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../embeddings/oleObject7.bin"/></Relationships>
</file>

<file path=ppt/charts/_rels/chart10.xml.rels><?xml version="1.0" encoding="UTF-8" standalone="yes"?>
<Relationships xmlns="http://schemas.openxmlformats.org/package/2006/relationships"><Relationship Id="rId3" Type="http://schemas.microsoft.com/office/2011/relationships/chartColorStyle" Target="colors10.xml"/><Relationship Id="rId2" Type="http://schemas.microsoft.com/office/2011/relationships/chartStyle" Target="style10.xml"/><Relationship Id="rId1" Type="http://schemas.openxmlformats.org/officeDocument/2006/relationships/oleObject" Target="file:///E:\doctor_work\SUanalyser\gauss.xlsx" TargetMode="External"/><Relationship Id="rId4" Type="http://schemas.openxmlformats.org/officeDocument/2006/relationships/themeOverride" Target="../theme/themeOverride11.xml"/></Relationships>
</file>

<file path=ppt/charts/_rels/chart11.xml.rels><?xml version="1.0" encoding="UTF-8" standalone="yes"?>
<Relationships xmlns="http://schemas.openxmlformats.org/package/2006/relationships"><Relationship Id="rId3" Type="http://schemas.microsoft.com/office/2011/relationships/chartColorStyle" Target="colors11.xml"/><Relationship Id="rId2" Type="http://schemas.microsoft.com/office/2011/relationships/chartStyle" Target="style11.xml"/><Relationship Id="rId1" Type="http://schemas.openxmlformats.org/officeDocument/2006/relationships/oleObject" Target="file:///E:\doctor_work\SUanalyser\gauss.xlsx" TargetMode="External"/><Relationship Id="rId4" Type="http://schemas.openxmlformats.org/officeDocument/2006/relationships/themeOverride" Target="../theme/themeOverride12.xml"/></Relationships>
</file>

<file path=ppt/charts/_rels/chart1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6.xml"/><Relationship Id="rId2" Type="http://schemas.microsoft.com/office/2011/relationships/chartColorStyle" Target="colors5.xml"/><Relationship Id="rId1" Type="http://schemas.microsoft.com/office/2011/relationships/chartStyle" Target="style5.xml"/><Relationship Id="rId4" Type="http://schemas.openxmlformats.org/officeDocument/2006/relationships/oleObject" Target="../embeddings/oleObject17.bin"/></Relationships>
</file>

<file path=ppt/charts/_rels/chart1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7.xml"/><Relationship Id="rId2" Type="http://schemas.microsoft.com/office/2011/relationships/chartColorStyle" Target="colors6.xml"/><Relationship Id="rId1" Type="http://schemas.microsoft.com/office/2011/relationships/chartStyle" Target="style6.xml"/><Relationship Id="rId4" Type="http://schemas.openxmlformats.org/officeDocument/2006/relationships/oleObject" Target="../embeddings/oleObject18.bin"/></Relationships>
</file>

<file path=ppt/charts/_rels/chart14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8.xml"/><Relationship Id="rId2" Type="http://schemas.microsoft.com/office/2011/relationships/chartColorStyle" Target="colors7.xml"/><Relationship Id="rId1" Type="http://schemas.microsoft.com/office/2011/relationships/chartStyle" Target="style7.xml"/><Relationship Id="rId4" Type="http://schemas.openxmlformats.org/officeDocument/2006/relationships/oleObject" Target="../embeddings/oleObject19.bin"/></Relationships>
</file>

<file path=ppt/charts/_rels/chart15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9.xml"/><Relationship Id="rId2" Type="http://schemas.microsoft.com/office/2011/relationships/chartColorStyle" Target="colors8.xml"/><Relationship Id="rId1" Type="http://schemas.microsoft.com/office/2011/relationships/chartStyle" Target="style8.xml"/><Relationship Id="rId4" Type="http://schemas.openxmlformats.org/officeDocument/2006/relationships/oleObject" Target="../embeddings/oleObject20.bin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oleObject" Target="../embeddings/oleObject11.bin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3.xm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oleObject" Target="../embeddings/oleObject12.bin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4.xml"/><Relationship Id="rId2" Type="http://schemas.microsoft.com/office/2011/relationships/chartColorStyle" Target="colors4.xml"/><Relationship Id="rId1" Type="http://schemas.microsoft.com/office/2011/relationships/chartStyle" Target="style4.xml"/><Relationship Id="rId4" Type="http://schemas.openxmlformats.org/officeDocument/2006/relationships/oleObject" Target="../embeddings/oleObject13.bin"/></Relationships>
</file>

<file path=ppt/charts/_rels/chart5.xml.rels><?xml version="1.0" encoding="UTF-8" standalone="yes"?>
<Relationships xmlns="http://schemas.openxmlformats.org/package/2006/relationships"><Relationship Id="rId3" Type="http://schemas.microsoft.com/office/2011/relationships/chartColorStyle" Target="colors50.xml"/><Relationship Id="rId2" Type="http://schemas.microsoft.com/office/2011/relationships/chartStyle" Target="style50.xml"/><Relationship Id="rId1" Type="http://schemas.openxmlformats.org/officeDocument/2006/relationships/oleObject" Target="file:///E:\doctor_work\SUanalyser\gauss.xlsx" TargetMode="External"/><Relationship Id="rId4" Type="http://schemas.openxmlformats.org/officeDocument/2006/relationships/themeOverride" Target="../theme/themeOverride60.xml"/></Relationships>
</file>

<file path=ppt/charts/_rels/chart6.xml.rels><?xml version="1.0" encoding="UTF-8" standalone="yes"?>
<Relationships xmlns="http://schemas.openxmlformats.org/package/2006/relationships"><Relationship Id="rId3" Type="http://schemas.microsoft.com/office/2011/relationships/chartColorStyle" Target="colors60.xml"/><Relationship Id="rId2" Type="http://schemas.microsoft.com/office/2011/relationships/chartStyle" Target="style60.xml"/><Relationship Id="rId1" Type="http://schemas.openxmlformats.org/officeDocument/2006/relationships/oleObject" Target="file:///E:\doctor_work\SUanalyser\gauss.xlsx" TargetMode="External"/><Relationship Id="rId4" Type="http://schemas.openxmlformats.org/officeDocument/2006/relationships/themeOverride" Target="../theme/themeOverride70.xml"/></Relationships>
</file>

<file path=ppt/charts/_rels/chart7.xml.rels><?xml version="1.0" encoding="UTF-8" standalone="yes"?>
<Relationships xmlns="http://schemas.openxmlformats.org/package/2006/relationships"><Relationship Id="rId3" Type="http://schemas.microsoft.com/office/2011/relationships/chartColorStyle" Target="colors70.xml"/><Relationship Id="rId2" Type="http://schemas.microsoft.com/office/2011/relationships/chartStyle" Target="style70.xml"/><Relationship Id="rId1" Type="http://schemas.openxmlformats.org/officeDocument/2006/relationships/oleObject" Target="file:///E:\doctor_work\SUanalyser\gauss.xlsx" TargetMode="External"/><Relationship Id="rId4" Type="http://schemas.openxmlformats.org/officeDocument/2006/relationships/themeOverride" Target="../theme/themeOverride80.xml"/></Relationships>
</file>

<file path=ppt/charts/_rels/chart8.xml.rels><?xml version="1.0" encoding="UTF-8" standalone="yes"?>
<Relationships xmlns="http://schemas.openxmlformats.org/package/2006/relationships"><Relationship Id="rId3" Type="http://schemas.microsoft.com/office/2011/relationships/chartColorStyle" Target="colors80.xml"/><Relationship Id="rId2" Type="http://schemas.microsoft.com/office/2011/relationships/chartStyle" Target="style80.xml"/><Relationship Id="rId1" Type="http://schemas.openxmlformats.org/officeDocument/2006/relationships/oleObject" Target="file:///E:\doctor_work\SUanalyser\gauss.xlsx" TargetMode="External"/><Relationship Id="rId4" Type="http://schemas.openxmlformats.org/officeDocument/2006/relationships/themeOverride" Target="../theme/themeOverride90.xml"/></Relationships>
</file>

<file path=ppt/charts/_rels/chart9.xml.rels><?xml version="1.0" encoding="UTF-8" standalone="yes"?>
<Relationships xmlns="http://schemas.openxmlformats.org/package/2006/relationships"><Relationship Id="rId3" Type="http://schemas.microsoft.com/office/2011/relationships/chartColorStyle" Target="colors9.xml"/><Relationship Id="rId2" Type="http://schemas.microsoft.com/office/2011/relationships/chartStyle" Target="style9.xml"/><Relationship Id="rId1" Type="http://schemas.openxmlformats.org/officeDocument/2006/relationships/oleObject" Target="file:///E:\doctor_work\SUanalyser\gauss.xlsx" TargetMode="External"/><Relationship Id="rId4" Type="http://schemas.openxmlformats.org/officeDocument/2006/relationships/themeOverride" Target="../theme/themeOverride10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362335573155995"/>
          <c:y val="5.4421758107166845E-2"/>
          <c:w val="0.81445093556853776"/>
          <c:h val="0.78471159608985896"/>
        </c:manualLayout>
      </c:layout>
      <c:scatterChart>
        <c:scatterStyle val="lineMarker"/>
        <c:varyColors val="0"/>
        <c:ser>
          <c:idx val="0"/>
          <c:order val="0"/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noFill/>
              </a:ln>
              <a:effectLst/>
            </c:spPr>
          </c:marker>
          <c:xVal>
            <c:numRef>
              <c:f>初始!$A$1:$A$8</c:f>
              <c:numCache>
                <c:formatCode>General</c:formatCode>
                <c:ptCount val="8"/>
                <c:pt idx="0">
                  <c:v>0</c:v>
                </c:pt>
                <c:pt idx="1">
                  <c:v>2.4</c:v>
                </c:pt>
                <c:pt idx="2">
                  <c:v>2.8</c:v>
                </c:pt>
                <c:pt idx="3">
                  <c:v>3.2</c:v>
                </c:pt>
                <c:pt idx="4">
                  <c:v>3.6</c:v>
                </c:pt>
                <c:pt idx="5">
                  <c:v>4</c:v>
                </c:pt>
                <c:pt idx="6">
                  <c:v>4.4000000000000004</c:v>
                </c:pt>
                <c:pt idx="7">
                  <c:v>4.8</c:v>
                </c:pt>
              </c:numCache>
            </c:numRef>
          </c:xVal>
          <c:yVal>
            <c:numRef>
              <c:f>初始!$G$1:$G$8</c:f>
              <c:numCache>
                <c:formatCode>General</c:formatCode>
                <c:ptCount val="8"/>
                <c:pt idx="0">
                  <c:v>0</c:v>
                </c:pt>
                <c:pt idx="1">
                  <c:v>0</c:v>
                </c:pt>
                <c:pt idx="2">
                  <c:v>1.013608403421028</c:v>
                </c:pt>
                <c:pt idx="3">
                  <c:v>4.6036400839467913</c:v>
                </c:pt>
                <c:pt idx="4">
                  <c:v>16.965347670582883</c:v>
                </c:pt>
                <c:pt idx="5">
                  <c:v>28.844176115791587</c:v>
                </c:pt>
                <c:pt idx="6">
                  <c:v>31.195186330996506</c:v>
                </c:pt>
                <c:pt idx="7">
                  <c:v>31.195186330996506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F2FF-462C-9B23-C5122686F83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6215224"/>
        <c:axId val="336216008"/>
      </c:scatterChart>
      <c:valAx>
        <c:axId val="336215224"/>
        <c:scaling>
          <c:orientation val="minMax"/>
          <c:max val="5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pPr>
                <a:r>
                  <a:rPr lang="en-US" altLang="zh-CN">
                    <a:latin typeface="+mn-ea"/>
                    <a:ea typeface="+mn-ea"/>
                    <a:cs typeface="Times New Roman" panose="02020603050405020304" pitchFamily="18" charset="0"/>
                  </a:rPr>
                  <a:t>elevation (m)</a:t>
                </a:r>
                <a:endParaRPr lang="zh-CN">
                  <a:latin typeface="+mn-ea"/>
                  <a:ea typeface="+mn-ea"/>
                  <a:cs typeface="Times New Roman" panose="02020603050405020304" pitchFamily="18" charset="0"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/>
                  </a:solidFill>
                  <a:latin typeface="+mn-ea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36216008"/>
        <c:crosses val="autoZero"/>
        <c:crossBetween val="midCat"/>
      </c:valAx>
      <c:valAx>
        <c:axId val="336216008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/>
                    </a:solidFill>
                    <a:latin typeface="+mn-ea"/>
                    <a:ea typeface="+mn-ea"/>
                    <a:cs typeface="Times New Roman" panose="02020603050405020304" pitchFamily="18" charset="0"/>
                  </a:defRPr>
                </a:pPr>
                <a:r>
                  <a:rPr lang="en-US" altLang="zh-CN">
                    <a:latin typeface="+mn-ea"/>
                    <a:ea typeface="+mn-ea"/>
                    <a:cs typeface="Times New Roman" panose="02020603050405020304" pitchFamily="18" charset="0"/>
                  </a:rPr>
                  <a:t>Hydrogen volume fraction (%)</a:t>
                </a:r>
                <a:endParaRPr lang="zh-CN">
                  <a:latin typeface="+mn-ea"/>
                  <a:ea typeface="+mn-ea"/>
                  <a:cs typeface="Times New Roman" panose="02020603050405020304" pitchFamily="18" charset="0"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/>
                  </a:solidFill>
                  <a:latin typeface="+mn-ea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3621522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solidFill>
            <a:schemeClr val="tx1"/>
          </a:solidFill>
        </a:defRPr>
      </a:pPr>
      <a:endParaRPr lang="en-US"/>
    </a:p>
  </c:txPr>
  <c:externalData r:id="rId4">
    <c:autoUpdate val="0"/>
  </c:externalData>
</c:chartSpace>
</file>

<file path=ppt/charts/chart10.xml><?xml version="1.0" encoding="utf-8"?>
<cx:chartSpace xmlns:a="http://schemas.openxmlformats.org/drawingml/2006/main" xmlns:r="http://schemas.openxmlformats.org/officeDocument/2006/relationships" xmlns:cx="http://schemas.microsoft.com/office/drawing/2014/chartex">
  <cx:chartData>
    <cx:externalData r:id="rId1" cx:autoUpdate="0"/>
    <cx:data id="0">
      <cx:numDim type="val">
        <cx:f>Q!$E$1:$E$1001</cx:f>
        <cx:lvl ptCount="1001" formatCode="0">
          <cx:pt idx="0">1153.115</cx:pt>
          <cx:pt idx="1">1015.659</cx:pt>
          <cx:pt idx="2">1047.7070000000001</cx:pt>
          <cx:pt idx="3">957.69820000000004</cx:pt>
          <cx:pt idx="4">1058.124</cx:pt>
          <cx:pt idx="5">1161.7950000000001</cx:pt>
          <cx:pt idx="6">1089.893</cx:pt>
          <cx:pt idx="7">1213.0340000000001</cx:pt>
          <cx:pt idx="8">1128.8510000000001</cx:pt>
          <cx:pt idx="9">1060.423</cx:pt>
          <cx:pt idx="10">1088.7070000000001</cx:pt>
          <cx:pt idx="11">949.98270000000002</cx:pt>
          <cx:pt idx="12">979.11950000000002</cx:pt>
          <cx:pt idx="13">1045.1279999999999</cx:pt>
          <cx:pt idx="14">1093.769</cx:pt>
          <cx:pt idx="15">1122.96</cx:pt>
          <cx:pt idx="16">953.56020000000001</cx:pt>
          <cx:pt idx="17">1153.348</cx:pt>
          <cx:pt idx="18">1060.069</cx:pt>
          <cx:pt idx="19">1076.163</cx:pt>
          <cx:pt idx="20">1070.798</cx:pt>
          <cx:pt idx="21">1055.3050000000001</cx:pt>
          <cx:pt idx="22">1131.635</cx:pt>
          <cx:pt idx="23">1003.84</cx:pt>
          <cx:pt idx="24">1003.922</cx:pt>
          <cx:pt idx="25">1150.5250000000001</cx:pt>
          <cx:pt idx="26">1134.153</cx:pt>
          <cx:pt idx="27">911.09119999999996</cx:pt>
          <cx:pt idx="28">1098.53</cx:pt>
          <cx:pt idx="29">938.8184</cx:pt>
          <cx:pt idx="30">1128.6300000000001</cx:pt>
          <cx:pt idx="31">1018.359</cx:pt>
          <cx:pt idx="32">1053.0450000000001</cx:pt>
          <cx:pt idx="33">1011.817</cx:pt>
          <cx:pt idx="34">1011.817</cx:pt>
          <cx:pt idx="35">998.58889999999997</cx:pt>
          <cx:pt idx="36">1035.914</cx:pt>
          <cx:pt idx="37">1035.7560000000001</cx:pt>
          <cx:pt idx="38">1082.3820000000001</cx:pt>
          <cx:pt idx="39">1038.326</cx:pt>
          <cx:pt idx="40">1081.4960000000001</cx:pt>
          <cx:pt idx="41">1039.2339999999999</cx:pt>
          <cx:pt idx="42">1002.288</cx:pt>
          <cx:pt idx="43">1086.857</cx:pt>
          <cx:pt idx="44">1065.3299999999999</cx:pt>
          <cx:pt idx="45">1152.6790000000001</cx:pt>
          <cx:pt idx="46">981.63390000000004</cx:pt>
          <cx:pt idx="47">938.86689999999999</cx:pt>
          <cx:pt idx="48">1074.6220000000001</cx:pt>
          <cx:pt idx="49">897.18430000000001</cx:pt>
          <cx:pt idx="50">973.45450000000005</cx:pt>
          <cx:pt idx="51">1123.123</cx:pt>
          <cx:pt idx="52">993.22649999999999</cx:pt>
          <cx:pt idx="53">1058.4880000000001</cx:pt>
          <cx:pt idx="54">1023.3390000000001</cx:pt>
          <cx:pt idx="55">1087.8130000000001</cx:pt>
          <cx:pt idx="56">1071.0909999999999</cx:pt>
          <cx:pt idx="57">1105.5519999999999</cx:pt>
          <cx:pt idx="58">1006.372</cx:pt>
          <cx:pt idx="59">1108.941</cx:pt>
          <cx:pt idx="60">1019.722</cx:pt>
          <cx:pt idx="61">1047.5999999999999</cx:pt>
          <cx:pt idx="62">1132.723</cx:pt>
          <cx:pt idx="63">1037.258</cx:pt>
          <cx:pt idx="64">1106.8810000000001</cx:pt>
          <cx:pt idx="65">1009.111</cx:pt>
          <cx:pt idx="66">1128.45</cx:pt>
          <cx:pt idx="67">1169.8019999999999</cx:pt>
          <cx:pt idx="68">1113.4390000000001</cx:pt>
          <cx:pt idx="69">1050.4649999999999</cx:pt>
          <cx:pt idx="70">1115.231</cx:pt>
          <cx:pt idx="71">1065.308</cx:pt>
          <cx:pt idx="72">986.74760000000003</cx:pt>
          <cx:pt idx="73">1123.3489999999999</cx:pt>
          <cx:pt idx="74">1029.6980000000001</cx:pt>
          <cx:pt idx="75">1085.288</cx:pt>
          <cx:pt idx="76">1159.704</cx:pt>
          <cx:pt idx="77">1021.508</cx:pt>
          <cx:pt idx="78">1126.192</cx:pt>
          <cx:pt idx="79">1063.1410000000001</cx:pt>
          <cx:pt idx="80">1137.5060000000001</cx:pt>
          <cx:pt idx="81">1107.8579999999999</cx:pt>
          <cx:pt idx="82">991.41139999999996</cx:pt>
          <cx:pt idx="83">1111.3340000000001</cx:pt>
          <cx:pt idx="84">1152.3099999999999</cx:pt>
          <cx:pt idx="85">1107.8489999999999</cx:pt>
          <cx:pt idx="86">1118.5809999999999</cx:pt>
          <cx:pt idx="87">1085.3989999999999</cx:pt>
          <cx:pt idx="88">1018.627</cx:pt>
          <cx:pt idx="89">1051.9300000000001</cx:pt>
          <cx:pt idx="90">1094.8530000000001</cx:pt>
          <cx:pt idx="91">1023.885</cx:pt>
          <cx:pt idx="92">1132.6900000000001</cx:pt>
          <cx:pt idx="93">1097.385</cx:pt>
          <cx:pt idx="94">1046.5219999999999</cx:pt>
          <cx:pt idx="95">1041.961</cx:pt>
          <cx:pt idx="96">1058.789</cx:pt>
          <cx:pt idx="97">956.1123</cx:pt>
          <cx:pt idx="98">1105.0609999999999</cx:pt>
          <cx:pt idx="99">968.73339999999996</cx:pt>
          <cx:pt idx="100">989.70939999999996</cx:pt>
          <cx:pt idx="101">1121.367</cx:pt>
          <cx:pt idx="102">1045.1610000000001</cx:pt>
          <cx:pt idx="103">1107.8040000000001</cx:pt>
          <cx:pt idx="104">1052.7159999999999</cx:pt>
          <cx:pt idx="105">1191.0150000000001</cx:pt>
          <cx:pt idx="106">1236.4110000000001</cx:pt>
          <cx:pt idx="107">1186.1500000000001</cx:pt>
          <cx:pt idx="108">943.96469999999999</cx:pt>
          <cx:pt idx="109">1131.348</cx:pt>
          <cx:pt idx="110">1156.721</cx:pt>
          <cx:pt idx="111">1115.664</cx:pt>
          <cx:pt idx="112">1049.605</cx:pt>
          <cx:pt idx="113">1020.465</cx:pt>
          <cx:pt idx="114">1192.136</cx:pt>
          <cx:pt idx="115">1038.3779999999999</cx:pt>
          <cx:pt idx="116">1086.4079999999999</cx:pt>
          <cx:pt idx="117">1130.846</cx:pt>
          <cx:pt idx="118">1097.634</cx:pt>
          <cx:pt idx="119">1120.24</cx:pt>
          <cx:pt idx="120">1141.5519999999999</cx:pt>
          <cx:pt idx="121">896.19939999999997</cx:pt>
          <cx:pt idx="122">1054.4400000000001</cx:pt>
          <cx:pt idx="123">1160.953</cx:pt>
          <cx:pt idx="124">1088.4179999999999</cx:pt>
          <cx:pt idx="125">1051.529</cx:pt>
          <cx:pt idx="126">1000.2670000000001</cx:pt>
          <cx:pt idx="127">1170.336</cx:pt>
          <cx:pt idx="128">1097.827</cx:pt>
          <cx:pt idx="129">1015.513</cx:pt>
          <cx:pt idx="130">1054.798</cx:pt>
          <cx:pt idx="131">940.88670000000002</cx:pt>
          <cx:pt idx="132">974.45770000000005</cx:pt>
          <cx:pt idx="133">1135.2149999999999</cx:pt>
          <cx:pt idx="134">1034.079</cx:pt>
          <cx:pt idx="135">1108.366</cx:pt>
          <cx:pt idx="136">1009.828</cx:pt>
          <cx:pt idx="137">1000.0119999999999</cx:pt>
          <cx:pt idx="138">1097.0899999999999</cx:pt>
          <cx:pt idx="139">1003.886</cx:pt>
          <cx:pt idx="140">1017.27</cx:pt>
          <cx:pt idx="141">932.68389999999999</cx:pt>
          <cx:pt idx="142">1023.582</cx:pt>
          <cx:pt idx="143">1024.271</cx:pt>
          <cx:pt idx="144">986.85699999999997</cx:pt>
          <cx:pt idx="145">1037.2280000000001</cx:pt>
          <cx:pt idx="146">1102.373</cx:pt>
          <cx:pt idx="147">1048.52</cx:pt>
          <cx:pt idx="148">1115.2149999999999</cx:pt>
          <cx:pt idx="149">1025.6780000000001</cx:pt>
          <cx:pt idx="150">1194.201</cx:pt>
          <cx:pt idx="151">1100.711</cx:pt>
          <cx:pt idx="152">1182.703</cx:pt>
          <cx:pt idx="153">1024.059</cx:pt>
          <cx:pt idx="154">1116.3589999999999</cx:pt>
          <cx:pt idx="155">1041.204</cx:pt>
          <cx:pt idx="156">1109.4880000000001</cx:pt>
          <cx:pt idx="157">1083.385</cx:pt>
          <cx:pt idx="158">1109.0239999999999</cx:pt>
          <cx:pt idx="159">1034.3130000000001</cx:pt>
          <cx:pt idx="160">996.92430000000002</cx:pt>
          <cx:pt idx="161">1033.0250000000001</cx:pt>
          <cx:pt idx="162">1000.157</cx:pt>
          <cx:pt idx="163">1026.1890000000001</cx:pt>
          <cx:pt idx="164">993.02670000000001</cx:pt>
          <cx:pt idx="165">1138.3140000000001</cx:pt>
          <cx:pt idx="166">1094.615</cx:pt>
          <cx:pt idx="167">1161.577</cx:pt>
          <cx:pt idx="168">997.83540000000005</cx:pt>
          <cx:pt idx="169">1060.434</cx:pt>
          <cx:pt idx="170">1004.962</cx:pt>
          <cx:pt idx="171">1069.855</cx:pt>
          <cx:pt idx="172">972.70119999999997</cx:pt>
          <cx:pt idx="173">1000.191</cx:pt>
          <cx:pt idx="174">1062.9970000000001</cx:pt>
          <cx:pt idx="175">1026.492</cx:pt>
          <cx:pt idx="176">1073.923</cx:pt>
          <cx:pt idx="177">1058.0709999999999</cx:pt>
          <cx:pt idx="178">961.49869999999999</cx:pt>
          <cx:pt idx="179">1132.624</cx:pt>
          <cx:pt idx="180">1110.145</cx:pt>
          <cx:pt idx="181">1160.511</cx:pt>
          <cx:pt idx="182">978.96010000000001</cx:pt>
          <cx:pt idx="183">1060.1099999999999</cx:pt>
          <cx:pt idx="184">1008.028</cx:pt>
          <cx:pt idx="185">1088.9169999999999</cx:pt>
          <cx:pt idx="186">990.36940000000004</cx:pt>
          <cx:pt idx="187">1085.163</cx:pt>
          <cx:pt idx="188">1105.432</cx:pt>
          <cx:pt idx="189">1004.3339999999999</cx:pt>
          <cx:pt idx="190">1133.694</cx:pt>
          <cx:pt idx="191">1084.671</cx:pt>
          <cx:pt idx="192">1144.02</cx:pt>
          <cx:pt idx="193">863.79669999999999</cx:pt>
          <cx:pt idx="194">1067.731</cx:pt>
          <cx:pt idx="195">1059.4369999999999</cx:pt>
          <cx:pt idx="196">1079.8</cx:pt>
          <cx:pt idx="197">970.84680000000003</cx:pt>
          <cx:pt idx="198">992.43719999999996</cx:pt>
          <cx:pt idx="199">1057.2249999999999</cx:pt>
          <cx:pt idx="200">1112.396</cx:pt>
          <cx:pt idx="201">1038.9200000000001</cx:pt>
          <cx:pt idx="202">1067.297</cx:pt>
          <cx:pt idx="203">975.00959999999998</cx:pt>
          <cx:pt idx="204">1072.8399999999999</cx:pt>
          <cx:pt idx="205">1021.069</cx:pt>
          <cx:pt idx="206">1083.931</cx:pt>
          <cx:pt idx="207">1144.5160000000001</cx:pt>
          <cx:pt idx="208">907.2953</cx:pt>
          <cx:pt idx="209">1104.6020000000001</cx:pt>
          <cx:pt idx="210">1097.1020000000001</cx:pt>
          <cx:pt idx="211">1113.1500000000001</cx:pt>
          <cx:pt idx="212">1061.0219999999999</cx:pt>
          <cx:pt idx="213">1181.5219999999999</cx:pt>
          <cx:pt idx="214">1037.9690000000001</cx:pt>
          <cx:pt idx="215">1035.6199999999999</cx:pt>
          <cx:pt idx="216">1015.016</cx:pt>
          <cx:pt idx="217">1032.307</cx:pt>
          <cx:pt idx="218">1021.4589999999999</cx:pt>
          <cx:pt idx="219">1130.6590000000001</cx:pt>
          <cx:pt idx="220">1069.296</cx:pt>
          <cx:pt idx="221">1121.75</cx:pt>
          <cx:pt idx="222">1061.52</cx:pt>
          <cx:pt idx="223">1042.7</cx:pt>
          <cx:pt idx="224">1118.6030000000001</cx:pt>
          <cx:pt idx="225">1065.6289999999999</cx:pt>
          <cx:pt idx="226">990.59870000000001</cx:pt>
          <cx:pt idx="227">997.26379999999995</cx:pt>
          <cx:pt idx="228">963.00999999999999</cx:pt>
          <cx:pt idx="229">1041.7280000000001</cx:pt>
          <cx:pt idx="230">1137.028</cx:pt>
          <cx:pt idx="231">1203.7380000000001</cx:pt>
          <cx:pt idx="232">1114.194</cx:pt>
          <cx:pt idx="233">1112.3209999999999</cx:pt>
          <cx:pt idx="234">1059.663</cx:pt>
          <cx:pt idx="235">920.24879999999996</cx:pt>
          <cx:pt idx="236">1185.5039999999999</cx:pt>
          <cx:pt idx="237">1123.1869999999999</cx:pt>
          <cx:pt idx="238">1031.6880000000001</cx:pt>
          <cx:pt idx="239">982.69569999999999</cx:pt>
          <cx:pt idx="240">1139.789</cx:pt>
          <cx:pt idx="241">1187.008</cx:pt>
          <cx:pt idx="242">1030.0250000000001</cx:pt>
          <cx:pt idx="243">1141.873</cx:pt>
          <cx:pt idx="244">972.36149999999998</cx:pt>
          <cx:pt idx="245">1009.749</cx:pt>
          <cx:pt idx="246">1150.9659999999999</cx:pt>
          <cx:pt idx="247">1080.9290000000001</cx:pt>
          <cx:pt idx="248">934.58500000000004</cx:pt>
          <cx:pt idx="249">1065.4010000000001</cx:pt>
          <cx:pt idx="250">1037.7190000000001</cx:pt>
          <cx:pt idx="251">1000.704</cx:pt>
          <cx:pt idx="252">967.48889999999994</cx:pt>
          <cx:pt idx="253">1153.6510000000001</cx:pt>
          <cx:pt idx="254">1070.502</cx:pt>
          <cx:pt idx="255">1121.2619999999999</cx:pt>
          <cx:pt idx="256">963.37369999999999</cx:pt>
          <cx:pt idx="257">1247.528</cx:pt>
          <cx:pt idx="258">1136.393</cx:pt>
          <cx:pt idx="259">1029.4549999999999</cx:pt>
          <cx:pt idx="260">978.97379999999998</cx:pt>
          <cx:pt idx="261">1143.329</cx:pt>
          <cx:pt idx="262">1082.9290000000001</cx:pt>
          <cx:pt idx="263">1042.01</cx:pt>
          <cx:pt idx="264">1066.7170000000001</cx:pt>
          <cx:pt idx="265">1134.8199999999999</cx:pt>
          <cx:pt idx="266">1018.735</cx:pt>
          <cx:pt idx="267">1004.264</cx:pt>
          <cx:pt idx="268">908.68640000000005</cx:pt>
          <cx:pt idx="269">1103.951</cx:pt>
          <cx:pt idx="270">1218.145</cx:pt>
          <cx:pt idx="271">986.60940000000005</cx:pt>
          <cx:pt idx="272">1027.547</cx:pt>
          <cx:pt idx="273">979.42859999999996</cx:pt>
          <cx:pt idx="274">1051.4960000000001</cx:pt>
          <cx:pt idx="275">853.79690000000005</cx:pt>
          <cx:pt idx="276">1186.8689999999999</cx:pt>
          <cx:pt idx="277">1136.895</cx:pt>
          <cx:pt idx="278">1123.0640000000001</cx:pt>
          <cx:pt idx="279">1192.787</cx:pt>
          <cx:pt idx="280">1063.1569999999999</cx:pt>
          <cx:pt idx="281">963.05859999999996</cx:pt>
          <cx:pt idx="282">1113.6389999999999</cx:pt>
          <cx:pt idx="283">1003.501</cx:pt>
          <cx:pt idx="284">933.95309999999995</cx:pt>
          <cx:pt idx="285">993.39559999999994</cx:pt>
          <cx:pt idx="286">1059.28</cx:pt>
          <cx:pt idx="287">1022.131</cx:pt>
          <cx:pt idx="288">1211.694</cx:pt>
          <cx:pt idx="289">1037.2850000000001</cx:pt>
          <cx:pt idx="290">994.31799999999998</cx:pt>
          <cx:pt idx="291">1098.4549999999999</cx:pt>
          <cx:pt idx="292">1190.7719999999999</cx:pt>
          <cx:pt idx="293">1069.1600000000001</cx:pt>
          <cx:pt idx="294">1131.4639999999999</cx:pt>
          <cx:pt idx="295">1007.677</cx:pt>
          <cx:pt idx="296">1009.692</cx:pt>
          <cx:pt idx="297">1079.0540000000001</cx:pt>
          <cx:pt idx="298">1144.095</cx:pt>
          <cx:pt idx="299">1088.693</cx:pt>
          <cx:pt idx="300">960.02970000000005</cx:pt>
          <cx:pt idx="301">1107.0709999999999</cx:pt>
          <cx:pt idx="302">999.60670000000005</cx:pt>
          <cx:pt idx="303">1196.749</cx:pt>
          <cx:pt idx="304">1058.2929999999999</cx:pt>
          <cx:pt idx="305">1059.5260000000001</cx:pt>
          <cx:pt idx="306">1019.027</cx:pt>
          <cx:pt idx="307">1120.0920000000001</cx:pt>
          <cx:pt idx="308">930.16279999999995</cx:pt>
          <cx:pt idx="309">1069.4649999999999</cx:pt>
          <cx:pt idx="310">1008.932</cx:pt>
          <cx:pt idx="311">1168.5450000000001</cx:pt>
          <cx:pt idx="312">1092.5409999999999</cx:pt>
          <cx:pt idx="313">1100.422</cx:pt>
          <cx:pt idx="314">1118.962</cx:pt>
          <cx:pt idx="315">1164.076</cx:pt>
          <cx:pt idx="316">956.20280000000002</cx:pt>
          <cx:pt idx="317">910.4067</cx:pt>
          <cx:pt idx="318">1071.588</cx:pt>
          <cx:pt idx="319">984.61670000000004</cx:pt>
          <cx:pt idx="320">1046.9939999999999</cx:pt>
          <cx:pt idx="321">1064.1489999999999</cx:pt>
          <cx:pt idx="322">1050.422</cx:pt>
          <cx:pt idx="323">1051.2940000000001</cx:pt>
          <cx:pt idx="324">1138.079</cx:pt>
          <cx:pt idx="325">1085.6079999999999</cx:pt>
          <cx:pt idx="326">1076.6489999999999</cx:pt>
          <cx:pt idx="327">1053.0070000000001</cx:pt>
          <cx:pt idx="328">1127.308</cx:pt>
          <cx:pt idx="329">1241.6089999999999</cx:pt>
          <cx:pt idx="330">1155.048</cx:pt>
          <cx:pt idx="331">958.20029999999997</cx:pt>
          <cx:pt idx="332">1180.7560000000001</cx:pt>
          <cx:pt idx="333">1100.377</cx:pt>
          <cx:pt idx="334">1130.404</cx:pt>
          <cx:pt idx="335">1030.3800000000001</cx:pt>
          <cx:pt idx="336">1138.162</cx:pt>
          <cx:pt idx="337">970.1739</cx:pt>
          <cx:pt idx="338">1141.0050000000001</cx:pt>
          <cx:pt idx="339">1005.278</cx:pt>
          <cx:pt idx="340">962.48159999999996</cx:pt>
          <cx:pt idx="341">923.428</cx:pt>
          <cx:pt idx="342">1116.287</cx:pt>
          <cx:pt idx="343">1064.883</cx:pt>
          <cx:pt idx="344">963.02250000000004</cx:pt>
          <cx:pt idx="345">990.84960000000001</cx:pt>
          <cx:pt idx="346">1102.153</cx:pt>
          <cx:pt idx="347">1088.4760000000001</cx:pt>
          <cx:pt idx="348">1069.2139999999999</cx:pt>
          <cx:pt idx="349">962.77329999999995</cx:pt>
          <cx:pt idx="350">1017.092</cx:pt>
          <cx:pt idx="351">1092.527</cx:pt>
          <cx:pt idx="352">981.77099999999996</cx:pt>
          <cx:pt idx="353">1197.1010000000001</cx:pt>
          <cx:pt idx="354">1004.5170000000001</cx:pt>
          <cx:pt idx="355">1028.0409999999999</cx:pt>
          <cx:pt idx="356">1052.076</cx:pt>
          <cx:pt idx="357">985.66229999999996</cx:pt>
          <cx:pt idx="358">1215.3440000000001</cx:pt>
          <cx:pt idx="359">1022.628</cx:pt>
          <cx:pt idx="360">1011.586</cx:pt>
          <cx:pt idx="361">1091.9970000000001</cx:pt>
          <cx:pt idx="362">1177.087</cx:pt>
          <cx:pt idx="363">970.08950000000004</cx:pt>
          <cx:pt idx="364">1029.796</cx:pt>
          <cx:pt idx="365">1109.021</cx:pt>
          <cx:pt idx="366">1095.3610000000001</cx:pt>
          <cx:pt idx="367">1036.8299999999999</cx:pt>
          <cx:pt idx="368">1057.317</cx:pt>
          <cx:pt idx="369">1091.9190000000001</cx:pt>
          <cx:pt idx="370">1098.0519999999999</cx:pt>
          <cx:pt idx="371">1114.7940000000001</cx:pt>
          <cx:pt idx="372">1049.5840000000001</cx:pt>
          <cx:pt idx="373">1055.779</cx:pt>
          <cx:pt idx="374">1050.9880000000001</cx:pt>
          <cx:pt idx="375">926.18380000000002</cx:pt>
          <cx:pt idx="376">1044.625</cx:pt>
          <cx:pt idx="377">1028.0070000000001</cx:pt>
          <cx:pt idx="378">1127.173</cx:pt>
          <cx:pt idx="379">1069.883</cx:pt>
          <cx:pt idx="380">1117.521</cx:pt>
          <cx:pt idx="381">1123.088</cx:pt>
          <cx:pt idx="382">1138.7560000000001</cx:pt>
          <cx:pt idx="383">964.38620000000003</cx:pt>
          <cx:pt idx="384">965.8963</cx:pt>
          <cx:pt idx="385">1101.3030000000001</cx:pt>
          <cx:pt idx="386">1098.7190000000001</cx:pt>
          <cx:pt idx="387">963.6481</cx:pt>
          <cx:pt idx="388">1140.018</cx:pt>
          <cx:pt idx="389">1026.8409999999999</cx:pt>
          <cx:pt idx="390">980.15809999999999</cx:pt>
          <cx:pt idx="391">1067.9280000000001</cx:pt>
          <cx:pt idx="392">1137.9739999999999</cx:pt>
          <cx:pt idx="393">1106.2329999999999</cx:pt>
          <cx:pt idx="394">939.99689999999998</cx:pt>
          <cx:pt idx="395">1125.068</cx:pt>
          <cx:pt idx="396">1157.7840000000001</cx:pt>
          <cx:pt idx="397">1028.787</cx:pt>
          <cx:pt idx="398">1092.674</cx:pt>
          <cx:pt idx="399">1084.2529999999999</cx:pt>
          <cx:pt idx="400">1102.252</cx:pt>
          <cx:pt idx="401">1094.749</cx:pt>
          <cx:pt idx="402">972.25130000000001</cx:pt>
          <cx:pt idx="403">1095.6790000000001</cx:pt>
          <cx:pt idx="404">984.77049999999997</cx:pt>
          <cx:pt idx="405">1075.3440000000001</cx:pt>
          <cx:pt idx="406">871.68140000000005</cx:pt>
          <cx:pt idx="407">1101.941</cx:pt>
          <cx:pt idx="408">1000.653</cx:pt>
          <cx:pt idx="409">866.64279999999997</cx:pt>
          <cx:pt idx="410">1120.4300000000001</cx:pt>
          <cx:pt idx="411">1004.681</cx:pt>
          <cx:pt idx="412">1009.401</cx:pt>
          <cx:pt idx="413">1059.4000000000001</cx:pt>
          <cx:pt idx="414">1028.4359999999999</cx:pt>
          <cx:pt idx="415">856.42460000000005</cx:pt>
          <cx:pt idx="416">1001.1</cx:pt>
          <cx:pt idx="417">1067.0260000000001</cx:pt>
          <cx:pt idx="418">1022.329</cx:pt>
          <cx:pt idx="419">1027.2329999999999</cx:pt>
          <cx:pt idx="420">1049.7339999999999</cx:pt>
          <cx:pt idx="421">1058.8620000000001</cx:pt>
          <cx:pt idx="422">1048.088</cx:pt>
          <cx:pt idx="423">1123.0540000000001</cx:pt>
          <cx:pt idx="424">1098.297</cx:pt>
          <cx:pt idx="425">1096.1569999999999</cx:pt>
          <cx:pt idx="426">1012.259</cx:pt>
          <cx:pt idx="427">1034.1849999999999</cx:pt>
          <cx:pt idx="428">1105.6990000000001</cx:pt>
          <cx:pt idx="429">944.68960000000004</cx:pt>
          <cx:pt idx="430">1027.384</cx:pt>
          <cx:pt idx="431">918.25959999999998</cx:pt>
          <cx:pt idx="432">988.10760000000005</cx:pt>
          <cx:pt idx="433">1121.768</cx:pt>
          <cx:pt idx="434">1088.204</cx:pt>
          <cx:pt idx="435">1088.1800000000001</cx:pt>
          <cx:pt idx="436">911.70830000000001</cx:pt>
          <cx:pt idx="437">1121.3879999999999</cx:pt>
          <cx:pt idx="438">1114.7460000000001</cx:pt>
          <cx:pt idx="439">1117.7840000000001</cx:pt>
          <cx:pt idx="440">999.97000000000003</cx:pt>
          <cx:pt idx="441">1025.913</cx:pt>
          <cx:pt idx="442">929.19849999999997</cx:pt>
          <cx:pt idx="443">1159.335</cx:pt>
          <cx:pt idx="444">939.85509999999999</cx:pt>
          <cx:pt idx="445">1076.799</cx:pt>
          <cx:pt idx="446">984.44870000000003</cx:pt>
          <cx:pt idx="447">1040.8900000000001</cx:pt>
          <cx:pt idx="448">1127.7529999999999</cx:pt>
          <cx:pt idx="449">960.25530000000003</cx:pt>
          <cx:pt idx="450">1015.822</cx:pt>
          <cx:pt idx="451">1135.3130000000001</cx:pt>
          <cx:pt idx="452">949.67759999999998</cx:pt>
          <cx:pt idx="453">1135.634</cx:pt>
          <cx:pt idx="454">1056.7180000000001</cx:pt>
          <cx:pt idx="455">1003.075</cx:pt>
          <cx:pt idx="456">949.52419999999995</cx:pt>
          <cx:pt idx="457">1111</cx:pt>
          <cx:pt idx="458">1080.5820000000001</cx:pt>
          <cx:pt idx="459">1007.715</cx:pt>
          <cx:pt idx="460">1028.604</cx:pt>
          <cx:pt idx="461">1091.556</cx:pt>
          <cx:pt idx="462">910.45280000000002</cx:pt>
          <cx:pt idx="463">1014.085</cx:pt>
          <cx:pt idx="464">1144.5239999999999</cx:pt>
          <cx:pt idx="465">1139.5239999999999</cx:pt>
          <cx:pt idx="466">1085.229</cx:pt>
          <cx:pt idx="467">1007.726</cx:pt>
          <cx:pt idx="468">930.46429999999998</cx:pt>
          <cx:pt idx="469">1013.427</cx:pt>
          <cx:pt idx="470">1069.711</cx:pt>
          <cx:pt idx="471">1055.9960000000001</cx:pt>
          <cx:pt idx="472">1149.797</cx:pt>
          <cx:pt idx="473">1088.8440000000001</cx:pt>
          <cx:pt idx="474">1071.376</cx:pt>
          <cx:pt idx="475">1084.0840000000001</cx:pt>
          <cx:pt idx="476">1121.9649999999999</cx:pt>
          <cx:pt idx="477">1071.443</cx:pt>
          <cx:pt idx="478">1126.2840000000001</cx:pt>
          <cx:pt idx="479">1054.527</cx:pt>
          <cx:pt idx="480">1001.2329999999999</cx:pt>
          <cx:pt idx="481">1142.934</cx:pt>
          <cx:pt idx="482">1064.0150000000001</cx:pt>
          <cx:pt idx="483">1061.941</cx:pt>
          <cx:pt idx="484">1103.7190000000001</cx:pt>
          <cx:pt idx="485">1032.203</cx:pt>
          <cx:pt idx="486">1014.107</cx:pt>
          <cx:pt idx="487">1012.707</cx:pt>
          <cx:pt idx="488">980.05899999999997</cx:pt>
          <cx:pt idx="489">1139.4100000000001</cx:pt>
          <cx:pt idx="490">1028.3869999999999</cx:pt>
          <cx:pt idx="491">1086.335</cx:pt>
          <cx:pt idx="492">1061.8689999999999</cx:pt>
          <cx:pt idx="493">964.77919999999995</cx:pt>
          <cx:pt idx="494">1170.798</cx:pt>
          <cx:pt idx="495">1076.4659999999999</cx:pt>
          <cx:pt idx="496">977.89319999999998</cx:pt>
          <cx:pt idx="497">919.13049999999998</cx:pt>
          <cx:pt idx="498">1123.1179999999999</cx:pt>
          <cx:pt idx="499">1011.544</cx:pt>
          <cx:pt idx="500">1043.5429999999999</cx:pt>
          <cx:pt idx="501">1081.7270000000001</cx:pt>
          <cx:pt idx="502">957.35599999999999</cx:pt>
          <cx:pt idx="503">1032.1980000000001</cx:pt>
          <cx:pt idx="504">1080.4559999999999</cx:pt>
          <cx:pt idx="505">1051.971</cx:pt>
          <cx:pt idx="506">966.803</cx:pt>
          <cx:pt idx="507">1124.329</cx:pt>
          <cx:pt idx="508">1128.0340000000001</cx:pt>
          <cx:pt idx="509">1065.518</cx:pt>
          <cx:pt idx="510">1130.3689999999999</cx:pt>
          <cx:pt idx="511">1080.6980000000001</cx:pt>
          <cx:pt idx="512">1066.038</cx:pt>
          <cx:pt idx="513">1053.846</cx:pt>
          <cx:pt idx="514">1104.194</cx:pt>
          <cx:pt idx="515">880.73339999999996</cx:pt>
          <cx:pt idx="516">920.31690000000003</cx:pt>
          <cx:pt idx="517">970.97299999999996</cx:pt>
          <cx:pt idx="518">1046.885</cx:pt>
          <cx:pt idx="519">1069.752</cx:pt>
          <cx:pt idx="520">993.76660000000004</cx:pt>
          <cx:pt idx="521">1028.1690000000001</cx:pt>
          <cx:pt idx="522">992.94330000000002</cx:pt>
          <cx:pt idx="523">1071.9079999999999</cx:pt>
          <cx:pt idx="524">1031.587</cx:pt>
          <cx:pt idx="525">988.97239999999999</cx:pt>
          <cx:pt idx="526">1017.851</cx:pt>
          <cx:pt idx="527">1059.8209999999999</cx:pt>
          <cx:pt idx="528">1083.9269999999999</cx:pt>
          <cx:pt idx="529">1091.3430000000001</cx:pt>
          <cx:pt idx="530">1182.894</cx:pt>
          <cx:pt idx="531">968.62919999999997</cx:pt>
          <cx:pt idx="532">1007.322</cx:pt>
          <cx:pt idx="533">1072.883</cx:pt>
          <cx:pt idx="534">1060.53</cx:pt>
          <cx:pt idx="535">1079.104</cx:pt>
          <cx:pt idx="536">1047.251</cx:pt>
          <cx:pt idx="537">984.22540000000004</cx:pt>
          <cx:pt idx="538">1122.4490000000001</cx:pt>
          <cx:pt idx="539">1141.8520000000001</cx:pt>
          <cx:pt idx="540">948.93399999999997</cx:pt>
          <cx:pt idx="541">1087.885</cx:pt>
          <cx:pt idx="542">1071.848</cx:pt>
          <cx:pt idx="543">952.76099999999997</cx:pt>
          <cx:pt idx="544">1103.0340000000001</cx:pt>
          <cx:pt idx="545">953.58190000000002</cx:pt>
          <cx:pt idx="546">1028.893</cx:pt>
          <cx:pt idx="547">1069.1310000000001</cx:pt>
          <cx:pt idx="548">884.16089999999997</cx:pt>
          <cx:pt idx="549">1064.8030000000001</cx:pt>
          <cx:pt idx="550">1026.097</cx:pt>
          <cx:pt idx="551">1184.6079999999999</cx:pt>
          <cx:pt idx="552">1096.1759999999999</cx:pt>
          <cx:pt idx="553">1015.274</cx:pt>
          <cx:pt idx="554">1114.9780000000001</cx:pt>
          <cx:pt idx="555">1018.635</cx:pt>
          <cx:pt idx="556">1075.8230000000001</cx:pt>
          <cx:pt idx="557">1031.04</cx:pt>
          <cx:pt idx="558">1032.3710000000001</cx:pt>
          <cx:pt idx="559">1117.1759999999999</cx:pt>
          <cx:pt idx="560">1026.982</cx:pt>
          <cx:pt idx="561">1054.9760000000001</cx:pt>
          <cx:pt idx="562">1221.143</cx:pt>
          <cx:pt idx="563">1024.722</cx:pt>
          <cx:pt idx="564">1027.7270000000001</cx:pt>
          <cx:pt idx="565">1016.203</cx:pt>
          <cx:pt idx="566">1080.8489999999999</cx:pt>
          <cx:pt idx="567">926.69690000000003</cx:pt>
          <cx:pt idx="568">1070.058</cx:pt>
          <cx:pt idx="569">1156.1320000000001</cx:pt>
          <cx:pt idx="570">1063.556</cx:pt>
          <cx:pt idx="571">1030.52</cx:pt>
          <cx:pt idx="572">1043.5940000000001</cx:pt>
          <cx:pt idx="573">1051.0319999999999</cx:pt>
          <cx:pt idx="574">1086.4079999999999</cx:pt>
          <cx:pt idx="575">1030.827</cx:pt>
          <cx:pt idx="576">1112.3499999999999</cx:pt>
          <cx:pt idx="577">944.83640000000003</cx:pt>
          <cx:pt idx="578">1062.6379999999999</cx:pt>
          <cx:pt idx="579">1069.4960000000001</cx:pt>
          <cx:pt idx="580">972.97820000000002</cx:pt>
          <cx:pt idx="581">1177.01</cx:pt>
          <cx:pt idx="582">1175.3099999999999</cx:pt>
          <cx:pt idx="583">1126.2090000000001</cx:pt>
          <cx:pt idx="584">1003.946</cx:pt>
          <cx:pt idx="585">1095.492</cx:pt>
          <cx:pt idx="586">1120.9659999999999</cx:pt>
          <cx:pt idx="587">1049.623</cx:pt>
          <cx:pt idx="588">1245.4179999999999</cx:pt>
          <cx:pt idx="589">1064.5920000000001</cx:pt>
          <cx:pt idx="590">1099.105</cx:pt>
          <cx:pt idx="591">1064.2349999999999</cx:pt>
          <cx:pt idx="592">1065.5229999999999</cx:pt>
          <cx:pt idx="593">1059.546</cx:pt>
          <cx:pt idx="594">1265.6020000000001</cx:pt>
          <cx:pt idx="595">1053.1600000000001</cx:pt>
          <cx:pt idx="596">1099.2190000000001</cx:pt>
          <cx:pt idx="597">1104.557</cx:pt>
          <cx:pt idx="598">1085.769</cx:pt>
          <cx:pt idx="599">1002.924</cx:pt>
          <cx:pt idx="600">1145.2470000000001</cx:pt>
          <cx:pt idx="601">1051.4590000000001</cx:pt>
          <cx:pt idx="602">1144.8810000000001</cx:pt>
          <cx:pt idx="603">1016.678</cx:pt>
          <cx:pt idx="604">1023.061</cx:pt>
          <cx:pt idx="605">1199.232</cx:pt>
          <cx:pt idx="606">1068.6389999999999</cx:pt>
          <cx:pt idx="607">994.33169999999996</cx:pt>
          <cx:pt idx="608">918.97159999999997</cx:pt>
          <cx:pt idx="609">1065.9480000000001</cx:pt>
          <cx:pt idx="610">1070.3920000000001</cx:pt>
          <cx:pt idx="611">1279.838</cx:pt>
          <cx:pt idx="612">1016.548</cx:pt>
          <cx:pt idx="613">1061.0419999999999</cx:pt>
          <cx:pt idx="614">1050.5709999999999</cx:pt>
          <cx:pt idx="615">1131.6010000000001</cx:pt>
          <cx:pt idx="616">1094.4169999999999</cx:pt>
          <cx:pt idx="617">1125.038</cx:pt>
          <cx:pt idx="618">1131.0840000000001</cx:pt>
          <cx:pt idx="619">1047.6110000000001</cx:pt>
          <cx:pt idx="620">1055.3099999999999</cx:pt>
          <cx:pt idx="621">1101.671</cx:pt>
          <cx:pt idx="622">1140.259</cx:pt>
          <cx:pt idx="623">1107.3530000000001</cx:pt>
          <cx:pt idx="624">1078.0360000000001</cx:pt>
          <cx:pt idx="625">1121.2360000000001</cx:pt>
          <cx:pt idx="626">1104.2529999999999</cx:pt>
          <cx:pt idx="627">987.83510000000001</cx:pt>
          <cx:pt idx="628">1141.8130000000001</cx:pt>
          <cx:pt idx="629">1162.385</cx:pt>
          <cx:pt idx="630">1138.998</cx:pt>
          <cx:pt idx="631">1058.146</cx:pt>
          <cx:pt idx="632">1108.5450000000001</cx:pt>
          <cx:pt idx="633">1078.028</cx:pt>
          <cx:pt idx="634">1073.1500000000001</cx:pt>
          <cx:pt idx="635">1079.5440000000001</cx:pt>
          <cx:pt idx="636">957.77869999999996</cx:pt>
          <cx:pt idx="637">1094.674</cx:pt>
          <cx:pt idx="638">1083.117</cx:pt>
          <cx:pt idx="639">1068.2380000000001</cx:pt>
          <cx:pt idx="640">1051.7629999999999</cx:pt>
          <cx:pt idx="641">1028.393</cx:pt>
          <cx:pt idx="642">1020.23</cx:pt>
          <cx:pt idx="643">1141.5119999999999</cx:pt>
          <cx:pt idx="644">1051.4939999999999</cx:pt>
          <cx:pt idx="645">1094.51</cx:pt>
          <cx:pt idx="646">1058.5940000000001</cx:pt>
          <cx:pt idx="647">1120.9459999999999</cx:pt>
          <cx:pt idx="648">1102.933</cx:pt>
          <cx:pt idx="649">1008.011</cx:pt>
          <cx:pt idx="650">1104.0899999999999</cx:pt>
          <cx:pt idx="651">1121.182</cx:pt>
          <cx:pt idx="652">977.25409999999999</cx:pt>
          <cx:pt idx="653">988.77009999999996</cx:pt>
          <cx:pt idx="654">1159.828</cx:pt>
          <cx:pt idx="655">1058.0229999999999</cx:pt>
          <cx:pt idx="656">1158.7539999999999</cx:pt>
          <cx:pt idx="657">1052.2380000000001</cx:pt>
          <cx:pt idx="658">1067.2370000000001</cx:pt>
          <cx:pt idx="659">1022.425</cx:pt>
          <cx:pt idx="660">1140.1130000000001</cx:pt>
          <cx:pt idx="661">988.72170000000006</cx:pt>
          <cx:pt idx="662">932.52949999999998</cx:pt>
          <cx:pt idx="663">1087.3399999999999</cx:pt>
          <cx:pt idx="664">1104.48</cx:pt>
          <cx:pt idx="665">1085.5609999999999</cx:pt>
          <cx:pt idx="666">1184.4849999999999</cx:pt>
          <cx:pt idx="667">1104.126</cx:pt>
          <cx:pt idx="668">1127.4459999999999</cx:pt>
          <cx:pt idx="669">1029.057</cx:pt>
          <cx:pt idx="670">1175.6679999999999</cx:pt>
          <cx:pt idx="671">1044.124</cx:pt>
          <cx:pt idx="672">1083.3209999999999</cx:pt>
          <cx:pt idx="673">1117.0730000000001</cx:pt>
          <cx:pt idx="674">945.726</cx:pt>
          <cx:pt idx="675">1005.547</cx:pt>
          <cx:pt idx="676">1028.3309999999999</cx:pt>
          <cx:pt idx="677">1093.1569999999999</cx:pt>
          <cx:pt idx="678">1122.309</cx:pt>
          <cx:pt idx="679">1085.5309999999999</cx:pt>
          <cx:pt idx="680">1101.3430000000001</cx:pt>
          <cx:pt idx="681">996.40539999999999</cx:pt>
          <cx:pt idx="682">1041.617</cx:pt>
          <cx:pt idx="683">982.14419999999996</cx:pt>
          <cx:pt idx="684">1103.068</cx:pt>
          <cx:pt idx="685">1093.8820000000001</cx:pt>
          <cx:pt idx="686">1007.1849999999999</cx:pt>
          <cx:pt idx="687">1028.018</cx:pt>
          <cx:pt idx="688">1117.7180000000001</cx:pt>
          <cx:pt idx="689">1060.049</cx:pt>
          <cx:pt idx="690">1105.6759999999999</cx:pt>
          <cx:pt idx="691">1058.867</cx:pt>
          <cx:pt idx="692">1090.239</cx:pt>
          <cx:pt idx="693">1121.528</cx:pt>
          <cx:pt idx="694">1048.1489999999999</cx:pt>
          <cx:pt idx="695">1025.971</cx:pt>
          <cx:pt idx="696">913.14269999999999</cx:pt>
          <cx:pt idx="697">1113.443</cx:pt>
          <cx:pt idx="698">1162.278</cx:pt>
          <cx:pt idx="699">948.26430000000005</cx:pt>
          <cx:pt idx="700">1037.836</cx:pt>
          <cx:pt idx="701">1074.549</cx:pt>
          <cx:pt idx="702">1091.491</cx:pt>
          <cx:pt idx="703">1176.288</cx:pt>
          <cx:pt idx="704">992.58230000000003</cx:pt>
          <cx:pt idx="705">1158.5840000000001</cx:pt>
          <cx:pt idx="706">1069.3630000000001</cx:pt>
          <cx:pt idx="707">970.19179999999994</cx:pt>
          <cx:pt idx="708">1077.982</cx:pt>
          <cx:pt idx="709">1045.548</cx:pt>
          <cx:pt idx="710">1021.151</cx:pt>
          <cx:pt idx="711">1196.933</cx:pt>
          <cx:pt idx="712">996.5752</cx:pt>
          <cx:pt idx="713">945.12170000000003</cx:pt>
          <cx:pt idx="714">1103.1669999999999</cx:pt>
          <cx:pt idx="715">1055.4580000000001</cx:pt>
          <cx:pt idx="716">983.52260000000001</cx:pt>
          <cx:pt idx="717">984.70540000000005</cx:pt>
          <cx:pt idx="718">1034.299</cx:pt>
          <cx:pt idx="719">1162.4169999999999</cx:pt>
          <cx:pt idx="720">1137.163</cx:pt>
          <cx:pt idx="721">961.1114</cx:pt>
          <cx:pt idx="722">1006.362</cx:pt>
          <cx:pt idx="723">1070.3040000000001</cx:pt>
          <cx:pt idx="724">1036.6780000000001</cx:pt>
          <cx:pt idx="725">1021.332</cx:pt>
          <cx:pt idx="726">1030.7139999999999</cx:pt>
          <cx:pt idx="727">1039.3979999999999</cx:pt>
          <cx:pt idx="728">993.37109999999996</cx:pt>
          <cx:pt idx="729">1061.633</cx:pt>
          <cx:pt idx="730">1032.6969999999999</cx:pt>
          <cx:pt idx="731">1050.5350000000001</cx:pt>
          <cx:pt idx="732">957.33789999999999</cx:pt>
          <cx:pt idx="733">1248.0219999999999</cx:pt>
          <cx:pt idx="734">1084.4449999999999</cx:pt>
          <cx:pt idx="735">1037.675</cx:pt>
          <cx:pt idx="736">1049.7940000000001</cx:pt>
          <cx:pt idx="737">1102.8109999999999</cx:pt>
          <cx:pt idx="738">1070.6469999999999</cx:pt>
          <cx:pt idx="739">1060.8979999999999</cx:pt>
          <cx:pt idx="740">1038.4680000000001</cx:pt>
          <cx:pt idx="741">1000.189</cx:pt>
          <cx:pt idx="742">1069.106</cx:pt>
          <cx:pt idx="743">1098.126</cx:pt>
          <cx:pt idx="744">991.3229</cx:pt>
          <cx:pt idx="745">1023.64</cx:pt>
          <cx:pt idx="746">1123.75</cx:pt>
          <cx:pt idx="747">1079.662</cx:pt>
          <cx:pt idx="748">960.48910000000001</cx:pt>
          <cx:pt idx="749">1084.2929999999999</cx:pt>
          <cx:pt idx="750">985.37890000000004</cx:pt>
          <cx:pt idx="751">1091.6849999999999</cx:pt>
          <cx:pt idx="752">969.673</cx:pt>
          <cx:pt idx="753">937.3646</cx:pt>
          <cx:pt idx="754">1054.9269999999999</cx:pt>
          <cx:pt idx="755">1126.4380000000001</cx:pt>
          <cx:pt idx="756">1069.7560000000001</cx:pt>
          <cx:pt idx="757">1139.5519999999999</cx:pt>
          <cx:pt idx="758">1010.3869999999999</cx:pt>
          <cx:pt idx="759">1068.5640000000001</cx:pt>
          <cx:pt idx="760">967.55029999999999</cx:pt>
          <cx:pt idx="761">1090.867</cx:pt>
          <cx:pt idx="762">1215.5329999999999</cx:pt>
          <cx:pt idx="763">1028.7860000000001</cx:pt>
          <cx:pt idx="764">1161.1600000000001</cx:pt>
          <cx:pt idx="765">1075.443</cx:pt>
          <cx:pt idx="766">995.08309999999994</cx:pt>
          <cx:pt idx="767">1041.204</cx:pt>
          <cx:pt idx="768">1055.6890000000001</cx:pt>
          <cx:pt idx="769">967.01350000000002</cx:pt>
          <cx:pt idx="770">1023.299</cx:pt>
          <cx:pt idx="771">985.01319999999998</cx:pt>
          <cx:pt idx="772">1132.4069999999999</cx:pt>
          <cx:pt idx="773">897.74459999999999</cx:pt>
          <cx:pt idx="774">1042.0699999999999</cx:pt>
          <cx:pt idx="775">1180.5999999999999</cx:pt>
          <cx:pt idx="776">1090.1410000000001</cx:pt>
          <cx:pt idx="777">1101.3720000000001</cx:pt>
          <cx:pt idx="778">1102.7670000000001</cx:pt>
          <cx:pt idx="779">1058.674</cx:pt>
          <cx:pt idx="780">1026.5219999999999</cx:pt>
          <cx:pt idx="781">1044.1010000000001</cx:pt>
          <cx:pt idx="782">1152.4580000000001</cx:pt>
          <cx:pt idx="783">1016.432</cx:pt>
          <cx:pt idx="784">966.13649999999996</cx:pt>
          <cx:pt idx="785">1030.7760000000001</cx:pt>
          <cx:pt idx="786">1001.4299999999999</cx:pt>
          <cx:pt idx="787">946.82129999999995</cx:pt>
          <cx:pt idx="788">1067.364</cx:pt>
          <cx:pt idx="789">1023.255</cx:pt>
          <cx:pt idx="790">946.57950000000005</cx:pt>
          <cx:pt idx="791">1029.597</cx:pt>
          <cx:pt idx="792">1125.5889999999999</cx:pt>
          <cx:pt idx="793">1017.902</cx:pt>
          <cx:pt idx="794">996.29089999999997</cx:pt>
          <cx:pt idx="795">1071.252</cx:pt>
          <cx:pt idx="796">1179.002</cx:pt>
          <cx:pt idx="797">916.02790000000005</cx:pt>
          <cx:pt idx="798">1006.237</cx:pt>
          <cx:pt idx="799">1119.2629999999999</cx:pt>
          <cx:pt idx="800">953.58130000000006</cx:pt>
          <cx:pt idx="801">1035.0429999999999</cx:pt>
          <cx:pt idx="802">1196.248</cx:pt>
          <cx:pt idx="803">1000.001</cx:pt>
          <cx:pt idx="804">991.7432</cx:pt>
          <cx:pt idx="805">974.74069999999995</cx:pt>
          <cx:pt idx="806">1028.165</cx:pt>
          <cx:pt idx="807">1113.116</cx:pt>
          <cx:pt idx="808">1030.8150000000001</cx:pt>
          <cx:pt idx="809">1043.201</cx:pt>
          <cx:pt idx="810">1120.627</cx:pt>
          <cx:pt idx="811">954.95830000000001</cx:pt>
          <cx:pt idx="812">1046.3579999999999</cx:pt>
          <cx:pt idx="813">1163.4069999999999</cx:pt>
          <cx:pt idx="814">1079.827</cx:pt>
          <cx:pt idx="815">1055.653</cx:pt>
          <cx:pt idx="816">1030.1099999999999</cx:pt>
          <cx:pt idx="817">987.17629999999997</cx:pt>
          <cx:pt idx="818">904.70450000000005</cx:pt>
          <cx:pt idx="819">1079.8399999999999</cx:pt>
          <cx:pt idx="820">1199.5609999999999</cx:pt>
          <cx:pt idx="821">1083.425</cx:pt>
          <cx:pt idx="822">1181.5329999999999</cx:pt>
          <cx:pt idx="823">1139.1849999999999</cx:pt>
          <cx:pt idx="824">1170.473</cx:pt>
          <cx:pt idx="825">1063.9269999999999</cx:pt>
          <cx:pt idx="826">968.82169999999996</cx:pt>
          <cx:pt idx="827">1000.409</cx:pt>
          <cx:pt idx="828">1023.038</cx:pt>
          <cx:pt idx="829">1051.2909999999999</cx:pt>
          <cx:pt idx="830">1098.827</cx:pt>
          <cx:pt idx="831">1163.2280000000001</cx:pt>
          <cx:pt idx="832">1051.133</cx:pt>
          <cx:pt idx="833">1016.8440000000001</cx:pt>
          <cx:pt idx="834">1054.1369999999999</cx:pt>
          <cx:pt idx="835">962.14670000000001</cx:pt>
          <cx:pt idx="836">1219.5530000000001</cx:pt>
          <cx:pt idx="837">1039.365</cx:pt>
          <cx:pt idx="838">950.14049999999997</cx:pt>
          <cx:pt idx="839">1025.825</cx:pt>
          <cx:pt idx="840">1049.4749999999999</cx:pt>
          <cx:pt idx="841">992.99159999999995</cx:pt>
          <cx:pt idx="842">1141.665</cx:pt>
          <cx:pt idx="843">961.64980000000003</cx:pt>
          <cx:pt idx="844">1044.9179999999999</cx:pt>
          <cx:pt idx="845">1025.1079999999999</cx:pt>
          <cx:pt idx="846">1068.153</cx:pt>
          <cx:pt idx="847">1027.4559999999999</cx:pt>
          <cx:pt idx="848">1026.201</cx:pt>
          <cx:pt idx="849">1052.9459999999999</cx:pt>
          <cx:pt idx="850">1039.452</cx:pt>
          <cx:pt idx="851">1017.5410000000001</cx:pt>
          <cx:pt idx="852">923.36500000000001</cx:pt>
          <cx:pt idx="853">996.36159999999995</cx:pt>
          <cx:pt idx="854">1064.578</cx:pt>
          <cx:pt idx="855">1107.777</cx:pt>
          <cx:pt idx="856">1019.6319999999999</cx:pt>
          <cx:pt idx="857">1166.7170000000001</cx:pt>
          <cx:pt idx="858">1146.97</cx:pt>
          <cx:pt idx="859">977.1114</cx:pt>
          <cx:pt idx="860">1132.4300000000001</cx:pt>
          <cx:pt idx="861">989.68809999999996</cx:pt>
          <cx:pt idx="862">1026.4670000000001</cx:pt>
          <cx:pt idx="863">1122.1030000000001</cx:pt>
          <cx:pt idx="864">1009.798</cx:pt>
          <cx:pt idx="865">1032.5360000000001</cx:pt>
          <cx:pt idx="866">1032.5360000000001</cx:pt>
          <cx:pt idx="867">997.38369999999998</cx:pt>
          <cx:pt idx="868">964.11159999999995</cx:pt>
          <cx:pt idx="869">1058.681</cx:pt>
          <cx:pt idx="870">1125.8150000000001</cx:pt>
          <cx:pt idx="871">1142.654</cx:pt>
          <cx:pt idx="872">1120.49</cx:pt>
          <cx:pt idx="873">1033.124</cx:pt>
          <cx:pt idx="874">1094.146</cx:pt>
          <cx:pt idx="875">1070.914</cx:pt>
          <cx:pt idx="876">1002.062</cx:pt>
          <cx:pt idx="877">1169.337</cx:pt>
          <cx:pt idx="878">1028.751</cx:pt>
          <cx:pt idx="879">983.03959999999995</cx:pt>
          <cx:pt idx="880">1039.7059999999999</cx:pt>
          <cx:pt idx="881">1013.902</cx:pt>
          <cx:pt idx="882">1199.731</cx:pt>
          <cx:pt idx="883">1115.624</cx:pt>
          <cx:pt idx="884">1259.4939999999999</cx:pt>
          <cx:pt idx="885">1096.2049999999999</cx:pt>
          <cx:pt idx="886">1130.4639999999999</cx:pt>
          <cx:pt idx="887">979.57550000000003</cx:pt>
          <cx:pt idx="888">1086.1300000000001</cx:pt>
          <cx:pt idx="889">972.60410000000002</cx:pt>
          <cx:pt idx="890">1081.7670000000001</cx:pt>
          <cx:pt idx="891">1019.715</cx:pt>
          <cx:pt idx="892">1171.271</cx:pt>
          <cx:pt idx="893">1059.6420000000001</cx:pt>
          <cx:pt idx="894">1074.0699999999999</cx:pt>
          <cx:pt idx="895">1033.046</cx:pt>
          <cx:pt idx="896">1094.971</cx:pt>
          <cx:pt idx="897">817.05690000000004</cx:pt>
          <cx:pt idx="898">1118.809</cx:pt>
          <cx:pt idx="899">1092.4929999999999</cx:pt>
          <cx:pt idx="900">1057.3520000000001</cx:pt>
          <cx:pt idx="901">1131.2719999999999</cx:pt>
          <cx:pt idx="902">1101.6980000000001</cx:pt>
          <cx:pt idx="903">985.33979999999997</cx:pt>
          <cx:pt idx="904">936.60329999999999</cx:pt>
          <cx:pt idx="905">1155.933</cx:pt>
          <cx:pt idx="906">1056.53</cx:pt>
          <cx:pt idx="907">1039.999</cx:pt>
          <cx:pt idx="908">1017.5069999999999</cx:pt>
          <cx:pt idx="909">1089.49</cx:pt>
          <cx:pt idx="910">1067.8209999999999</cx:pt>
          <cx:pt idx="911">999.38329999999996</cx:pt>
          <cx:pt idx="912">1100.2180000000001</cx:pt>
          <cx:pt idx="913">1176.809</cx:pt>
          <cx:pt idx="914">1008.351</cx:pt>
          <cx:pt idx="915">935.91499999999996</cx:pt>
          <cx:pt idx="916">1067.471</cx:pt>
          <cx:pt idx="917">956.52670000000001</cx:pt>
          <cx:pt idx="918">1171.144</cx:pt>
          <cx:pt idx="919">1038.222</cx:pt>
          <cx:pt idx="920">1163.2860000000001</cx:pt>
          <cx:pt idx="921">1105.3989999999999</cx:pt>
          <cx:pt idx="922">1208.2819999999999</cx:pt>
          <cx:pt idx="923">1130.317</cx:pt>
          <cx:pt idx="924">1115.5519999999999</cx:pt>
          <cx:pt idx="925">1098.752</cx:pt>
          <cx:pt idx="926">994.44899999999996</cx:pt>
          <cx:pt idx="927">1053.4770000000001</cx:pt>
          <cx:pt idx="928">1080.854</cx:pt>
          <cx:pt idx="929">1005.735</cx:pt>
          <cx:pt idx="930">1059.431</cx:pt>
          <cx:pt idx="931">1065.01</cx:pt>
          <cx:pt idx="932">1048.529</cx:pt>
          <cx:pt idx="933">1046.5429999999999</cx:pt>
          <cx:pt idx="934">1092.538</cx:pt>
          <cx:pt idx="935">1032.5329999999999</cx:pt>
          <cx:pt idx="936">913.49369999999999</cx:pt>
          <cx:pt idx="937">1102.249</cx:pt>
          <cx:pt idx="938">1121.3119999999999</cx:pt>
          <cx:pt idx="939">1102.068</cx:pt>
          <cx:pt idx="940">1016.487</cx:pt>
          <cx:pt idx="941">972.91380000000004</cx:pt>
          <cx:pt idx="942">955.93290000000002</cx:pt>
          <cx:pt idx="943">1142.8510000000001</cx:pt>
          <cx:pt idx="944">1177.6859999999999</cx:pt>
          <cx:pt idx="945">1205.078</cx:pt>
          <cx:pt idx="946">1048.5039999999999</cx:pt>
          <cx:pt idx="947">1060.383</cx:pt>
          <cx:pt idx="948">975.28459999999995</cx:pt>
          <cx:pt idx="949">946.57259999999997</cx:pt>
          <cx:pt idx="950">1054.6420000000001</cx:pt>
          <cx:pt idx="951">862.79179999999997</cx:pt>
          <cx:pt idx="952">1120.8969999999999</cx:pt>
          <cx:pt idx="953">948.94939999999997</cx:pt>
          <cx:pt idx="954">969.12469999999996</cx:pt>
          <cx:pt idx="955">1047.1669999999999</cx:pt>
          <cx:pt idx="956">1002.872</cx:pt>
          <cx:pt idx="957">943.80579999999998</cx:pt>
          <cx:pt idx="958">1028.184</cx:pt>
          <cx:pt idx="959">1122.961</cx:pt>
          <cx:pt idx="960">1157.9449999999999</cx:pt>
          <cx:pt idx="961">1046.444</cx:pt>
          <cx:pt idx="962">1081.0419999999999</cx:pt>
          <cx:pt idx="963">1033.9680000000001</cx:pt>
          <cx:pt idx="964">976.54259999999999</cx:pt>
          <cx:pt idx="965">1091.884</cx:pt>
          <cx:pt idx="966">912.84690000000001</cx:pt>
          <cx:pt idx="967">1123.6199999999999</cx:pt>
          <cx:pt idx="968">1014.874</cx:pt>
          <cx:pt idx="969">998.50490000000002</cx:pt>
          <cx:pt idx="970">1070.204</cx:pt>
          <cx:pt idx="971">1108.787</cx:pt>
          <cx:pt idx="972">1228.086</cx:pt>
          <cx:pt idx="973">1100.9880000000001</cx:pt>
          <cx:pt idx="974">1077.1030000000001</cx:pt>
          <cx:pt idx="975">1074.05</cx:pt>
          <cx:pt idx="976">992.47059999999999</cx:pt>
          <cx:pt idx="977">966.70740000000001</cx:pt>
          <cx:pt idx="978">1032.239</cx:pt>
          <cx:pt idx="979">1077.434</cx:pt>
          <cx:pt idx="980">1071.9929999999999</cx:pt>
          <cx:pt idx="981">1067.5129999999999</cx:pt>
          <cx:pt idx="982">898.42909999999995</cx:pt>
          <cx:pt idx="983">981.33870000000002</cx:pt>
          <cx:pt idx="984">1103.6849999999999</cx:pt>
          <cx:pt idx="985">1036.021</cx:pt>
          <cx:pt idx="986">1075.569</cx:pt>
          <cx:pt idx="987">1060.731</cx:pt>
          <cx:pt idx="988">1081.0809999999999</cx:pt>
          <cx:pt idx="989">1113.154</cx:pt>
          <cx:pt idx="990">1061.6130000000001</cx:pt>
          <cx:pt idx="991">1053.7529999999999</cx:pt>
          <cx:pt idx="992">1103.9690000000001</cx:pt>
          <cx:pt idx="993">1151.4880000000001</cx:pt>
          <cx:pt idx="994">1191.9179999999999</cx:pt>
          <cx:pt idx="995">1102.8630000000001</cx:pt>
          <cx:pt idx="996">1109.701</cx:pt>
          <cx:pt idx="997">1104.644</cx:pt>
          <cx:pt idx="998">1037.8810000000001</cx:pt>
          <cx:pt idx="999">1032.6780000000001</cx:pt>
          <cx:pt idx="1000">950.40949999999998</cx:pt>
        </cx:lvl>
      </cx:numDim>
    </cx:data>
  </cx:chartData>
  <cx:chart>
    <cx:title pos="t" align="ctr" overlay="0">
      <cx:tx>
        <cx:rich>
          <a:bodyPr spcFirstLastPara="1" vertOverflow="ellipsis" wrap="square" lIns="0" tIns="0" rIns="0" bIns="0" anchor="ctr" anchorCtr="1"/>
          <a:lstStyle/>
          <a:p>
            <a:pPr algn="ctr">
              <a:defRPr/>
            </a:pPr>
            <a:r>
              <a:rPr lang="en-US" altLang="zh-CN" sz="1000"/>
              <a:t>60s</a:t>
            </a:r>
            <a:endParaRPr lang="zh-CN" sz="1000"/>
          </a:p>
        </cx:rich>
      </cx:tx>
    </cx:title>
    <cx:plotArea>
      <cx:plotAreaRegion>
        <cx:series layoutId="clusteredColumn" uniqueId="{897D2467-C7A4-4D98-B0DC-B5DB29B129C9}">
          <cx:dataLabels>
            <cx:visibility seriesName="0" categoryName="0" value="1"/>
          </cx:dataLabels>
          <cx:dataId val="0"/>
          <cx:layoutPr>
            <cx:binning intervalClosed="r">
              <cx:binCount val="12"/>
            </cx:binning>
          </cx:layoutPr>
        </cx:series>
      </cx:plotAreaRegion>
      <cx:axis id="0">
        <cx:catScaling gapWidth="0"/>
        <cx:majorTickMarks type="out"/>
        <cx:tickLabels/>
      </cx:axis>
      <cx:axis id="1" hidden="1">
        <cx:valScaling/>
        <cx:majorTickMarks type="out"/>
        <cx:tickLabels/>
      </cx:axis>
    </cx:plotArea>
  </cx:chart>
  <cx:spPr>
    <a:ln>
      <a:noFill/>
    </a:ln>
  </cx:spPr>
  <cx:clrMapOvr bg1="lt1" tx1="dk1" bg2="lt2" tx2="dk2" accent1="accent1" accent2="accent2" accent3="accent3" accent4="accent4" accent5="accent5" accent6="accent6" hlink="hlink" folHlink="folHlink"/>
</cx:chartSpace>
</file>

<file path=ppt/charts/chart11.xml><?xml version="1.0" encoding="utf-8"?>
<cx:chartSpace xmlns:a="http://schemas.openxmlformats.org/drawingml/2006/main" xmlns:r="http://schemas.openxmlformats.org/officeDocument/2006/relationships" xmlns:cx="http://schemas.microsoft.com/office/drawing/2014/chartex">
  <cx:chartData>
    <cx:externalData r:id="rId1" cx:autoUpdate="0"/>
    <cx:data id="0">
      <cx:numDim type="val">
        <cx:f>'lt1'!$A$1:$A$1001</cx:f>
        <cx:lvl ptCount="1001" formatCode="G/通用格式">
          <cx:pt idx="0">46.999890000000001</cx:pt>
          <cx:pt idx="1">35.603999999999999</cx:pt>
          <cx:pt idx="2">38.402999999999999</cx:pt>
          <cx:pt idx="3">32.600250000000003</cx:pt>
          <cx:pt idx="4">39.399749999999997</cx:pt>
          <cx:pt idx="5">45.399940000000001</cx:pt>
          <cx:pt idx="6">41.999630000000003</cx:pt>
          <cx:pt idx="7">50.003999999999998</cx:pt>
          <cx:pt idx="8">38.798999999999999</cx:pt>
          <cx:pt idx="9">40.801499999999997</cx:pt>
          <cx:pt idx="10">40.60013</cx:pt>
          <cx:pt idx="11">33.199869999999997</cx:pt>
          <cx:pt idx="12">38.200029999999998</cx:pt>
          <cx:pt idx="13">36.600749999999998</cx:pt>
          <cx:pt idx="14">41.399999999999999</cx:pt>
          <cx:pt idx="15">42.201000000000001</cx:pt>
          <cx:pt idx="16">31.797000000000001</cx:pt>
          <cx:pt idx="17">45.40005</cx:pt>
          <cx:pt idx="18">36.801000000000002</cx:pt>
          <cx:pt idx="19">40.199910000000003</cx:pt>
          <cx:pt idx="20">41.799939999999999</cx:pt>
          <cx:pt idx="21">38.000019999999999</cx:pt>
          <cx:pt idx="22">42.804000000000002</cx:pt>
          <cx:pt idx="23">38.200499999999998</cx:pt>
          <cx:pt idx="24">37.799999999999997</cx:pt>
          <cx:pt idx="25">45.799959999999999</cx:pt>
          <cx:pt idx="26">43.40025</cx:pt>
          <cx:pt idx="27">25.800750000000001</cx:pt>
          <cx:pt idx="28">42.799500000000002</cx:pt>
          <cx:pt idx="29">25.6005</cx:pt>
          <cx:pt idx="30">43.600499999999997</cx:pt>
          <cx:pt idx="31">36.400500000000001</cx:pt>
          <cx:pt idx="32">41.201999999999998</cx:pt>
          <cx:pt idx="33">36</cx:pt>
          <cx:pt idx="34">36</cx:pt>
          <cx:pt idx="35">31.39987</cx:pt>
          <cx:pt idx="36">40.199979999999996</cx:pt>
          <cx:pt idx="37">39.400030000000001</cx:pt>
          <cx:pt idx="38">40.800089999999997</cx:pt>
          <cx:pt idx="39">37.199249999999999</cx:pt>
          <cx:pt idx="40">41.8005</cx:pt>
          <cx:pt idx="41">36.999000000000002</cx:pt>
          <cx:pt idx="42">34.595999999999997</cx:pt>
          <cx:pt idx="43">42.600000000000001</cx:pt>
          <cx:pt idx="44">41.59995</cx:pt>
          <cx:pt idx="45">43.600499999999997</cx:pt>
          <cx:pt idx="46">34.999969999999998</cx:pt>
          <cx:pt idx="47">27.598500000000001</cx:pt>
          <cx:pt idx="48">40.799810000000001</cx:pt>
          <cx:pt idx="49">30.600000000000001</cx:pt>
          <cx:pt idx="50">30.800249999999998</cx:pt>
          <cx:pt idx="51">41.600250000000003</cx:pt>
          <cx:pt idx="52">30.600000000000001</cx:pt>
          <cx:pt idx="53">34.800750000000001</cx:pt>
          <cx:pt idx="54">40.000500000000002</cx:pt>
          <cx:pt idx="55">39.1995</cx:pt>
          <cx:pt idx="56">39.600000000000001</cx:pt>
          <cx:pt idx="57">41.795999999999999</cx:pt>
          <cx:pt idx="58">39.200060000000001</cx:pt>
          <cx:pt idx="59">41.600250000000003</cx:pt>
          <cx:pt idx="60">35.399250000000002</cx:pt>
          <cx:pt idx="61">38.400190000000002</cx:pt>
          <cx:pt idx="62">43.800049999999999</cx:pt>
          <cx:pt idx="63">34.200000000000003</cx:pt>
          <cx:pt idx="64">43.200000000000003</cx:pt>
          <cx:pt idx="65">36.400500000000001</cx:pt>
          <cx:pt idx="66">41.799939999999999</cx:pt>
          <cx:pt idx="67">44.000070000000001</cx:pt>
          <cx:pt idx="68">42.599249999999998</cx:pt>
          <cx:pt idx="69">38.402999999999999</cx:pt>
          <cx:pt idx="70">43.599939999999997</cx:pt>
          <cx:pt idx="71">39.80001</cx:pt>
          <cx:pt idx="72">33.19988</cx:pt>
          <cx:pt idx="73">43.000010000000003</cx:pt>
          <cx:pt idx="74">36.799880000000002</cx:pt>
          <cx:pt idx="75">39.600000000000001</cx:pt>
          <cx:pt idx="76">42.399000000000001</cx:pt>
          <cx:pt idx="77">35.80003</cx:pt>
          <cx:pt idx="78">41.200029999999998</cx:pt>
          <cx:pt idx="79">38.40005</cx:pt>
          <cx:pt idx="80">42.799500000000002</cx:pt>
          <cx:pt idx="81">44.399250000000002</cx:pt>
          <cx:pt idx="82">30.797999999999998</cx:pt>
          <cx:pt idx="83">41.597999999999999</cx:pt>
          <cx:pt idx="84">45.999949999999998</cx:pt>
          <cx:pt idx="85">40.401000000000003</cx:pt>
          <cx:pt idx="86">43.595999999999997</cx:pt>
          <cx:pt idx="87">44.000999999999998</cx:pt>
          <cx:pt idx="88">36.400500000000001</cx:pt>
          <cx:pt idx="89">39.996000000000002</cx:pt>
          <cx:pt idx="90">42.599809999999998</cx:pt>
          <cx:pt idx="91">33.804000000000002</cx:pt>
          <cx:pt idx="92">43.799950000000003</cx:pt>
          <cx:pt idx="93">43.600000000000001</cx:pt>
          <cx:pt idx="94">38.997</cx:pt>
          <cx:pt idx="95">39.600000000000001</cx:pt>
          <cx:pt idx="96">37.601999999999997</cx:pt>
          <cx:pt idx="97">33.201000000000001</cx:pt>
          <cx:pt idx="98">40.799810000000001</cx:pt>
          <cx:pt idx="99">33.599249999999998</cx:pt>
          <cx:pt idx="100">30.204000000000001</cx:pt>
          <cx:pt idx="101">43.199939999999998</cx:pt>
          <cx:pt idx="102">38.800130000000003</cx:pt>
          <cx:pt idx="103">39.200060000000001</cx:pt>
          <cx:pt idx="104">35.802</cx:pt>
          <cx:pt idx="105">48.799970000000002</cx:pt>
          <cx:pt idx="106">51.400849999999998</cx:pt>
          <cx:pt idx="107">49.60013</cx:pt>
          <cx:pt idx="108">32.597999999999999</cx:pt>
          <cx:pt idx="109">44.799999999999997</cx:pt>
          <cx:pt idx="110">40.198500000000003</cx:pt>
          <cx:pt idx="111">44.000999999999998</cx:pt>
          <cx:pt idx="112">39.600000000000001</cx:pt>
          <cx:pt idx="113">37.601999999999997</cx:pt>
          <cx:pt idx="114">47.80001</cx:pt>
          <cx:pt idx="115">40.200049999999997</cx:pt>
          <cx:pt idx="116">39.399979999999999</cx:pt>
          <cx:pt idx="117">44.80003</cx:pt>
          <cx:pt idx="118">44.200130000000001</cx:pt>
          <cx:pt idx="119">42.399000000000001</cx:pt>
          <cx:pt idx="120">43.200000000000003</cx:pt>
          <cx:pt idx="121">24.399000000000001</cx:pt>
          <cx:pt idx="122">39.600000000000001</cx:pt>
          <cx:pt idx="123">46.600029999999997</cx:pt>
          <cx:pt idx="124">39.798000000000002</cx:pt>
          <cx:pt idx="125">37.197000000000003</cx:pt>
          <cx:pt idx="126">38.000250000000001</cx:pt>
          <cx:pt idx="127">46.601999999999997</cx:pt>
          <cx:pt idx="128">38.798999999999999</cx:pt>
          <cx:pt idx="129">34.200000000000003</cx:pt>
          <cx:pt idx="130">42.804000000000002</cx:pt>
          <cx:pt idx="131">27.600190000000001</cx:pt>
          <cx:pt idx="132">32.399999999999999</cx:pt>
          <cx:pt idx="133">44.200130000000001</cx:pt>
          <cx:pt idx="134">38.798999999999999</cx:pt>
          <cx:pt idx="135">44.80001</cx:pt>
          <cx:pt idx="136">36.600749999999998</cx:pt>
          <cx:pt idx="137">33.399000000000001</cx:pt>
          <cx:pt idx="138">40.198500000000003</cx:pt>
          <cx:pt idx="139">32.795999999999999</cx:pt>
          <cx:pt idx="140">36.199979999999996</cx:pt>
          <cx:pt idx="141">31.599979999999999</cx:pt>
          <cx:pt idx="142">39.200060000000001</cx:pt>
          <cx:pt idx="143">35.799750000000003</cx:pt>
          <cx:pt idx="144">39.1995</cx:pt>
          <cx:pt idx="145">39.1995</cx:pt>
          <cx:pt idx="146">39.400030000000001</cx:pt>
          <cx:pt idx="147">36.999000000000002</cx:pt>
          <cx:pt idx="148">44.200130000000001</cx:pt>
          <cx:pt idx="149">38.000250000000001</cx:pt>
          <cx:pt idx="150">47.000250000000001</cx:pt>
          <cx:pt idx="151">40.796999999999997</cx:pt>
          <cx:pt idx="152">48.000050000000002</cx:pt>
          <cx:pt idx="153">36.999000000000002</cx:pt>
          <cx:pt idx="154">42.399000000000001</cx:pt>
          <cx:pt idx="155">41.800020000000004</cx:pt>
          <cx:pt idx="156">46.200090000000003</cx:pt>
          <cx:pt idx="157">44.200000000000003</cx:pt>
          <cx:pt idx="158">43.800049999999999</cx:pt>
          <cx:pt idx="159">36.198</cx:pt>
          <cx:pt idx="160">34.802999999999997</cx:pt>
          <cx:pt idx="161">35.000999999999998</cx:pt>
          <cx:pt idx="162">36.200249999999997</cx:pt>
          <cx:pt idx="163">38.400750000000002</cx:pt>
          <cx:pt idx="164">38.399630000000002</cx:pt>
          <cx:pt idx="165">44.799750000000003</cx:pt>
          <cx:pt idx="166">40.799810000000001</cx:pt>
          <cx:pt idx="167">47.000250000000001</cx:pt>
          <cx:pt idx="168">31.200749999999999</cx:pt>
          <cx:pt idx="169">36.999000000000002</cx:pt>
          <cx:pt idx="170">34.40025</cx:pt>
          <cx:pt idx="171">42.199869999999997</cx:pt>
          <cx:pt idx="172">34.800049999999999</cx:pt>
          <cx:pt idx="173">35.600059999999999</cx:pt>
          <cx:pt idx="174">41.000059999999998</cx:pt>
          <cx:pt idx="175">39.799480000000003</cx:pt>
          <cx:pt idx="176">39.798000000000002</cx:pt>
          <cx:pt idx="177">39.200040000000001</cx:pt>
          <cx:pt idx="178">31.202999999999999</cx:pt>
          <cx:pt idx="179">42.399949999999997</cx:pt>
          <cx:pt idx="180">41.600250000000003</cx:pt>
          <cx:pt idx="181">44.799990000000001</cx:pt>
          <cx:pt idx="182">35.80003</cx:pt>
          <cx:pt idx="183">40.000039999999998</cx:pt>
          <cx:pt idx="184">37.197000000000003</cx:pt>
          <cx:pt idx="185">38.798999999999999</cx:pt>
          <cx:pt idx="186">29.99925</cx:pt>
          <cx:pt idx="187">43.200000000000003</cx:pt>
          <cx:pt idx="188">43.000030000000002</cx:pt>
          <cx:pt idx="189">37.799999999999997</cx:pt>
          <cx:pt idx="190">42.799500000000002</cx:pt>
          <cx:pt idx="191">38.199939999999998</cx:pt>
          <cx:pt idx="192">42.399979999999999</cx:pt>
          <cx:pt idx="193">25.398</cx:pt>
          <cx:pt idx="194">38.600999999999999</cx:pt>
          <cx:pt idx="195">34.200000000000003</cx:pt>
          <cx:pt idx="196">39.600000000000001</cx:pt>
          <cx:pt idx="197">32.597999999999999</cx:pt>
          <cx:pt idx="198">34.200000000000003</cx:pt>
          <cx:pt idx="199">38.402999999999999</cx:pt>
          <cx:pt idx="200">41.999980000000001</cx:pt>
          <cx:pt idx="201">38.798999999999999</cx:pt>
          <cx:pt idx="202">41.599989999999998</cx:pt>
          <cx:pt idx="203">34.802999999999997</cx:pt>
          <cx:pt idx="204">39.1995</cx:pt>
          <cx:pt idx="205">35.599499999999999</cx:pt>
          <cx:pt idx="206">38.798999999999999</cx:pt>
          <cx:pt idx="207">44.000999999999998</cx:pt>
          <cx:pt idx="208">28.998000000000001</cx:pt>
          <cx:pt idx="209">41.201999999999998</cx:pt>
          <cx:pt idx="210">42.399000000000001</cx:pt>
          <cx:pt idx="211">42.399979999999999</cx:pt>
          <cx:pt idx="212">38.200499999999998</cx:pt>
          <cx:pt idx="213">47.199640000000002</cx:pt>
          <cx:pt idx="214">33.999749999999999</cx:pt>
          <cx:pt idx="215">39.204000000000001</cx:pt>
          <cx:pt idx="216">29.798999999999999</cx:pt>
          <cx:pt idx="217">39.399749999999997</cx:pt>
          <cx:pt idx="218">36.801000000000002</cx:pt>
          <cx:pt idx="219">43.002000000000002</cx:pt>
          <cx:pt idx="220">36.600189999999998</cx:pt>
          <cx:pt idx="221">44.799999999999997</cx:pt>
          <cx:pt idx="222">41.199979999999996</cx:pt>
          <cx:pt idx="223">37.199809999999999</cx:pt>
          <cx:pt idx="224">42.599809999999998</cx:pt>
          <cx:pt idx="225">39.599980000000002</cx:pt>
          <cx:pt idx="226">33.201000000000001</cx:pt>
          <cx:pt idx="227">32.597999999999999</cx:pt>
          <cx:pt idx="228">34.600499999999997</cx:pt>
          <cx:pt idx="229">40.599980000000002</cx:pt>
          <cx:pt idx="230">44.400370000000002</cx:pt>
          <cx:pt idx="231">48.600000000000001</cx:pt>
          <cx:pt idx="232">42.799500000000002</cx:pt>
          <cx:pt idx="233">41.003999999999998</cx:pt>
          <cx:pt idx="234">37.399500000000003</cx:pt>
          <cx:pt idx="235">25.40025</cx:pt>
          <cx:pt idx="236">49.600070000000002</cx:pt>
          <cx:pt idx="237">40.598999999999997</cx:pt>
          <cx:pt idx="238">36.801000000000002</cx:pt>
          <cx:pt idx="239">37.399500000000003</cx:pt>
          <cx:pt idx="240">45</cx:pt>
          <cx:pt idx="241">44.198999999999998</cx:pt>
          <cx:pt idx="242">36</cx:pt>
          <cx:pt idx="243">42.804000000000002</cx:pt>
          <cx:pt idx="244">32.999630000000003</cx:pt>
          <cx:pt idx="245">33.804000000000002</cx:pt>
          <cx:pt idx="246">46.199249999999999</cx:pt>
          <cx:pt idx="247">35.599499999999999</cx:pt>
          <cx:pt idx="248">29.798999999999999</cx:pt>
          <cx:pt idx="249">38.195999999999998</cx:pt>
          <cx:pt idx="250">39.600000000000001</cx:pt>
          <cx:pt idx="251">35.80003</cx:pt>
          <cx:pt idx="252">32.8005</cx:pt>
          <cx:pt idx="253">44.400379999999998</cx:pt>
          <cx:pt idx="254">41.799939999999999</cx:pt>
          <cx:pt idx="255">41.200040000000001</cx:pt>
          <cx:pt idx="256">32.795999999999999</cx:pt>
          <cx:pt idx="257">50.600569999999998</cx:pt>
          <cx:pt idx="258">42.399000000000001</cx:pt>
          <cx:pt idx="259">36</cx:pt>
          <cx:pt idx="260">32.399999999999999</cx:pt>
          <cx:pt idx="261">46.199249999999999</cx:pt>
          <cx:pt idx="262">44.000030000000002</cx:pt>
          <cx:pt idx="263">37.601999999999997</cx:pt>
          <cx:pt idx="264">42.400060000000003</cx:pt>
          <cx:pt idx="265">40.198500000000003</cx:pt>
          <cx:pt idx="266">37.000129999999999</cx:pt>
          <cx:pt idx="267">37.799999999999997</cx:pt>
          <cx:pt idx="268">29.199940000000002</cx:pt>
          <cx:pt idx="269">43.200000000000003</cx:pt>
          <cx:pt idx="270">47.000250000000001</cx:pt>
          <cx:pt idx="271">34.798499999999997</cx:pt>
          <cx:pt idx="272">38.400750000000002</cx:pt>
          <cx:pt idx="273">34.799619999999997</cx:pt>
          <cx:pt idx="274">38.599879999999999</cx:pt>
          <cx:pt idx="275">22.202999999999999</cx:pt>
          <cx:pt idx="276">47.599870000000003</cx:pt>
          <cx:pt idx="277">45.600020000000001</cx:pt>
          <cx:pt idx="278">43.200000000000003</cx:pt>
          <cx:pt idx="279">48.996000000000002</cx:pt>
          <cx:pt idx="280">39.0015</cx:pt>
          <cx:pt idx="281">33.799500000000002</cx:pt>
          <cx:pt idx="282">42.399979999999999</cx:pt>
          <cx:pt idx="283">36.999980000000001</cx:pt>
          <cx:pt idx="284">31.799250000000001</cx:pt>
          <cx:pt idx="285">34.40025</cx:pt>
          <cx:pt idx="286">39.798000000000002</cx:pt>
          <cx:pt idx="287">36.799880000000002</cx:pt>
          <cx:pt idx="288">50.401380000000003</cx:pt>
          <cx:pt idx="289">36.600749999999998</cx:pt>
          <cx:pt idx="290">36.19997</cx:pt>
          <cx:pt idx="291">43.200000000000003</cx:pt>
          <cx:pt idx="292">47.799720000000001</cx:pt>
          <cx:pt idx="293">37.799999999999997</cx:pt>
          <cx:pt idx="294">40.401000000000003</cx:pt>
          <cx:pt idx="295">33.400129999999997</cx:pt>
          <cx:pt idx="296">36.999000000000002</cx:pt>
          <cx:pt idx="297">41.80001</cx:pt>
          <cx:pt idx="298">45</cx:pt>
          <cx:pt idx="299">40.799950000000003</cx:pt>
          <cx:pt idx="300">27.800999999999998</cx:pt>
          <cx:pt idx="301">41.597999999999999</cx:pt>
          <cx:pt idx="302">33.400010000000002</cx:pt>
          <cx:pt idx="303">45.598500000000001</cx:pt>
          <cx:pt idx="304">34.398000000000003</cx:pt>
          <cx:pt idx="305">39.798000000000002</cx:pt>
          <cx:pt idx="306">35.198999999999998</cx:pt>
          <cx:pt idx="307">41.9985</cx:pt>
          <cx:pt idx="308">25.803000000000001</cx:pt>
          <cx:pt idx="309">43.595999999999997</cx:pt>
          <cx:pt idx="310">34.40025</cx:pt>
          <cx:pt idx="311">47.000109999999999</cx:pt>
          <cx:pt idx="312">41.201999999999998</cx:pt>
          <cx:pt idx="313">43.40025</cx:pt>
          <cx:pt idx="314">41.799970000000002</cx:pt>
          <cx:pt idx="315">45.999000000000002</cx:pt>
          <cx:pt idx="316">34.799630000000001</cx:pt>
          <cx:pt idx="317">28.59975</cx:pt>
          <cx:pt idx="318">41.399999999999999</cx:pt>
          <cx:pt idx="319">33.399979999999999</cx:pt>
          <cx:pt idx="320">39.600000000000001</cx:pt>
          <cx:pt idx="321">42.799979999999998</cx:pt>
          <cx:pt idx="322">38.599879999999999</cx:pt>
          <cx:pt idx="323">36.200249999999997</cx:pt>
          <cx:pt idx="324">43.200000000000003</cx:pt>
          <cx:pt idx="325">40.39987</cx:pt>
          <cx:pt idx="326">43.600499999999997</cx:pt>
          <cx:pt idx="327">38.600999999999999</cx:pt>
          <cx:pt idx="328">43.399999999999999</cx:pt>
          <cx:pt idx="329">50.600250000000003</cx:pt>
          <cx:pt idx="330">46.000129999999999</cx:pt>
          <cx:pt idx="331">36.000010000000003</cx:pt>
          <cx:pt idx="332">46.799999999999997</cx:pt>
          <cx:pt idx="333">43.800049999999999</cx:pt>
          <cx:pt idx="334">43.399970000000003</cx:pt>
          <cx:pt idx="335">36.400500000000001</cx:pt>
          <cx:pt idx="336">43.600499999999997</cx:pt>
          <cx:pt idx="337">31.801500000000001</cx:pt>
          <cx:pt idx="338">42.000190000000003</cx:pt>
          <cx:pt idx="339">32.795999999999999</cx:pt>
          <cx:pt idx="340">33.199869999999997</cx:pt>
          <cx:pt idx="341">27.198</cx:pt>
          <cx:pt idx="342">43.200000000000003</cx:pt>
          <cx:pt idx="343">39.200060000000001</cx:pt>
          <cx:pt idx="344">27.800999999999998</cx:pt>
          <cx:pt idx="345">34.40025</cx:pt>
          <cx:pt idx="346">42.799500000000002</cx:pt>
          <cx:pt idx="347">39.600000000000001</cx:pt>
          <cx:pt idx="348">41.199750000000002</cx:pt>
          <cx:pt idx="349">32.199750000000002</cx:pt>
          <cx:pt idx="350">37.799999999999997</cx:pt>
          <cx:pt idx="351">41.199750000000002</cx:pt>
          <cx:pt idx="352">33.804000000000002</cx:pt>
          <cx:pt idx="353">48.400170000000003</cx:pt>
          <cx:pt idx="354">34.600009999999997</cx:pt>
          <cx:pt idx="355">36.400500000000001</cx:pt>
          <cx:pt idx="356">42.800049999999999</cx:pt>
          <cx:pt idx="357">32.399999999999999</cx:pt>
          <cx:pt idx="358">49.000030000000002</cx:pt>
          <cx:pt idx="359">37.997999999999998</cx:pt>
          <cx:pt idx="360">37.799999999999997</cx:pt>
          <cx:pt idx="361">38.000250000000001</cx:pt>
          <cx:pt idx="362">48.39837</cx:pt>
          <cx:pt idx="363">29.402999999999999</cx:pt>
          <cx:pt idx="364">39.402000000000001</cx:pt>
          <cx:pt idx="365">39.0015</cx:pt>
          <cx:pt idx="366">41.200029999999998</cx:pt>
          <cx:pt idx="367">36.198</cx:pt>
          <cx:pt idx="368">39.400030000000001</cx:pt>
          <cx:pt idx="369">42.799500000000002</cx:pt>
          <cx:pt idx="370">40.200000000000003</cx:pt>
          <cx:pt idx="371">40.60013</cx:pt>
          <cx:pt idx="372">39.800020000000004</cx:pt>
          <cx:pt idx="373">36.999000000000002</cx:pt>
          <cx:pt idx="374">40.198500000000003</cx:pt>
          <cx:pt idx="375">28.196999999999999</cx:pt>
          <cx:pt idx="376">36.400500000000001</cx:pt>
          <cx:pt idx="377">37.400060000000003</cx:pt>
          <cx:pt idx="378">45.799880000000002</cx:pt>
          <cx:pt idx="379">39.200060000000001</cx:pt>
          <cx:pt idx="380">44.000999999999998</cx:pt>
          <cx:pt idx="381">40.799250000000001</cx:pt>
          <cx:pt idx="382">41.8005</cx:pt>
          <cx:pt idx="383">35.000999999999998</cx:pt>
          <cx:pt idx="384">32.597999999999999</cx:pt>
          <cx:pt idx="385">40.198500000000003</cx:pt>
          <cx:pt idx="386">37.799999999999997</cx:pt>
          <cx:pt idx="387">32.799939999999999</cx:pt>
          <cx:pt idx="388">42.000190000000003</cx:pt>
          <cx:pt idx="389">40.200000000000003</cx:pt>
          <cx:pt idx="390">37.600029999999997</cx:pt>
          <cx:pt idx="391">39.402000000000001</cx:pt>
          <cx:pt idx="392">42.999749999999999</cx:pt>
          <cx:pt idx="393">40.401000000000003</cx:pt>
          <cx:pt idx="394">27.603000000000002</cx:pt>
          <cx:pt idx="395">43.200000000000003</cx:pt>
          <cx:pt idx="396">46.999989999999997</cx:pt>
          <cx:pt idx="397">37.199979999999996</cx:pt>
          <cx:pt idx="398">40.000039999999998</cx:pt>
          <cx:pt idx="399">40.203000000000003</cx:pt>
          <cx:pt idx="400">43.398000000000003</cx:pt>
          <cx:pt idx="401">40.598999999999997</cx:pt>
          <cx:pt idx="402">31.599</cx:pt>
          <cx:pt idx="403">39.200000000000003</cx:pt>
          <cx:pt idx="404">34.399970000000003</cx:pt>
          <cx:pt idx="405">40.598999999999997</cx:pt>
          <cx:pt idx="406">26.400369999999999</cx:pt>
          <cx:pt idx="407">41.600250000000003</cx:pt>
          <cx:pt idx="408">34.002000000000002</cx:pt>
          <cx:pt idx="409">24.201000000000001</cx:pt>
          <cx:pt idx="410">41.201999999999998</cx:pt>
          <cx:pt idx="411">35.000999999999998</cx:pt>
          <cx:pt idx="412">32.795999999999999</cx:pt>
          <cx:pt idx="413">41.399999999999999</cx:pt>
          <cx:pt idx="414">38.600020000000001</cx:pt>
          <cx:pt idx="415">20.798999999999999</cx:pt>
          <cx:pt idx="416">36.599980000000002</cx:pt>
          <cx:pt idx="417">36.801000000000002</cx:pt>
          <cx:pt idx="418">35.000999999999998</cx:pt>
          <cx:pt idx="419">38.200499999999998</cx:pt>
          <cx:pt idx="420">38.600020000000001</cx:pt>
          <cx:pt idx="421">39.600000000000001</cx:pt>
          <cx:pt idx="422">36</cx:pt>
          <cx:pt idx="423">44.396999999999998</cx:pt>
          <cx:pt idx="424">41.399999999999999</cx:pt>
          <cx:pt idx="425">39.798000000000002</cx:pt>
          <cx:pt idx="426">34.399970000000003</cx:pt>
          <cx:pt idx="427">35.799750000000003</cx:pt>
          <cx:pt idx="428">41.799939999999999</cx:pt>
          <cx:pt idx="429">31.000499999999999</cx:pt>
          <cx:pt idx="430">39.80003</cx:pt>
          <cx:pt idx="431">29.798999999999999</cx:pt>
          <cx:pt idx="432">33.799500000000002</cx:pt>
          <cx:pt idx="433">46.400060000000003</cx:pt>
          <cx:pt idx="434">39.999940000000002</cx:pt>
          <cx:pt idx="435">40.796999999999997</cx:pt>
          <cx:pt idx="436">27.603000000000002</cx:pt>
          <cx:pt idx="437">39.800249999999998</cx:pt>
          <cx:pt idx="438">39.402000000000001</cx:pt>
          <cx:pt idx="439">43.799970000000002</cx:pt>
          <cx:pt idx="440">34.200000000000003</cx:pt>
          <cx:pt idx="441">34.398000000000003</cx:pt>
          <cx:pt idx="442">29.600999999999999</cx:pt>
          <cx:pt idx="443">44.600059999999999</cx:pt>
          <cx:pt idx="444">27</cx:pt>
          <cx:pt idx="445">36.19997</cx:pt>
          <cx:pt idx="446">33.000050000000002</cx:pt>
          <cx:pt idx="447">37.201500000000003</cx:pt>
          <cx:pt idx="448">41.799939999999999</cx:pt>
          <cx:pt idx="449">34.398000000000003</cx:pt>
          <cx:pt idx="450">37.600029999999997</cx:pt>
          <cx:pt idx="451">45.600059999999999</cx:pt>
          <cx:pt idx="452">32.8005</cx:pt>
          <cx:pt idx="453">43.002000000000002</cx:pt>
          <cx:pt idx="454">37.399500000000003</cx:pt>
          <cx:pt idx="455">33.999749999999999</cx:pt>
          <cx:pt idx="456">29.402999999999999</cx:pt>
          <cx:pt idx="457">44.399810000000002</cx:pt>
          <cx:pt idx="458">41.799939999999999</cx:pt>
          <cx:pt idx="459">33.799500000000002</cx:pt>
          <cx:pt idx="460">35.599980000000002</cx:pt>
          <cx:pt idx="461">39.800249999999998</cx:pt>
          <cx:pt idx="462">24.201000000000001</cx:pt>
          <cx:pt idx="463">36.801000000000002</cx:pt>
          <cx:pt idx="464">45.801000000000002</cx:pt>
          <cx:pt idx="465">45.19997</cx:pt>
          <cx:pt idx="466">38.600999999999999</cx:pt>
          <cx:pt idx="467">34.798499999999997</cx:pt>
          <cx:pt idx="468">28.602</cx:pt>
          <cx:pt idx="469">38.402999999999999</cx:pt>
          <cx:pt idx="470">41.8005</cx:pt>
          <cx:pt idx="471">39.600000000000001</cx:pt>
          <cx:pt idx="472">46.19999</cx:pt>
          <cx:pt idx="473">39.800249999999998</cx:pt>
          <cx:pt idx="474">38.800130000000003</cx:pt>
          <cx:pt idx="475">40.000500000000002</cx:pt>
          <cx:pt idx="476">43.002000000000002</cx:pt>
          <cx:pt idx="477">40.200189999999999</cx:pt>
          <cx:pt idx="478">44.000019999999999</cx:pt>
          <cx:pt idx="479">37.600029999999997</cx:pt>
          <cx:pt idx="480">36</cx:pt>
          <cx:pt idx="481">43.799630000000001</cx:pt>
          <cx:pt idx="482">42.400129999999997</cx:pt>
          <cx:pt idx="483">36.799880000000002</cx:pt>
          <cx:pt idx="484">42.19988</cx:pt>
          <cx:pt idx="485">36.400500000000001</cx:pt>
          <cx:pt idx="486">32.9985</cx:pt>
          <cx:pt idx="487">36.200249999999997</cx:pt>
          <cx:pt idx="488">38.600020000000001</cx:pt>
          <cx:pt idx="489">43.600499999999997</cx:pt>
          <cx:pt idx="490">36.198</cx:pt>
          <cx:pt idx="491">39.204000000000001</cx:pt>
          <cx:pt idx="492">37.799999999999997</cx:pt>
          <cx:pt idx="493">31.799990000000001</cx:pt>
          <cx:pt idx="494">45.200249999999997</cx:pt>
          <cx:pt idx="495">38.402999999999999</cx:pt>
          <cx:pt idx="496">37.000129999999999</cx:pt>
          <cx:pt idx="497">28.800000000000001</cx:pt>
          <cx:pt idx="498">44.800109999999997</cx:pt>
          <cx:pt idx="499">34.40025</cx:pt>
          <cx:pt idx="500">38.000250000000001</cx:pt>
          <cx:pt idx="501">42.399000000000001</cx:pt>
          <cx:pt idx="502">34.200000000000003</cx:pt>
          <cx:pt idx="503">36.799880000000002</cx:pt>
          <cx:pt idx="504">41.80003</cx:pt>
          <cx:pt idx="505">35.400370000000002</cx:pt>
          <cx:pt idx="506">28.196999999999999</cx:pt>
          <cx:pt idx="507">45.600009999999997</cx:pt>
          <cx:pt idx="508">43.002000000000002</cx:pt>
          <cx:pt idx="509">39.799970000000002</cx:pt>
          <cx:pt idx="510">43.002000000000002</cx:pt>
          <cx:pt idx="511">41.399979999999999</cx:pt>
          <cx:pt idx="512">41.000059999999998</cx:pt>
          <cx:pt idx="513">37.601999999999997</cx:pt>
          <cx:pt idx="514">45.400500000000001</cx:pt>
          <cx:pt idx="515">24.399000000000001</cx:pt>
          <cx:pt idx="516">25.999870000000001</cx:pt>
          <cx:pt idx="517">32.003999999999998</cx:pt>
          <cx:pt idx="518">37.799999999999997</cx:pt>
          <cx:pt idx="519">39.00038</cx:pt>
          <cx:pt idx="520">31.202999999999999</cx:pt>
          <cx:pt idx="521">35.000999999999998</cx:pt>
          <cx:pt idx="522">35.799990000000001</cx:pt>
          <cx:pt idx="523">40.800379999999997</cx:pt>
          <cx:pt idx="524">35.396999999999998</cx:pt>
          <cx:pt idx="525">36.801000000000002</cx:pt>
          <cx:pt idx="526">35.603999999999999</cx:pt>
          <cx:pt idx="527">38.199939999999998</cx:pt>
          <cx:pt idx="528">37.59975</cx:pt>
          <cx:pt idx="529">42.600009999999997</cx:pt>
          <cx:pt idx="530">45.801000000000002</cx:pt>
          <cx:pt idx="531">32.8005</cx:pt>
          <cx:pt idx="532">33.003</cx:pt>
          <cx:pt idx="533">41.80001</cx:pt>
          <cx:pt idx="534">37.399500000000003</cx:pt>
          <cx:pt idx="535">42.399000000000001</cx:pt>
          <cx:pt idx="536">34.999879999999997</cx:pt>
          <cx:pt idx="537">31.19997</cx:pt>
          <cx:pt idx="538">46.39996</cx:pt>
          <cx:pt idx="539">44.000999999999998</cx:pt>
          <cx:pt idx="540">27.998999999999999</cx:pt>
          <cx:pt idx="541">41.000059999999998</cx:pt>
          <cx:pt idx="542">39.402000000000001</cx:pt>
          <cx:pt idx="543">31.202999999999999</cx:pt>
          <cx:pt idx="544">41.8005</cx:pt>
          <cx:pt idx="545">28.199809999999999</cx:pt>
          <cx:pt idx="546">40.199620000000003</cx:pt>
          <cx:pt idx="547">40.399880000000003</cx:pt>
          <cx:pt idx="548">27.603000000000002</cx:pt>
          <cx:pt idx="549">41.8005</cx:pt>
          <cx:pt idx="550">36</cx:pt>
          <cx:pt idx="551">47.798999999999999</cx:pt>
          <cx:pt idx="552">43.799630000000001</cx:pt>
          <cx:pt idx="553">36.603000000000002</cx:pt>
          <cx:pt idx="554">43.40025</cx:pt>
          <cx:pt idx="555">37.600009999999997</cx:pt>
          <cx:pt idx="556">39.402000000000001</cx:pt>
          <cx:pt idx="557">35.396999999999998</cx:pt>
          <cx:pt idx="558">34.000030000000002</cx:pt>
          <cx:pt idx="559">40.401000000000003</cx:pt>
          <cx:pt idx="560">36.396000000000001</cx:pt>
          <cx:pt idx="561">40.801499999999997</cx:pt>
          <cx:pt idx="562">49.199959999999997</cx:pt>
          <cx:pt idx="563">37.19997</cx:pt>
          <cx:pt idx="564">35.198999999999998</cx:pt>
          <cx:pt idx="565">34.002000000000002</cx:pt>
          <cx:pt idx="566">41.599989999999998</cx:pt>
          <cx:pt idx="567">21.399750000000001</cx:pt>
          <cx:pt idx="568">42.399000000000001</cx:pt>
          <cx:pt idx="569">45.999960000000002</cx:pt>
          <cx:pt idx="570">39.200009999999999</cx:pt>
          <cx:pt idx="571">34.400019999999998</cx:pt>
          <cx:pt idx="572">38.000250000000001</cx:pt>
          <cx:pt idx="573">36.400500000000001</cx:pt>
          <cx:pt idx="574">39.00038</cx:pt>
          <cx:pt idx="575">38.600020000000001</cx:pt>
          <cx:pt idx="576">42.600369999999998</cx:pt>
          <cx:pt idx="577">26.802</cx:pt>
          <cx:pt idx="578">40.200749999999999</cx:pt>
          <cx:pt idx="579">39.1995</cx:pt>
          <cx:pt idx="580">32.999969999999998</cx:pt>
          <cx:pt idx="581">45.200249999999997</cx:pt>
          <cx:pt idx="582">43.600499999999997</cx:pt>
          <cx:pt idx="583">38.600999999999999</cx:pt>
          <cx:pt idx="584">33.400120000000001</cx:pt>
          <cx:pt idx="585">42.799500000000002</cx:pt>
          <cx:pt idx="586">41.201999999999998</cx:pt>
          <cx:pt idx="587">36.801000000000002</cx:pt>
          <cx:pt idx="588">50.399999999999999</cx:pt>
          <cx:pt idx="589">38.402999999999999</cx:pt>
          <cx:pt idx="590">39.400030000000001</cx:pt>
          <cx:pt idx="591">41.399999999999999</cx:pt>
          <cx:pt idx="592">42.003</cx:pt>
          <cx:pt idx="593">36.999000000000002</cx:pt>
          <cx:pt idx="594">52.19997</cx:pt>
          <cx:pt idx="595">38.798999999999999</cx:pt>
          <cx:pt idx="596">43.595999999999997</cx:pt>
          <cx:pt idx="597">43.999879999999997</cx:pt>
          <cx:pt idx="598">43.200000000000003</cx:pt>
          <cx:pt idx="599">33.201000000000001</cx:pt>
          <cx:pt idx="600">42.003</cx:pt>
          <cx:pt idx="601">38.798999999999999</cx:pt>
          <cx:pt idx="602">44.000010000000003</cx:pt>
          <cx:pt idx="603">36.999000000000002</cx:pt>
          <cx:pt idx="604">34.595999999999997</cx:pt>
          <cx:pt idx="605">48.200809999999997</cx:pt>
          <cx:pt idx="606">37.799999999999997</cx:pt>
          <cx:pt idx="607">36</cx:pt>
          <cx:pt idx="608">27.600750000000001</cx:pt>
          <cx:pt idx="609">40.598999999999997</cx:pt>
          <cx:pt idx="610">38.798999999999999</cx:pt>
          <cx:pt idx="611">51.200510000000001</cx:pt>
          <cx:pt idx="612">35.399250000000002</cx:pt>
          <cx:pt idx="613">38.195999999999998</cx:pt>
          <cx:pt idx="614">39.999940000000002</cx:pt>
          <cx:pt idx="615">42.597000000000001</cx:pt>
          <cx:pt idx="616">38.798999999999999</cx:pt>
          <cx:pt idx="617">41.9985</cx:pt>
          <cx:pt idx="618">44.600059999999999</cx:pt>
          <cx:pt idx="619">42.597000000000001</cx:pt>
          <cx:pt idx="620">35.400089999999999</cx:pt>
          <cx:pt idx="621">41.201999999999998</cx:pt>
          <cx:pt idx="622">43.399990000000003</cx:pt>
          <cx:pt idx="623">40.598999999999997</cx:pt>
          <cx:pt idx="624">42.000050000000002</cx:pt>
          <cx:pt idx="625">45.198</cx:pt>
          <cx:pt idx="626">38.600999999999999</cx:pt>
          <cx:pt idx="627">30.402000000000001</cx:pt>
          <cx:pt idx="628">41.9985</cx:pt>
          <cx:pt idx="629">46.79983</cx:pt>
          <cx:pt idx="630">44.401499999999999</cx:pt>
          <cx:pt idx="631">38.999949999999998</cx:pt>
          <cx:pt idx="632">41.399999999999999</cx:pt>
          <cx:pt idx="633">38.200499999999998</cx:pt>
          <cx:pt idx="634">40.599980000000002</cx:pt>
          <cx:pt idx="635">41.599969999999999</cx:pt>
          <cx:pt idx="636">34.002000000000002</cx:pt>
          <cx:pt idx="637">38.798999999999999</cx:pt>
          <cx:pt idx="638">40.399940000000001</cx:pt>
          <cx:pt idx="639">43.19999</cx:pt>
          <cx:pt idx="640">37.200369999999999</cx:pt>
          <cx:pt idx="641">38.399909999999998</cx:pt>
          <cx:pt idx="642">37.000129999999999</cx:pt>
          <cx:pt idx="643">42.201000000000001</cx:pt>
          <cx:pt idx="644">40.400019999999998</cx:pt>
          <cx:pt idx="645">40.001539999999999</cx:pt>
          <cx:pt idx="646">39.200040000000001</cx:pt>
          <cx:pt idx="647">44.400039999999997</cx:pt>
          <cx:pt idx="648">40.598999999999997</cx:pt>
          <cx:pt idx="649">34.002000000000002</cx:pt>
          <cx:pt idx="650">44.80001</cx:pt>
          <cx:pt idx="651">42.399000000000001</cx:pt>
          <cx:pt idx="652">27.800999999999998</cx:pt>
          <cx:pt idx="653">33.601500000000001</cx:pt>
          <cx:pt idx="654">42.400129999999997</cx:pt>
          <cx:pt idx="655">37.799999999999997</cx:pt>
          <cx:pt idx="656">45.20008</cx:pt>
          <cx:pt idx="657">36.999000000000002</cx:pt>
          <cx:pt idx="658">42.399979999999999</cx:pt>
          <cx:pt idx="659">32.199750000000002</cx:pt>
          <cx:pt idx="660">44.800069999999998</cx:pt>
          <cx:pt idx="661">35.599499999999999</cx:pt>
          <cx:pt idx="662">31.39988</cx:pt>
          <cx:pt idx="663">40.598999999999997</cx:pt>
          <cx:pt idx="664">41.597999999999999</cx:pt>
          <cx:pt idx="665">42.201000000000001</cx:pt>
          <cx:pt idx="666">47.799979999999998</cx:pt>
          <cx:pt idx="667">44.199939999999998</cx:pt>
          <cx:pt idx="668">44.599499999999999</cx:pt>
          <cx:pt idx="669">37.400060000000003</cx:pt>
          <cx:pt idx="670">48.399749999999997</cx:pt>
          <cx:pt idx="671">39.00038</cx:pt>
          <cx:pt idx="672">43.399970000000003</cx:pt>
          <cx:pt idx="673">43.595999999999997</cx:pt>
          <cx:pt idx="674">30.00037</cx:pt>
          <cx:pt idx="675">34.002000000000002</cx:pt>
          <cx:pt idx="676">36.396000000000001</cx:pt>
          <cx:pt idx="677">40.199629999999999</cx:pt>
          <cx:pt idx="678">43.799630000000001</cx:pt>
          <cx:pt idx="679">43.002000000000002</cx:pt>
          <cx:pt idx="680">44.799750000000003</cx:pt>
          <cx:pt idx="681">35.599499999999999</cx:pt>
          <cx:pt idx="682">34.799909999999997</cx:pt>
          <cx:pt idx="683">32.8005</cx:pt>
          <cx:pt idx="684">43.600499999999997</cx:pt>
          <cx:pt idx="685">42.400039999999997</cx:pt>
          <cx:pt idx="686">30.399750000000001</cx:pt>
          <cx:pt idx="687">36.600749999999998</cx:pt>
          <cx:pt idx="688">43.399990000000003</cx:pt>
          <cx:pt idx="689">39.1995</cx:pt>
          <cx:pt idx="690">41.599969999999999</cx:pt>
          <cx:pt idx="691">40.000030000000002</cx:pt>
          <cx:pt idx="692">41.799979999999998</cx:pt>
          <cx:pt idx="693">42.999749999999999</cx:pt>
          <cx:pt idx="694">38.195999999999998</cx:pt>
          <cx:pt idx="695">35.599499999999999</cx:pt>
          <cx:pt idx="696">28.60003</cx:pt>
          <cx:pt idx="697">41.600250000000003</cx:pt>
          <cx:pt idx="698">44.799750000000003</cx:pt>
          <cx:pt idx="699">32.597999999999999</cx:pt>
          <cx:pt idx="700">36.400500000000001</cx:pt>
          <cx:pt idx="701">38.400190000000002</cx:pt>
          <cx:pt idx="702">42.003</cx:pt>
          <cx:pt idx="703">47.599780000000003</cx:pt>
          <cx:pt idx="704">31.797000000000001</cx:pt>
          <cx:pt idx="705">45.999000000000002</cx:pt>
          <cx:pt idx="706">43.200000000000003</cx:pt>
          <cx:pt idx="707">34.999870000000001</cx:pt>
          <cx:pt idx="708">40.60013</cx:pt>
          <cx:pt idx="709">38.402999999999999</cx:pt>
          <cx:pt idx="710">36.599980000000002</cx:pt>
          <cx:pt idx="711">46.80001</cx:pt>
          <cx:pt idx="712">36.400500000000001</cx:pt>
          <cx:pt idx="713">29.997</cx:pt>
          <cx:pt idx="714">44.80003</cx:pt>
          <cx:pt idx="715">38.199939999999998</cx:pt>
          <cx:pt idx="716">37.997999999999998</cx:pt>
          <cx:pt idx="717">33.201000000000001</cx:pt>
          <cx:pt idx="718">37.000120000000003</cx:pt>
          <cx:pt idx="719">47.000250000000001</cx:pt>
          <cx:pt idx="720">43.800049999999999</cx:pt>
          <cx:pt idx="721">30.797999999999998</cx:pt>
          <cx:pt idx="722">37.201500000000003</cx:pt>
          <cx:pt idx="723">38.997</cx:pt>
          <cx:pt idx="724">38.80012</cx:pt>
          <cx:pt idx="725">40.401000000000003</cx:pt>
          <cx:pt idx="726">37.399500000000003</cx:pt>
          <cx:pt idx="727">37.799999999999997</cx:pt>
          <cx:pt idx="728">33.601500000000001</cx:pt>
          <cx:pt idx="729">37.601999999999997</cx:pt>
          <cx:pt idx="730">36.599620000000002</cx:pt>
          <cx:pt idx="731">35.799750000000003</cx:pt>
          <cx:pt idx="732">33.799500000000002</cx:pt>
          <cx:pt idx="733">47.800130000000003</cx:pt>
          <cx:pt idx="734">43.398000000000003</cx:pt>
          <cx:pt idx="735">36.19997</cx:pt>
          <cx:pt idx="736">37.197000000000003</cx:pt>
          <cx:pt idx="737">42.999749999999999</cx:pt>
          <cx:pt idx="738">40.598999999999997</cx:pt>
          <cx:pt idx="739">40.599989999999998</cx:pt>
          <cx:pt idx="740">33.999749999999999</cx:pt>
          <cx:pt idx="741">37.799999999999997</cx:pt>
          <cx:pt idx="742">37.997999999999998</cx:pt>
          <cx:pt idx="743">45.200029999999998</cx:pt>
          <cx:pt idx="744">36</cx:pt>
          <cx:pt idx="745">36.198</cx:pt>
          <cx:pt idx="746">43.799630000000001</cx:pt>
          <cx:pt idx="747">39.0015</cx:pt>
          <cx:pt idx="748">29.798999999999999</cx:pt>
          <cx:pt idx="749">39.600000000000001</cx:pt>
          <cx:pt idx="750">31.599</cx:pt>
          <cx:pt idx="751">37.404000000000003</cx:pt>
          <cx:pt idx="752">36.200249999999997</cx:pt>
          <cx:pt idx="753">25.40025</cx:pt>
          <cx:pt idx="754">37.000120000000003</cx:pt>
          <cx:pt idx="755">43.999980000000001</cx:pt>
          <cx:pt idx="756">39.400060000000003</cx:pt>
          <cx:pt idx="757">43.40025</cx:pt>
          <cx:pt idx="758">37.799999999999997</cx:pt>
          <cx:pt idx="759">37.799999999999997</cx:pt>
          <cx:pt idx="760">31.202999999999999</cx:pt>
          <cx:pt idx="761">43.40025</cx:pt>
          <cx:pt idx="762">50.399929999999998</cx:pt>
          <cx:pt idx="763">35.599960000000003</cx:pt>
          <cx:pt idx="764">44.80003</cx:pt>
          <cx:pt idx="765">37.404000000000003</cx:pt>
          <cx:pt idx="766">33.600369999999998</cx:pt>
          <cx:pt idx="767">34.600499999999997</cx:pt>
          <cx:pt idx="768">38.000250000000001</cx:pt>
          <cx:pt idx="769">31.999500000000001</cx:pt>
          <cx:pt idx="770">34.398000000000003</cx:pt>
          <cx:pt idx="771">30.995999999999999</cx:pt>
          <cx:pt idx="772">45</cx:pt>
          <cx:pt idx="773">25.398</cx:pt>
          <cx:pt idx="774">36.598500000000001</cx:pt>
          <cx:pt idx="775">48</cx:pt>
          <cx:pt idx="776">41.597999999999999</cx:pt>
          <cx:pt idx="777">41.201999999999998</cx:pt>
          <cx:pt idx="778">45.600000000000001</cx:pt>
          <cx:pt idx="779">43.000050000000002</cx:pt>
          <cx:pt idx="780">36.598500000000001</cx:pt>
          <cx:pt idx="781">37.799999999999997</cx:pt>
          <cx:pt idx="782">43.799939999999999</cx:pt>
          <cx:pt idx="783">34.802999999999997</cx:pt>
          <cx:pt idx="784">33.400120000000001</cx:pt>
          <cx:pt idx="785">35.802</cx:pt>
          <cx:pt idx="786">33.597000000000001</cx:pt>
          <cx:pt idx="787">29.000250000000001</cx:pt>
          <cx:pt idx="788">43.39996</cx:pt>
          <cx:pt idx="789">37.59975</cx:pt>
          <cx:pt idx="790">31.200749999999999</cx:pt>
          <cx:pt idx="791">36.600749999999998</cx:pt>
          <cx:pt idx="792">41.399999999999999</cx:pt>
          <cx:pt idx="793">35.799990000000001</cx:pt>
          <cx:pt idx="794">35.000019999999999</cx:pt>
          <cx:pt idx="795">35.599499999999999</cx:pt>
          <cx:pt idx="796">46.601999999999997</cx:pt>
          <cx:pt idx="797">26.399249999999999</cx:pt>
          <cx:pt idx="798">33.597000000000001</cx:pt>
          <cx:pt idx="799">40.200749999999999</cx:pt>
          <cx:pt idx="800">33.201000000000001</cx:pt>
          <cx:pt idx="801">36.600189999999998</cx:pt>
          <cx:pt idx="802">46.601999999999997</cx:pt>
          <cx:pt idx="803">38.200009999999999</cx:pt>
          <cx:pt idx="804">35.999980000000001</cx:pt>
          <cx:pt idx="805">31.599</cx:pt>
          <cx:pt idx="806">32.795999999999999</cx:pt>
          <cx:pt idx="807">41.201999999999998</cx:pt>
          <cx:pt idx="808">33.799500000000002</cx:pt>
          <cx:pt idx="809">36.801000000000002</cx:pt>
          <cx:pt idx="810">42.597000000000001</cx:pt>
          <cx:pt idx="811">32.003999999999998</cx:pt>
          <cx:pt idx="812">36.400069999999999</cx:pt>
          <cx:pt idx="813">45.600749999999998</cx:pt>
          <cx:pt idx="814">36</cx:pt>
          <cx:pt idx="815">39.798000000000002</cx:pt>
          <cx:pt idx="816">36.198</cx:pt>
          <cx:pt idx="817">34.002000000000002</cx:pt>
          <cx:pt idx="818">26.001000000000001</cx:pt>
          <cx:pt idx="819">39.19999</cx:pt>
          <cx:pt idx="820">47.798999999999999</cx:pt>
          <cx:pt idx="821">40.999499999999998</cx:pt>
          <cx:pt idx="822">46.197000000000003</cx:pt>
          <cx:pt idx="823">44.600059999999999</cx:pt>
          <cx:pt idx="824">45.600020000000001</cx:pt>
          <cx:pt idx="825">38.999250000000004</cx:pt>
          <cx:pt idx="826">32.399999999999999</cx:pt>
          <cx:pt idx="827">32.600250000000003</cx:pt>
          <cx:pt idx="828">36.396000000000001</cx:pt>
          <cx:pt idx="829">36.801000000000002</cx:pt>
          <cx:pt idx="830">39.200060000000001</cx:pt>
          <cx:pt idx="831">42.601500000000001</cx:pt>
          <cx:pt idx="832">38.402999999999999</cx:pt>
          <cx:pt idx="833">37.599980000000002</cx:pt>
          <cx:pt idx="834">40.200749999999999</cx:pt>
          <cx:pt idx="835">34.002000000000002</cx:pt>
          <cx:pt idx="836">50.199939999999998</cx:pt>
          <cx:pt idx="837">37.399500000000003</cx:pt>
          <cx:pt idx="838">30.1995</cx:pt>
          <cx:pt idx="839">37.600029999999997</cx:pt>
          <cx:pt idx="840">40.199629999999999</cx:pt>
          <cx:pt idx="841">34.595999999999997</cx:pt>
          <cx:pt idx="842">44.200130000000001</cx:pt>
          <cx:pt idx="843">30.399750000000001</cx:pt>
          <cx:pt idx="844">38.798999999999999</cx:pt>
          <cx:pt idx="845">38.798999999999999</cx:pt>
          <cx:pt idx="846">37.399500000000003</cx:pt>
          <cx:pt idx="847">38.599969999999999</cx:pt>
          <cx:pt idx="848">36.999000000000002</cx:pt>
          <cx:pt idx="849">38.000250000000001</cx:pt>
          <cx:pt idx="850">37.799999999999997</cx:pt>
          <cx:pt idx="851">36.603000000000002</cx:pt>
          <cx:pt idx="852">30.204000000000001</cx:pt>
          <cx:pt idx="853">34.600499999999997</cx:pt>
          <cx:pt idx="854">40.198500000000003</cx:pt>
          <cx:pt idx="855">43.200000000000003</cx:pt>
          <cx:pt idx="856">36.600749999999998</cx:pt>
          <cx:pt idx="857">47.600009999999997</cx:pt>
          <cx:pt idx="858">45.400089999999999</cx:pt>
          <cx:pt idx="859">32.597999999999999</cx:pt>
          <cx:pt idx="860">41.399999999999999</cx:pt>
          <cx:pt idx="861">35.401499999999999</cx:pt>
          <cx:pt idx="862">34.999870000000001</cx:pt>
          <cx:pt idx="863">41.399999999999999</cx:pt>
          <cx:pt idx="864">34.600499999999997</cx:pt>
          <cx:pt idx="865">37.200380000000003</cx:pt>
          <cx:pt idx="866">38.800130000000003</cx:pt>
          <cx:pt idx="867">37.399500000000003</cx:pt>
          <cx:pt idx="868">31.797000000000001</cx:pt>
          <cx:pt idx="869">40.401000000000003</cx:pt>
          <cx:pt idx="870">44.198999999999998</cx:pt>
          <cx:pt idx="871">45.198</cx:pt>
          <cx:pt idx="872">43.600499999999997</cx:pt>
          <cx:pt idx="873">34.800049999999999</cx:pt>
          <cx:pt idx="874">40.198500000000003</cx:pt>
          <cx:pt idx="875">40.000500000000002</cx:pt>
          <cx:pt idx="876">34.799619999999997</cx:pt>
          <cx:pt idx="877">47.997</cx:pt>
          <cx:pt idx="878">35.599499999999999</cx:pt>
          <cx:pt idx="879">37.399500000000003</cx:pt>
          <cx:pt idx="880">43.600000000000001</cx:pt>
          <cx:pt idx="881">34.002000000000002</cx:pt>
          <cx:pt idx="882">46.600029999999997</cx:pt>
          <cx:pt idx="883">45.399999999999999</cx:pt>
          <cx:pt idx="884">49.800159999999998</cx:pt>
          <cx:pt idx="885">41.200029999999998</cx:pt>
          <cx:pt idx="886">41.99991</cx:pt>
          <cx:pt idx="887">32.99962</cx:pt>
          <cx:pt idx="888">38.799979999999998</cx:pt>
          <cx:pt idx="889">31.199619999999999</cx:pt>
          <cx:pt idx="890">43.19997</cx:pt>
          <cx:pt idx="891">35.802</cx:pt>
          <cx:pt idx="892">45.603000000000002</cx:pt>
          <cx:pt idx="893">40.199629999999999</cx:pt>
          <cx:pt idx="894">39.1995</cx:pt>
          <cx:pt idx="895">35.802</cx:pt>
          <cx:pt idx="896">44.80003</cx:pt>
          <cx:pt idx="897">16.199999999999999</cx:pt>
          <cx:pt idx="898">39.402000000000001</cx:pt>
          <cx:pt idx="899">42.999749999999999</cx:pt>
          <cx:pt idx="900">40.800089999999997</cx:pt>
          <cx:pt idx="901">40.999499999999998</cx:pt>
          <cx:pt idx="902">42.799500000000002</cx:pt>
          <cx:pt idx="903">38.599980000000002</cx:pt>
          <cx:pt idx="904">29.402999999999999</cx:pt>
          <cx:pt idx="905">47.200060000000001</cx:pt>
          <cx:pt idx="906">39.800249999999998</cx:pt>
          <cx:pt idx="907">35.000999999999998</cx:pt>
          <cx:pt idx="908">32.399999999999999</cx:pt>
          <cx:pt idx="909">42.000749999999996</cx:pt>
          <cx:pt idx="910">40.796999999999997</cx:pt>
          <cx:pt idx="911">31.401</cx:pt>
          <cx:pt idx="912">43.399970000000003</cx:pt>
          <cx:pt idx="913">47.200499999999998</cx:pt>
          <cx:pt idx="914">36.200249999999997</cx:pt>
          <cx:pt idx="915">29.199940000000002</cx:pt>
          <cx:pt idx="916">39.600000000000001</cx:pt>
          <cx:pt idx="917">30.1995</cx:pt>
          <cx:pt idx="918">44.200189999999999</cx:pt>
          <cx:pt idx="919">39.999940000000002</cx:pt>
          <cx:pt idx="920">43.8001</cx:pt>
          <cx:pt idx="921">39.1995</cx:pt>
          <cx:pt idx="922">49.000279999999997</cx:pt>
          <cx:pt idx="923">45.400030000000001</cx:pt>
          <cx:pt idx="924">39.798000000000002</cx:pt>
          <cx:pt idx="925">37.59975</cx:pt>
          <cx:pt idx="926">31.599</cx:pt>
          <cx:pt idx="927">32.201999999999998</cx:pt>
          <cx:pt idx="928">38.80012</cx:pt>
          <cx:pt idx="929">34.002000000000002</cx:pt>
          <cx:pt idx="930">39.39996</cx:pt>
          <cx:pt idx="931">40.200049999999997</cx:pt>
          <cx:pt idx="932">41.399999999999999</cx:pt>
          <cx:pt idx="933">33.399000000000001</cx:pt>
          <cx:pt idx="934">41.000010000000003</cx:pt>
          <cx:pt idx="935">34.600499999999997</cx:pt>
          <cx:pt idx="936">28.602</cx:pt>
          <cx:pt idx="937">43.600499999999997</cx:pt>
          <cx:pt idx="938">43.600499999999997</cx:pt>
          <cx:pt idx="939">41.799939999999999</cx:pt>
          <cx:pt idx="940">37.404000000000003</cx:pt>
          <cx:pt idx="941">34.200000000000003</cx:pt>
          <cx:pt idx="942">29.196000000000002</cx:pt>
          <cx:pt idx="943">45.200249999999997</cx:pt>
          <cx:pt idx="944">47.800020000000004</cx:pt>
          <cx:pt idx="945">45.200249999999997</cx:pt>
          <cx:pt idx="946">39.800249999999998</cx:pt>
          <cx:pt idx="947">36.799889999999998</cx:pt>
          <cx:pt idx="948">34.002000000000002</cx:pt>
          <cx:pt idx="949">27.998999999999999</cx:pt>
          <cx:pt idx="950">39.399749999999997</cx:pt>
          <cx:pt idx="951">22.202999999999999</cx:pt>
          <cx:pt idx="952">44.396999999999998</cx:pt>
          <cx:pt idx="953">30.204000000000001</cx:pt>
          <cx:pt idx="954">32.799939999999999</cx:pt>
          <cx:pt idx="955">37.59975</cx:pt>
          <cx:pt idx="956">38.599879999999999</cx:pt>
          <cx:pt idx="957">30.600000000000001</cx:pt>
          <cx:pt idx="958">32.799939999999999</cx:pt>
          <cx:pt idx="959">42.000749999999996</cx:pt>
          <cx:pt idx="960">46.800060000000002</cx:pt>
          <cx:pt idx="961">36.198</cx:pt>
          <cx:pt idx="962">39.399990000000003</cx:pt>
          <cx:pt idx="963">36.400500000000001</cx:pt>
          <cx:pt idx="964">30.1995</cx:pt>
          <cx:pt idx="965">41.201999999999998</cx:pt>
          <cx:pt idx="966">30.800249999999998</cx:pt>
          <cx:pt idx="967">44.599499999999999</cx:pt>
          <cx:pt idx="968">36.600749999999998</cx:pt>
          <cx:pt idx="969">36</cx:pt>
          <cx:pt idx="970">41.40005</cx:pt>
          <cx:pt idx="971">43.600499999999997</cx:pt>
          <cx:pt idx="972">47.600110000000001</cx:pt>
          <cx:pt idx="973">41.399999999999999</cx:pt>
          <cx:pt idx="974">38.000250000000001</cx:pt>
          <cx:pt idx="975">38.398499999999999</cx:pt>
          <cx:pt idx="976">39.000019999999999</cx:pt>
          <cx:pt idx="977">31.401</cx:pt>
          <cx:pt idx="978">38.400190000000002</cx:pt>
          <cx:pt idx="979">36.396000000000001</cx:pt>
          <cx:pt idx="980">39.0015</cx:pt>
          <cx:pt idx="981">38.400750000000002</cx:pt>
          <cx:pt idx="982">24.601500000000001</cx:pt>
          <cx:pt idx="983">36.799880000000002</cx:pt>
          <cx:pt idx="984">41.000059999999998</cx:pt>
          <cx:pt idx="985">40.799950000000003</cx:pt>
          <cx:pt idx="986">39.798000000000002</cx:pt>
          <cx:pt idx="987">37.400030000000001</cx:pt>
          <cx:pt idx="988">41.000059999999998</cx:pt>
          <cx:pt idx="989">43.200000000000003</cx:pt>
          <cx:pt idx="990">38.600050000000003</cx:pt>
          <cx:pt idx="991">38.000250000000001</cx:pt>
          <cx:pt idx="992">39.399749999999997</cx:pt>
          <cx:pt idx="993">46.799999999999997</cx:pt>
          <cx:pt idx="994">46.399839999999998</cx:pt>
          <cx:pt idx="995">42.19988</cx:pt>
          <cx:pt idx="996">45</cx:pt>
          <cx:pt idx="997">42.200020000000002</cx:pt>
          <cx:pt idx="998">38.999969999999998</cx:pt>
          <cx:pt idx="999">38.800130000000003</cx:pt>
          <cx:pt idx="1000">34.802999999999997</cx:pt>
        </cx:lvl>
      </cx:numDim>
    </cx:data>
  </cx:chartData>
  <cx:chart>
    <cx:plotArea>
      <cx:plotAreaRegion>
        <cx:series layoutId="clusteredColumn" uniqueId="{61734578-16ED-406B-B188-25E5CD4F61C0}">
          <cx:spPr>
            <a:solidFill>
              <a:schemeClr val="accent1"/>
            </a:solidFill>
          </cx:spPr>
          <cx:dataLabels>
            <cx:visibility seriesName="0" categoryName="0" value="1"/>
          </cx:dataLabels>
          <cx:dataId val="0"/>
          <cx:layoutPr>
            <cx:binning intervalClosed="r">
              <cx:binSize val="2"/>
            </cx:binning>
          </cx:layoutPr>
        </cx:series>
      </cx:plotAreaRegion>
      <cx:axis id="0">
        <cx:catScaling gapWidth="0"/>
        <cx:title>
          <cx:tx>
            <cx:rich>
              <a:bodyPr spcFirstLastPara="1" vertOverflow="ellipsis" wrap="square" lIns="0" tIns="0" rIns="0" bIns="0" anchor="ctr" anchorCtr="1"/>
              <a:lstStyle/>
              <a:p>
                <a:pPr algn="ctr">
                  <a:defRPr/>
                </a:pPr>
                <a:r>
                  <a:rPr lang="en-US" altLang="zh-CN"/>
                  <a:t>time (s)</a:t>
                </a:r>
                <a:endParaRPr lang="zh-CN"/>
              </a:p>
            </cx:rich>
          </cx:tx>
        </cx:title>
        <cx:tickLabels/>
      </cx:axis>
      <cx:axis id="1" hidden="1">
        <cx:valScaling/>
        <cx:tickLabels/>
      </cx:axis>
    </cx:plotArea>
  </cx:chart>
  <cx:spPr>
    <a:ln>
      <a:noFill/>
    </a:ln>
  </cx:spPr>
  <cx:clrMapOvr bg1="lt1" tx1="dk1" bg2="lt2" tx2="dk2" accent1="accent1" accent2="accent2" accent3="accent3" accent4="accent4" accent5="accent5" accent6="accent6" hlink="hlink" folHlink="folHlink"/>
</cx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5466448839272648"/>
          <c:y val="4.5977011494252873E-2"/>
          <c:w val="0.79480622438073856"/>
          <c:h val="0.83128135318770646"/>
        </c:manualLayout>
      </c:layout>
      <c:scatterChart>
        <c:scatterStyle val="smoothMarker"/>
        <c:varyColors val="0"/>
        <c:ser>
          <c:idx val="1"/>
          <c:order val="0"/>
          <c:tx>
            <c:v>x1</c:v>
          </c:tx>
          <c:spPr>
            <a:ln w="12700" cap="rnd">
              <a:solidFill>
                <a:schemeClr val="tx1"/>
              </a:solidFill>
              <a:prstDash val="lgDashDotDot"/>
              <a:round/>
            </a:ln>
            <a:effectLst/>
          </c:spPr>
          <c:marker>
            <c:symbol val="none"/>
          </c:marker>
          <c:xVal>
            <c:numRef>
              <c:f>Sheet1!$A$2:$A$303</c:f>
              <c:numCache>
                <c:formatCode>General</c:formatCode>
                <c:ptCount val="302"/>
                <c:pt idx="0">
                  <c:v>0</c:v>
                </c:pt>
                <c:pt idx="1">
                  <c:v>0.19800000000000001</c:v>
                </c:pt>
                <c:pt idx="2">
                  <c:v>0.39600000000000002</c:v>
                </c:pt>
                <c:pt idx="3">
                  <c:v>0.60299999999999998</c:v>
                </c:pt>
                <c:pt idx="4">
                  <c:v>0.80100000000000005</c:v>
                </c:pt>
                <c:pt idx="5">
                  <c:v>0.999</c:v>
                </c:pt>
                <c:pt idx="6">
                  <c:v>1.1970000000000001</c:v>
                </c:pt>
                <c:pt idx="7">
                  <c:v>1.4039999999999999</c:v>
                </c:pt>
                <c:pt idx="8">
                  <c:v>1.6020000000000001</c:v>
                </c:pt>
                <c:pt idx="9">
                  <c:v>1.8</c:v>
                </c:pt>
                <c:pt idx="10">
                  <c:v>1.998</c:v>
                </c:pt>
                <c:pt idx="11">
                  <c:v>2.1960000000000002</c:v>
                </c:pt>
                <c:pt idx="12">
                  <c:v>2.403</c:v>
                </c:pt>
                <c:pt idx="13">
                  <c:v>2.601</c:v>
                </c:pt>
                <c:pt idx="14">
                  <c:v>2.7989999999999999</c:v>
                </c:pt>
                <c:pt idx="15">
                  <c:v>2.9969999999999999</c:v>
                </c:pt>
                <c:pt idx="16">
                  <c:v>3.2040000000000002</c:v>
                </c:pt>
                <c:pt idx="17">
                  <c:v>3.4020000000000001</c:v>
                </c:pt>
                <c:pt idx="18">
                  <c:v>3.6</c:v>
                </c:pt>
                <c:pt idx="19">
                  <c:v>3.798</c:v>
                </c:pt>
                <c:pt idx="20">
                  <c:v>3.996</c:v>
                </c:pt>
                <c:pt idx="21">
                  <c:v>4.2030000000000003</c:v>
                </c:pt>
                <c:pt idx="22">
                  <c:v>4.4009999999999998</c:v>
                </c:pt>
                <c:pt idx="23">
                  <c:v>4.5990000000000002</c:v>
                </c:pt>
                <c:pt idx="24">
                  <c:v>4.7969999999999997</c:v>
                </c:pt>
                <c:pt idx="25">
                  <c:v>5.0039999999999996</c:v>
                </c:pt>
                <c:pt idx="26">
                  <c:v>5.202</c:v>
                </c:pt>
                <c:pt idx="27">
                  <c:v>5.4</c:v>
                </c:pt>
                <c:pt idx="28">
                  <c:v>5.5979999999999999</c:v>
                </c:pt>
                <c:pt idx="29">
                  <c:v>5.7960000000000003</c:v>
                </c:pt>
                <c:pt idx="30">
                  <c:v>6.0030000000000001</c:v>
                </c:pt>
                <c:pt idx="31">
                  <c:v>6.2009999999999996</c:v>
                </c:pt>
                <c:pt idx="32">
                  <c:v>6.399</c:v>
                </c:pt>
                <c:pt idx="33">
                  <c:v>6.5970000000000004</c:v>
                </c:pt>
                <c:pt idx="34">
                  <c:v>6.8040000000000003</c:v>
                </c:pt>
                <c:pt idx="35">
                  <c:v>7.0019999999999998</c:v>
                </c:pt>
                <c:pt idx="36">
                  <c:v>7.2</c:v>
                </c:pt>
                <c:pt idx="37">
                  <c:v>7.3979999999999997</c:v>
                </c:pt>
                <c:pt idx="38">
                  <c:v>7.5960000000000001</c:v>
                </c:pt>
                <c:pt idx="39">
                  <c:v>7.8029999999999999</c:v>
                </c:pt>
                <c:pt idx="40">
                  <c:v>8.0009999999999994</c:v>
                </c:pt>
                <c:pt idx="41">
                  <c:v>8.1989999999999998</c:v>
                </c:pt>
                <c:pt idx="42">
                  <c:v>8.3970000000000002</c:v>
                </c:pt>
                <c:pt idx="43">
                  <c:v>8.6039999999999992</c:v>
                </c:pt>
                <c:pt idx="44">
                  <c:v>8.8019999999999996</c:v>
                </c:pt>
                <c:pt idx="45">
                  <c:v>9</c:v>
                </c:pt>
                <c:pt idx="46">
                  <c:v>9.1980000000000004</c:v>
                </c:pt>
                <c:pt idx="47">
                  <c:v>9.3960000000000008</c:v>
                </c:pt>
                <c:pt idx="48">
                  <c:v>9.6029999999999998</c:v>
                </c:pt>
                <c:pt idx="49">
                  <c:v>9.8010000000000002</c:v>
                </c:pt>
                <c:pt idx="50">
                  <c:v>9.9990000000000006</c:v>
                </c:pt>
                <c:pt idx="51">
                  <c:v>10.196999999999999</c:v>
                </c:pt>
                <c:pt idx="52">
                  <c:v>10.404</c:v>
                </c:pt>
                <c:pt idx="53">
                  <c:v>10.602</c:v>
                </c:pt>
                <c:pt idx="54">
                  <c:v>10.8</c:v>
                </c:pt>
                <c:pt idx="55">
                  <c:v>10.997999999999999</c:v>
                </c:pt>
                <c:pt idx="56">
                  <c:v>11.196</c:v>
                </c:pt>
                <c:pt idx="57">
                  <c:v>11.403</c:v>
                </c:pt>
                <c:pt idx="58">
                  <c:v>11.601000000000001</c:v>
                </c:pt>
                <c:pt idx="59">
                  <c:v>11.798999999999999</c:v>
                </c:pt>
                <c:pt idx="60">
                  <c:v>11.997</c:v>
                </c:pt>
                <c:pt idx="61">
                  <c:v>12.204000000000001</c:v>
                </c:pt>
                <c:pt idx="62">
                  <c:v>12.401999999999999</c:v>
                </c:pt>
                <c:pt idx="63">
                  <c:v>12.6</c:v>
                </c:pt>
                <c:pt idx="64">
                  <c:v>12.798</c:v>
                </c:pt>
                <c:pt idx="65">
                  <c:v>12.996</c:v>
                </c:pt>
                <c:pt idx="66">
                  <c:v>13.202999999999999</c:v>
                </c:pt>
                <c:pt idx="67">
                  <c:v>13.401</c:v>
                </c:pt>
                <c:pt idx="68">
                  <c:v>13.599</c:v>
                </c:pt>
                <c:pt idx="69">
                  <c:v>13.797000000000001</c:v>
                </c:pt>
                <c:pt idx="70">
                  <c:v>14.004</c:v>
                </c:pt>
                <c:pt idx="71">
                  <c:v>14.202</c:v>
                </c:pt>
                <c:pt idx="72">
                  <c:v>14.4</c:v>
                </c:pt>
                <c:pt idx="73">
                  <c:v>14.598000000000001</c:v>
                </c:pt>
                <c:pt idx="74">
                  <c:v>14.795999999999999</c:v>
                </c:pt>
                <c:pt idx="75">
                  <c:v>15.003</c:v>
                </c:pt>
                <c:pt idx="76">
                  <c:v>15.201000000000001</c:v>
                </c:pt>
                <c:pt idx="77">
                  <c:v>15.398999999999999</c:v>
                </c:pt>
                <c:pt idx="78">
                  <c:v>15.597</c:v>
                </c:pt>
                <c:pt idx="79">
                  <c:v>15.804</c:v>
                </c:pt>
                <c:pt idx="80">
                  <c:v>16.001999999999999</c:v>
                </c:pt>
                <c:pt idx="81">
                  <c:v>16.2</c:v>
                </c:pt>
                <c:pt idx="82">
                  <c:v>16.398</c:v>
                </c:pt>
                <c:pt idx="83">
                  <c:v>16.596</c:v>
                </c:pt>
                <c:pt idx="84">
                  <c:v>16.803000000000001</c:v>
                </c:pt>
                <c:pt idx="85">
                  <c:v>17.001000000000001</c:v>
                </c:pt>
                <c:pt idx="86">
                  <c:v>17.199000000000002</c:v>
                </c:pt>
                <c:pt idx="87">
                  <c:v>17.396999999999998</c:v>
                </c:pt>
                <c:pt idx="88">
                  <c:v>17.603999999999999</c:v>
                </c:pt>
                <c:pt idx="89">
                  <c:v>17.802</c:v>
                </c:pt>
                <c:pt idx="90">
                  <c:v>18</c:v>
                </c:pt>
                <c:pt idx="91">
                  <c:v>18.198</c:v>
                </c:pt>
                <c:pt idx="92">
                  <c:v>18.396000000000001</c:v>
                </c:pt>
                <c:pt idx="93">
                  <c:v>18.603000000000002</c:v>
                </c:pt>
                <c:pt idx="94">
                  <c:v>18.800999999999998</c:v>
                </c:pt>
                <c:pt idx="95">
                  <c:v>18.998999999999999</c:v>
                </c:pt>
                <c:pt idx="96">
                  <c:v>19.196999999999999</c:v>
                </c:pt>
                <c:pt idx="97">
                  <c:v>19.404</c:v>
                </c:pt>
                <c:pt idx="98">
                  <c:v>19.602</c:v>
                </c:pt>
                <c:pt idx="99">
                  <c:v>19.8</c:v>
                </c:pt>
                <c:pt idx="100">
                  <c:v>19.998000000000001</c:v>
                </c:pt>
                <c:pt idx="101">
                  <c:v>20.196000000000002</c:v>
                </c:pt>
                <c:pt idx="102">
                  <c:v>20.402999999999999</c:v>
                </c:pt>
                <c:pt idx="103">
                  <c:v>20.600999999999999</c:v>
                </c:pt>
                <c:pt idx="104">
                  <c:v>20.798999999999999</c:v>
                </c:pt>
                <c:pt idx="105">
                  <c:v>20.997</c:v>
                </c:pt>
                <c:pt idx="106">
                  <c:v>21.204000000000001</c:v>
                </c:pt>
                <c:pt idx="107">
                  <c:v>21.402000000000001</c:v>
                </c:pt>
                <c:pt idx="108">
                  <c:v>21.6</c:v>
                </c:pt>
                <c:pt idx="109">
                  <c:v>21.797999999999998</c:v>
                </c:pt>
                <c:pt idx="110">
                  <c:v>21.995999999999999</c:v>
                </c:pt>
                <c:pt idx="111">
                  <c:v>22.202999999999999</c:v>
                </c:pt>
                <c:pt idx="112">
                  <c:v>22.401</c:v>
                </c:pt>
                <c:pt idx="113">
                  <c:v>22.599</c:v>
                </c:pt>
                <c:pt idx="114">
                  <c:v>22.797000000000001</c:v>
                </c:pt>
                <c:pt idx="115">
                  <c:v>23.004000000000001</c:v>
                </c:pt>
                <c:pt idx="116">
                  <c:v>23.202000000000002</c:v>
                </c:pt>
                <c:pt idx="117">
                  <c:v>23.4</c:v>
                </c:pt>
                <c:pt idx="118">
                  <c:v>23.597999999999999</c:v>
                </c:pt>
                <c:pt idx="119">
                  <c:v>23.795999999999999</c:v>
                </c:pt>
                <c:pt idx="120">
                  <c:v>24.003</c:v>
                </c:pt>
                <c:pt idx="121">
                  <c:v>24.201000000000001</c:v>
                </c:pt>
                <c:pt idx="122">
                  <c:v>24.399000000000001</c:v>
                </c:pt>
                <c:pt idx="123">
                  <c:v>24.597000000000001</c:v>
                </c:pt>
                <c:pt idx="124">
                  <c:v>24.803999999999998</c:v>
                </c:pt>
                <c:pt idx="125">
                  <c:v>25.001999999999999</c:v>
                </c:pt>
                <c:pt idx="126">
                  <c:v>25.2</c:v>
                </c:pt>
                <c:pt idx="127">
                  <c:v>25.398</c:v>
                </c:pt>
                <c:pt idx="128">
                  <c:v>25.596</c:v>
                </c:pt>
                <c:pt idx="129">
                  <c:v>25.803000000000001</c:v>
                </c:pt>
                <c:pt idx="130">
                  <c:v>26.001000000000001</c:v>
                </c:pt>
                <c:pt idx="131">
                  <c:v>26.199000000000002</c:v>
                </c:pt>
                <c:pt idx="132">
                  <c:v>26.396999999999998</c:v>
                </c:pt>
                <c:pt idx="133">
                  <c:v>26.603999999999999</c:v>
                </c:pt>
                <c:pt idx="134">
                  <c:v>26.802</c:v>
                </c:pt>
                <c:pt idx="135">
                  <c:v>27</c:v>
                </c:pt>
                <c:pt idx="136">
                  <c:v>27.200299999999999</c:v>
                </c:pt>
                <c:pt idx="137">
                  <c:v>27.400500000000001</c:v>
                </c:pt>
                <c:pt idx="138">
                  <c:v>27.6008</c:v>
                </c:pt>
                <c:pt idx="139">
                  <c:v>27.800999999999998</c:v>
                </c:pt>
                <c:pt idx="140">
                  <c:v>27.998999999999999</c:v>
                </c:pt>
                <c:pt idx="141">
                  <c:v>28.199200000000001</c:v>
                </c:pt>
                <c:pt idx="142">
                  <c:v>28.3995</c:v>
                </c:pt>
                <c:pt idx="143">
                  <c:v>28.599799999999998</c:v>
                </c:pt>
                <c:pt idx="144">
                  <c:v>28.8</c:v>
                </c:pt>
                <c:pt idx="145">
                  <c:v>29.000299999999999</c:v>
                </c:pt>
                <c:pt idx="146">
                  <c:v>29.200500000000002</c:v>
                </c:pt>
                <c:pt idx="147">
                  <c:v>29.400700000000001</c:v>
                </c:pt>
                <c:pt idx="148">
                  <c:v>29.600999999999999</c:v>
                </c:pt>
                <c:pt idx="149">
                  <c:v>29.798999999999999</c:v>
                </c:pt>
                <c:pt idx="150">
                  <c:v>29.999300000000002</c:v>
                </c:pt>
                <c:pt idx="151">
                  <c:v>30.1995</c:v>
                </c:pt>
                <c:pt idx="152">
                  <c:v>30.399799999999999</c:v>
                </c:pt>
                <c:pt idx="153">
                  <c:v>30.6</c:v>
                </c:pt>
                <c:pt idx="154">
                  <c:v>30.8002</c:v>
                </c:pt>
                <c:pt idx="155">
                  <c:v>31.000499999999999</c:v>
                </c:pt>
                <c:pt idx="156">
                  <c:v>31.200700000000001</c:v>
                </c:pt>
                <c:pt idx="157">
                  <c:v>31.401</c:v>
                </c:pt>
                <c:pt idx="158">
                  <c:v>31.599</c:v>
                </c:pt>
                <c:pt idx="159">
                  <c:v>31.799299999999999</c:v>
                </c:pt>
                <c:pt idx="160">
                  <c:v>31.999500000000001</c:v>
                </c:pt>
                <c:pt idx="161">
                  <c:v>32.199800000000003</c:v>
                </c:pt>
                <c:pt idx="162">
                  <c:v>32.4</c:v>
                </c:pt>
                <c:pt idx="163">
                  <c:v>32.600299999999997</c:v>
                </c:pt>
                <c:pt idx="164">
                  <c:v>32.8005</c:v>
                </c:pt>
                <c:pt idx="165">
                  <c:v>33.000700000000002</c:v>
                </c:pt>
                <c:pt idx="166">
                  <c:v>33.201000000000001</c:v>
                </c:pt>
                <c:pt idx="167">
                  <c:v>33.399000000000001</c:v>
                </c:pt>
                <c:pt idx="168">
                  <c:v>33.599200000000003</c:v>
                </c:pt>
                <c:pt idx="169">
                  <c:v>33.799500000000002</c:v>
                </c:pt>
                <c:pt idx="170">
                  <c:v>33.999699999999997</c:v>
                </c:pt>
                <c:pt idx="171">
                  <c:v>34.200000000000003</c:v>
                </c:pt>
                <c:pt idx="172">
                  <c:v>34.400300000000001</c:v>
                </c:pt>
                <c:pt idx="173">
                  <c:v>34.600499999999997</c:v>
                </c:pt>
                <c:pt idx="174">
                  <c:v>34.800800000000002</c:v>
                </c:pt>
                <c:pt idx="175">
                  <c:v>35.000999999999998</c:v>
                </c:pt>
                <c:pt idx="176">
                  <c:v>35.198999999999998</c:v>
                </c:pt>
                <c:pt idx="177">
                  <c:v>35.399299999999997</c:v>
                </c:pt>
                <c:pt idx="178">
                  <c:v>35.599499999999999</c:v>
                </c:pt>
                <c:pt idx="179">
                  <c:v>35.799799999999998</c:v>
                </c:pt>
                <c:pt idx="180">
                  <c:v>36</c:v>
                </c:pt>
                <c:pt idx="181">
                  <c:v>36.200200000000002</c:v>
                </c:pt>
                <c:pt idx="182">
                  <c:v>36.400500000000001</c:v>
                </c:pt>
                <c:pt idx="183">
                  <c:v>36.599600000000002</c:v>
                </c:pt>
                <c:pt idx="184">
                  <c:v>36.799900000000001</c:v>
                </c:pt>
                <c:pt idx="185">
                  <c:v>37.000100000000003</c:v>
                </c:pt>
                <c:pt idx="186">
                  <c:v>37.200400000000002</c:v>
                </c:pt>
                <c:pt idx="187">
                  <c:v>37.399500000000003</c:v>
                </c:pt>
                <c:pt idx="188">
                  <c:v>37.599800000000002</c:v>
                </c:pt>
                <c:pt idx="189">
                  <c:v>37.799999999999997</c:v>
                </c:pt>
                <c:pt idx="190">
                  <c:v>38.000300000000003</c:v>
                </c:pt>
                <c:pt idx="191">
                  <c:v>38.200499999999998</c:v>
                </c:pt>
                <c:pt idx="192">
                  <c:v>38.3996</c:v>
                </c:pt>
                <c:pt idx="193">
                  <c:v>38.599899999999998</c:v>
                </c:pt>
                <c:pt idx="194">
                  <c:v>38.8001</c:v>
                </c:pt>
                <c:pt idx="195">
                  <c:v>39.000399999999999</c:v>
                </c:pt>
                <c:pt idx="196">
                  <c:v>39.1995</c:v>
                </c:pt>
                <c:pt idx="197">
                  <c:v>39.399700000000003</c:v>
                </c:pt>
                <c:pt idx="198">
                  <c:v>39.6</c:v>
                </c:pt>
                <c:pt idx="199">
                  <c:v>39.800199999999997</c:v>
                </c:pt>
                <c:pt idx="200">
                  <c:v>40.000500000000002</c:v>
                </c:pt>
                <c:pt idx="201">
                  <c:v>40.199599999999997</c:v>
                </c:pt>
                <c:pt idx="202">
                  <c:v>40.399900000000002</c:v>
                </c:pt>
                <c:pt idx="203">
                  <c:v>40.600099999999998</c:v>
                </c:pt>
                <c:pt idx="204">
                  <c:v>40.800400000000003</c:v>
                </c:pt>
                <c:pt idx="205">
                  <c:v>40.999499999999998</c:v>
                </c:pt>
                <c:pt idx="206">
                  <c:v>41.199800000000003</c:v>
                </c:pt>
                <c:pt idx="207">
                  <c:v>41.4</c:v>
                </c:pt>
                <c:pt idx="208">
                  <c:v>41.6</c:v>
                </c:pt>
                <c:pt idx="209">
                  <c:v>41.799900000000001</c:v>
                </c:pt>
                <c:pt idx="210">
                  <c:v>41.999899999999997</c:v>
                </c:pt>
                <c:pt idx="211">
                  <c:v>42.1999</c:v>
                </c:pt>
                <c:pt idx="212">
                  <c:v>42.400100000000002</c:v>
                </c:pt>
                <c:pt idx="213">
                  <c:v>42.600099999999998</c:v>
                </c:pt>
                <c:pt idx="214">
                  <c:v>42.8001</c:v>
                </c:pt>
                <c:pt idx="215">
                  <c:v>43</c:v>
                </c:pt>
                <c:pt idx="216">
                  <c:v>43.2</c:v>
                </c:pt>
                <c:pt idx="217">
                  <c:v>43.4</c:v>
                </c:pt>
                <c:pt idx="218">
                  <c:v>43.599899999999998</c:v>
                </c:pt>
                <c:pt idx="219">
                  <c:v>43.799900000000001</c:v>
                </c:pt>
                <c:pt idx="220">
                  <c:v>43.999899999999997</c:v>
                </c:pt>
                <c:pt idx="221">
                  <c:v>44.200099999999999</c:v>
                </c:pt>
                <c:pt idx="222">
                  <c:v>44.400100000000002</c:v>
                </c:pt>
                <c:pt idx="223">
                  <c:v>44.600099999999998</c:v>
                </c:pt>
                <c:pt idx="224">
                  <c:v>44.8</c:v>
                </c:pt>
                <c:pt idx="225">
                  <c:v>45</c:v>
                </c:pt>
                <c:pt idx="226">
                  <c:v>45.2</c:v>
                </c:pt>
                <c:pt idx="227">
                  <c:v>45.399900000000002</c:v>
                </c:pt>
                <c:pt idx="228">
                  <c:v>45.599899999999998</c:v>
                </c:pt>
                <c:pt idx="229">
                  <c:v>45.799900000000001</c:v>
                </c:pt>
                <c:pt idx="230">
                  <c:v>46.0002</c:v>
                </c:pt>
                <c:pt idx="231">
                  <c:v>46.2</c:v>
                </c:pt>
                <c:pt idx="232">
                  <c:v>46.400199999999998</c:v>
                </c:pt>
                <c:pt idx="233">
                  <c:v>46.599899999999998</c:v>
                </c:pt>
                <c:pt idx="234">
                  <c:v>46.8001</c:v>
                </c:pt>
                <c:pt idx="235">
                  <c:v>46.999899999999997</c:v>
                </c:pt>
                <c:pt idx="236">
                  <c:v>47.200099999999999</c:v>
                </c:pt>
                <c:pt idx="237">
                  <c:v>47.400100000000002</c:v>
                </c:pt>
                <c:pt idx="238">
                  <c:v>47.600099999999998</c:v>
                </c:pt>
                <c:pt idx="239">
                  <c:v>47.8</c:v>
                </c:pt>
                <c:pt idx="240">
                  <c:v>48</c:v>
                </c:pt>
                <c:pt idx="241">
                  <c:v>48.2</c:v>
                </c:pt>
                <c:pt idx="242">
                  <c:v>48.400100000000002</c:v>
                </c:pt>
                <c:pt idx="243">
                  <c:v>48.599899999999998</c:v>
                </c:pt>
                <c:pt idx="244">
                  <c:v>48.8001</c:v>
                </c:pt>
                <c:pt idx="245">
                  <c:v>49.000100000000003</c:v>
                </c:pt>
                <c:pt idx="246">
                  <c:v>49.2</c:v>
                </c:pt>
                <c:pt idx="247">
                  <c:v>49.4</c:v>
                </c:pt>
                <c:pt idx="248">
                  <c:v>49.599899999999998</c:v>
                </c:pt>
                <c:pt idx="249">
                  <c:v>49.8001</c:v>
                </c:pt>
                <c:pt idx="250">
                  <c:v>49.999899999999997</c:v>
                </c:pt>
                <c:pt idx="251">
                  <c:v>50.199800000000003</c:v>
                </c:pt>
                <c:pt idx="252">
                  <c:v>50.399700000000003</c:v>
                </c:pt>
                <c:pt idx="253">
                  <c:v>50.599600000000002</c:v>
                </c:pt>
                <c:pt idx="254">
                  <c:v>50.800199999999997</c:v>
                </c:pt>
                <c:pt idx="255">
                  <c:v>51.000599999999999</c:v>
                </c:pt>
                <c:pt idx="256">
                  <c:v>51.200699999999998</c:v>
                </c:pt>
                <c:pt idx="257">
                  <c:v>51.3992</c:v>
                </c:pt>
                <c:pt idx="258">
                  <c:v>51.599200000000003</c:v>
                </c:pt>
                <c:pt idx="259">
                  <c:v>51.8005</c:v>
                </c:pt>
                <c:pt idx="260">
                  <c:v>51.999299999999998</c:v>
                </c:pt>
                <c:pt idx="261">
                  <c:v>52.2</c:v>
                </c:pt>
                <c:pt idx="262">
                  <c:v>52.398899999999998</c:v>
                </c:pt>
                <c:pt idx="263">
                  <c:v>52.6</c:v>
                </c:pt>
                <c:pt idx="264">
                  <c:v>52.798900000000003</c:v>
                </c:pt>
                <c:pt idx="265">
                  <c:v>53.000100000000003</c:v>
                </c:pt>
                <c:pt idx="266">
                  <c:v>53.198900000000002</c:v>
                </c:pt>
                <c:pt idx="267">
                  <c:v>53.400100000000002</c:v>
                </c:pt>
                <c:pt idx="268">
                  <c:v>53.5989</c:v>
                </c:pt>
                <c:pt idx="269">
                  <c:v>53.8001</c:v>
                </c:pt>
                <c:pt idx="270">
                  <c:v>53.999299999999998</c:v>
                </c:pt>
                <c:pt idx="271">
                  <c:v>54.1995</c:v>
                </c:pt>
                <c:pt idx="272">
                  <c:v>54.399799999999999</c:v>
                </c:pt>
                <c:pt idx="273">
                  <c:v>54.6</c:v>
                </c:pt>
                <c:pt idx="274">
                  <c:v>54.8003</c:v>
                </c:pt>
                <c:pt idx="275">
                  <c:v>55.000500000000002</c:v>
                </c:pt>
                <c:pt idx="276">
                  <c:v>55.200800000000001</c:v>
                </c:pt>
                <c:pt idx="277">
                  <c:v>55.401000000000003</c:v>
                </c:pt>
                <c:pt idx="278">
                  <c:v>55.5991</c:v>
                </c:pt>
                <c:pt idx="279">
                  <c:v>55.799399999999999</c:v>
                </c:pt>
                <c:pt idx="280">
                  <c:v>55.999600000000001</c:v>
                </c:pt>
                <c:pt idx="281">
                  <c:v>56.1999</c:v>
                </c:pt>
                <c:pt idx="282">
                  <c:v>56.400100000000002</c:v>
                </c:pt>
                <c:pt idx="283">
                  <c:v>56.6004</c:v>
                </c:pt>
                <c:pt idx="284">
                  <c:v>56.800600000000003</c:v>
                </c:pt>
                <c:pt idx="285">
                  <c:v>57.000900000000001</c:v>
                </c:pt>
                <c:pt idx="286">
                  <c:v>57.198999999999998</c:v>
                </c:pt>
                <c:pt idx="287">
                  <c:v>57.3992</c:v>
                </c:pt>
                <c:pt idx="288">
                  <c:v>57.600099999999998</c:v>
                </c:pt>
                <c:pt idx="289">
                  <c:v>57.8</c:v>
                </c:pt>
                <c:pt idx="290">
                  <c:v>58.001100000000001</c:v>
                </c:pt>
                <c:pt idx="291">
                  <c:v>58.198999999999998</c:v>
                </c:pt>
                <c:pt idx="292">
                  <c:v>58.400300000000001</c:v>
                </c:pt>
                <c:pt idx="293">
                  <c:v>58.599400000000003</c:v>
                </c:pt>
                <c:pt idx="294">
                  <c:v>58.799300000000002</c:v>
                </c:pt>
                <c:pt idx="295">
                  <c:v>58.9983</c:v>
                </c:pt>
                <c:pt idx="296">
                  <c:v>59.198700000000002</c:v>
                </c:pt>
                <c:pt idx="297">
                  <c:v>59.398699999999998</c:v>
                </c:pt>
                <c:pt idx="298">
                  <c:v>59.601300000000002</c:v>
                </c:pt>
                <c:pt idx="299">
                  <c:v>59.800600000000003</c:v>
                </c:pt>
                <c:pt idx="300">
                  <c:v>59.999899999999997</c:v>
                </c:pt>
                <c:pt idx="301">
                  <c:v>59.999899999999997</c:v>
                </c:pt>
              </c:numCache>
            </c:numRef>
          </c:xVal>
          <c:yVal>
            <c:numRef>
              <c:f>Sheet1!$B$2:$B$303</c:f>
              <c:numCache>
                <c:formatCode>General</c:formatCode>
                <c:ptCount val="302"/>
                <c:pt idx="0">
                  <c:v>1.7000000000000001E-2</c:v>
                </c:pt>
                <c:pt idx="1">
                  <c:v>1.77E-2</c:v>
                </c:pt>
                <c:pt idx="2">
                  <c:v>1.7399999999999999E-2</c:v>
                </c:pt>
                <c:pt idx="3">
                  <c:v>1.5900000000000001E-2</c:v>
                </c:pt>
                <c:pt idx="4">
                  <c:v>1.67E-2</c:v>
                </c:pt>
                <c:pt idx="5">
                  <c:v>1.7399999999999999E-2</c:v>
                </c:pt>
                <c:pt idx="6">
                  <c:v>1.52E-2</c:v>
                </c:pt>
                <c:pt idx="7">
                  <c:v>1.5900000000000001E-2</c:v>
                </c:pt>
                <c:pt idx="8">
                  <c:v>1.6400000000000001E-2</c:v>
                </c:pt>
                <c:pt idx="9">
                  <c:v>1.6899999999999998E-2</c:v>
                </c:pt>
                <c:pt idx="10">
                  <c:v>1.5900000000000001E-2</c:v>
                </c:pt>
                <c:pt idx="11">
                  <c:v>1.5599999999999999E-2</c:v>
                </c:pt>
                <c:pt idx="12">
                  <c:v>1.5599999999999999E-2</c:v>
                </c:pt>
                <c:pt idx="13">
                  <c:v>1.5599999999999999E-2</c:v>
                </c:pt>
                <c:pt idx="14">
                  <c:v>1.54E-2</c:v>
                </c:pt>
                <c:pt idx="15">
                  <c:v>1.5599999999999999E-2</c:v>
                </c:pt>
                <c:pt idx="16">
                  <c:v>1.4999999999999999E-2</c:v>
                </c:pt>
                <c:pt idx="17">
                  <c:v>1.6199999999999999E-2</c:v>
                </c:pt>
                <c:pt idx="18">
                  <c:v>1.6799999999999999E-2</c:v>
                </c:pt>
                <c:pt idx="19">
                  <c:v>1.6199999999999999E-2</c:v>
                </c:pt>
                <c:pt idx="20">
                  <c:v>1.5800000000000002E-2</c:v>
                </c:pt>
                <c:pt idx="21">
                  <c:v>1.6500000000000001E-2</c:v>
                </c:pt>
                <c:pt idx="22">
                  <c:v>1.67E-2</c:v>
                </c:pt>
                <c:pt idx="23">
                  <c:v>1.72E-2</c:v>
                </c:pt>
                <c:pt idx="24">
                  <c:v>1.84E-2</c:v>
                </c:pt>
                <c:pt idx="25">
                  <c:v>0.02</c:v>
                </c:pt>
                <c:pt idx="26">
                  <c:v>2.07E-2</c:v>
                </c:pt>
                <c:pt idx="27">
                  <c:v>2.0799999999999999E-2</c:v>
                </c:pt>
                <c:pt idx="28">
                  <c:v>2.0299999999999999E-2</c:v>
                </c:pt>
                <c:pt idx="29">
                  <c:v>1.9400000000000001E-2</c:v>
                </c:pt>
                <c:pt idx="30">
                  <c:v>1.8700000000000001E-2</c:v>
                </c:pt>
                <c:pt idx="31">
                  <c:v>1.8100000000000002E-2</c:v>
                </c:pt>
                <c:pt idx="32">
                  <c:v>1.78E-2</c:v>
                </c:pt>
                <c:pt idx="33">
                  <c:v>1.7600000000000001E-2</c:v>
                </c:pt>
                <c:pt idx="34">
                  <c:v>1.77E-2</c:v>
                </c:pt>
                <c:pt idx="35">
                  <c:v>1.78E-2</c:v>
                </c:pt>
                <c:pt idx="36">
                  <c:v>1.7999999999999999E-2</c:v>
                </c:pt>
                <c:pt idx="37">
                  <c:v>1.7399999999999999E-2</c:v>
                </c:pt>
                <c:pt idx="38">
                  <c:v>1.66E-2</c:v>
                </c:pt>
                <c:pt idx="39">
                  <c:v>1.6799999999999999E-2</c:v>
                </c:pt>
                <c:pt idx="40">
                  <c:v>1.7299999999999999E-2</c:v>
                </c:pt>
                <c:pt idx="41">
                  <c:v>1.7899999999999999E-2</c:v>
                </c:pt>
                <c:pt idx="42">
                  <c:v>1.7899999999999999E-2</c:v>
                </c:pt>
                <c:pt idx="43">
                  <c:v>1.83E-2</c:v>
                </c:pt>
                <c:pt idx="44">
                  <c:v>1.83E-2</c:v>
                </c:pt>
                <c:pt idx="45">
                  <c:v>1.8800000000000001E-2</c:v>
                </c:pt>
                <c:pt idx="46">
                  <c:v>1.9400000000000001E-2</c:v>
                </c:pt>
                <c:pt idx="47">
                  <c:v>1.9400000000000001E-2</c:v>
                </c:pt>
                <c:pt idx="48">
                  <c:v>1.95E-2</c:v>
                </c:pt>
                <c:pt idx="49">
                  <c:v>1.9699999999999999E-2</c:v>
                </c:pt>
                <c:pt idx="50">
                  <c:v>1.9900000000000001E-2</c:v>
                </c:pt>
                <c:pt idx="51">
                  <c:v>1.9800000000000002E-2</c:v>
                </c:pt>
                <c:pt idx="52">
                  <c:v>0.02</c:v>
                </c:pt>
                <c:pt idx="53">
                  <c:v>2.06E-2</c:v>
                </c:pt>
                <c:pt idx="54">
                  <c:v>2.0400000000000001E-2</c:v>
                </c:pt>
                <c:pt idx="55">
                  <c:v>1.8599999999999998E-2</c:v>
                </c:pt>
                <c:pt idx="56">
                  <c:v>1.8200000000000001E-2</c:v>
                </c:pt>
                <c:pt idx="57">
                  <c:v>1.8100000000000002E-2</c:v>
                </c:pt>
                <c:pt idx="58">
                  <c:v>1.7999999999999999E-2</c:v>
                </c:pt>
                <c:pt idx="59">
                  <c:v>1.78E-2</c:v>
                </c:pt>
                <c:pt idx="60">
                  <c:v>1.7999999999999999E-2</c:v>
                </c:pt>
                <c:pt idx="61">
                  <c:v>1.7999999999999999E-2</c:v>
                </c:pt>
                <c:pt idx="62">
                  <c:v>1.8200000000000001E-2</c:v>
                </c:pt>
                <c:pt idx="63">
                  <c:v>1.7899999999999999E-2</c:v>
                </c:pt>
                <c:pt idx="64">
                  <c:v>1.8200000000000001E-2</c:v>
                </c:pt>
                <c:pt idx="65">
                  <c:v>1.7999999999999999E-2</c:v>
                </c:pt>
                <c:pt idx="66">
                  <c:v>1.8100000000000002E-2</c:v>
                </c:pt>
                <c:pt idx="67">
                  <c:v>1.8100000000000002E-2</c:v>
                </c:pt>
                <c:pt idx="68">
                  <c:v>1.77E-2</c:v>
                </c:pt>
                <c:pt idx="69">
                  <c:v>1.78E-2</c:v>
                </c:pt>
                <c:pt idx="70">
                  <c:v>1.78E-2</c:v>
                </c:pt>
                <c:pt idx="71">
                  <c:v>1.77E-2</c:v>
                </c:pt>
                <c:pt idx="72">
                  <c:v>1.7399999999999999E-2</c:v>
                </c:pt>
                <c:pt idx="73">
                  <c:v>1.7600000000000001E-2</c:v>
                </c:pt>
                <c:pt idx="74">
                  <c:v>1.77E-2</c:v>
                </c:pt>
                <c:pt idx="75">
                  <c:v>1.7600000000000001E-2</c:v>
                </c:pt>
                <c:pt idx="76">
                  <c:v>1.7999999999999999E-2</c:v>
                </c:pt>
                <c:pt idx="77">
                  <c:v>1.8200000000000001E-2</c:v>
                </c:pt>
                <c:pt idx="78">
                  <c:v>1.78E-2</c:v>
                </c:pt>
                <c:pt idx="79">
                  <c:v>1.77E-2</c:v>
                </c:pt>
                <c:pt idx="80">
                  <c:v>1.7100000000000001E-2</c:v>
                </c:pt>
                <c:pt idx="81">
                  <c:v>1.7600000000000001E-2</c:v>
                </c:pt>
                <c:pt idx="82">
                  <c:v>1.7299999999999999E-2</c:v>
                </c:pt>
                <c:pt idx="83">
                  <c:v>1.7299999999999999E-2</c:v>
                </c:pt>
                <c:pt idx="84">
                  <c:v>1.67E-2</c:v>
                </c:pt>
                <c:pt idx="85">
                  <c:v>1.6299999999999999E-2</c:v>
                </c:pt>
                <c:pt idx="86">
                  <c:v>1.5900000000000001E-2</c:v>
                </c:pt>
                <c:pt idx="87">
                  <c:v>1.5800000000000002E-2</c:v>
                </c:pt>
                <c:pt idx="88">
                  <c:v>1.5299999999999999E-2</c:v>
                </c:pt>
                <c:pt idx="89">
                  <c:v>1.54E-2</c:v>
                </c:pt>
                <c:pt idx="90">
                  <c:v>1.54E-2</c:v>
                </c:pt>
                <c:pt idx="91">
                  <c:v>1.5299999999999999E-2</c:v>
                </c:pt>
                <c:pt idx="92">
                  <c:v>1.5800000000000002E-2</c:v>
                </c:pt>
                <c:pt idx="93">
                  <c:v>1.5900000000000001E-2</c:v>
                </c:pt>
                <c:pt idx="94">
                  <c:v>1.6400000000000001E-2</c:v>
                </c:pt>
                <c:pt idx="95">
                  <c:v>1.7000000000000001E-2</c:v>
                </c:pt>
                <c:pt idx="96">
                  <c:v>1.6899999999999998E-2</c:v>
                </c:pt>
                <c:pt idx="97">
                  <c:v>1.7000000000000001E-2</c:v>
                </c:pt>
                <c:pt idx="98">
                  <c:v>1.6899999999999998E-2</c:v>
                </c:pt>
                <c:pt idx="99">
                  <c:v>1.7100000000000001E-2</c:v>
                </c:pt>
                <c:pt idx="100">
                  <c:v>1.67E-2</c:v>
                </c:pt>
                <c:pt idx="101">
                  <c:v>1.6799999999999999E-2</c:v>
                </c:pt>
                <c:pt idx="102">
                  <c:v>1.6799999999999999E-2</c:v>
                </c:pt>
                <c:pt idx="103">
                  <c:v>1.66E-2</c:v>
                </c:pt>
                <c:pt idx="104">
                  <c:v>1.6500000000000001E-2</c:v>
                </c:pt>
                <c:pt idx="105">
                  <c:v>1.6299999999999999E-2</c:v>
                </c:pt>
                <c:pt idx="106">
                  <c:v>1.6E-2</c:v>
                </c:pt>
                <c:pt idx="107">
                  <c:v>1.5900000000000001E-2</c:v>
                </c:pt>
                <c:pt idx="108">
                  <c:v>1.5699999999999999E-2</c:v>
                </c:pt>
                <c:pt idx="109">
                  <c:v>1.5299999999999999E-2</c:v>
                </c:pt>
                <c:pt idx="110">
                  <c:v>1.55E-2</c:v>
                </c:pt>
                <c:pt idx="111">
                  <c:v>1.52E-2</c:v>
                </c:pt>
                <c:pt idx="112">
                  <c:v>1.5100000000000001E-2</c:v>
                </c:pt>
                <c:pt idx="113">
                  <c:v>1.5299999999999999E-2</c:v>
                </c:pt>
                <c:pt idx="114">
                  <c:v>1.52E-2</c:v>
                </c:pt>
                <c:pt idx="115">
                  <c:v>1.54E-2</c:v>
                </c:pt>
                <c:pt idx="116">
                  <c:v>1.5299999999999999E-2</c:v>
                </c:pt>
                <c:pt idx="117">
                  <c:v>1.55E-2</c:v>
                </c:pt>
                <c:pt idx="118">
                  <c:v>1.5599999999999999E-2</c:v>
                </c:pt>
                <c:pt idx="119">
                  <c:v>1.54E-2</c:v>
                </c:pt>
                <c:pt idx="120">
                  <c:v>1.55E-2</c:v>
                </c:pt>
                <c:pt idx="121">
                  <c:v>1.5699999999999999E-2</c:v>
                </c:pt>
                <c:pt idx="122">
                  <c:v>1.5800000000000002E-2</c:v>
                </c:pt>
                <c:pt idx="123">
                  <c:v>1.61E-2</c:v>
                </c:pt>
                <c:pt idx="124">
                  <c:v>1.6199999999999999E-2</c:v>
                </c:pt>
                <c:pt idx="125">
                  <c:v>1.6199999999999999E-2</c:v>
                </c:pt>
                <c:pt idx="126">
                  <c:v>1.6400000000000001E-2</c:v>
                </c:pt>
                <c:pt idx="127">
                  <c:v>1.67E-2</c:v>
                </c:pt>
                <c:pt idx="128">
                  <c:v>1.6799999999999999E-2</c:v>
                </c:pt>
                <c:pt idx="129">
                  <c:v>1.7100000000000001E-2</c:v>
                </c:pt>
                <c:pt idx="130">
                  <c:v>1.72E-2</c:v>
                </c:pt>
                <c:pt idx="131">
                  <c:v>1.7000000000000001E-2</c:v>
                </c:pt>
                <c:pt idx="132">
                  <c:v>1.7100000000000001E-2</c:v>
                </c:pt>
                <c:pt idx="133">
                  <c:v>1.67E-2</c:v>
                </c:pt>
                <c:pt idx="134">
                  <c:v>1.67E-2</c:v>
                </c:pt>
                <c:pt idx="135">
                  <c:v>1.67E-2</c:v>
                </c:pt>
                <c:pt idx="136">
                  <c:v>1.6500000000000001E-2</c:v>
                </c:pt>
                <c:pt idx="137">
                  <c:v>1.6500000000000001E-2</c:v>
                </c:pt>
                <c:pt idx="138">
                  <c:v>1.6500000000000001E-2</c:v>
                </c:pt>
                <c:pt idx="139">
                  <c:v>1.6400000000000001E-2</c:v>
                </c:pt>
                <c:pt idx="140">
                  <c:v>1.6500000000000001E-2</c:v>
                </c:pt>
                <c:pt idx="141">
                  <c:v>1.66E-2</c:v>
                </c:pt>
                <c:pt idx="142">
                  <c:v>1.6500000000000001E-2</c:v>
                </c:pt>
                <c:pt idx="143">
                  <c:v>1.6500000000000001E-2</c:v>
                </c:pt>
                <c:pt idx="144">
                  <c:v>1.6400000000000001E-2</c:v>
                </c:pt>
                <c:pt idx="145">
                  <c:v>1.6400000000000001E-2</c:v>
                </c:pt>
                <c:pt idx="146">
                  <c:v>1.6299999999999999E-2</c:v>
                </c:pt>
                <c:pt idx="147">
                  <c:v>1.6299999999999999E-2</c:v>
                </c:pt>
                <c:pt idx="148">
                  <c:v>1.6199999999999999E-2</c:v>
                </c:pt>
                <c:pt idx="149">
                  <c:v>1.6299999999999999E-2</c:v>
                </c:pt>
                <c:pt idx="150">
                  <c:v>1.6400000000000001E-2</c:v>
                </c:pt>
                <c:pt idx="151">
                  <c:v>1.6500000000000001E-2</c:v>
                </c:pt>
                <c:pt idx="152">
                  <c:v>1.6400000000000001E-2</c:v>
                </c:pt>
                <c:pt idx="153">
                  <c:v>1.6299999999999999E-2</c:v>
                </c:pt>
                <c:pt idx="154">
                  <c:v>1.6500000000000001E-2</c:v>
                </c:pt>
                <c:pt idx="155">
                  <c:v>1.66E-2</c:v>
                </c:pt>
                <c:pt idx="156">
                  <c:v>1.66E-2</c:v>
                </c:pt>
                <c:pt idx="157">
                  <c:v>1.66E-2</c:v>
                </c:pt>
                <c:pt idx="158">
                  <c:v>1.67E-2</c:v>
                </c:pt>
                <c:pt idx="159">
                  <c:v>1.6799999999999999E-2</c:v>
                </c:pt>
                <c:pt idx="160">
                  <c:v>1.7000000000000001E-2</c:v>
                </c:pt>
                <c:pt idx="161">
                  <c:v>1.7000000000000001E-2</c:v>
                </c:pt>
                <c:pt idx="162">
                  <c:v>1.7100000000000001E-2</c:v>
                </c:pt>
                <c:pt idx="163">
                  <c:v>1.72E-2</c:v>
                </c:pt>
                <c:pt idx="164">
                  <c:v>1.7299999999999999E-2</c:v>
                </c:pt>
                <c:pt idx="165">
                  <c:v>1.7399999999999999E-2</c:v>
                </c:pt>
                <c:pt idx="166">
                  <c:v>1.7399999999999999E-2</c:v>
                </c:pt>
                <c:pt idx="167">
                  <c:v>1.7600000000000001E-2</c:v>
                </c:pt>
                <c:pt idx="168">
                  <c:v>1.77E-2</c:v>
                </c:pt>
                <c:pt idx="169">
                  <c:v>1.7899999999999999E-2</c:v>
                </c:pt>
                <c:pt idx="170">
                  <c:v>1.7899999999999999E-2</c:v>
                </c:pt>
                <c:pt idx="171">
                  <c:v>1.8200000000000001E-2</c:v>
                </c:pt>
                <c:pt idx="172">
                  <c:v>1.83E-2</c:v>
                </c:pt>
                <c:pt idx="173">
                  <c:v>1.83E-2</c:v>
                </c:pt>
                <c:pt idx="174">
                  <c:v>1.83E-2</c:v>
                </c:pt>
                <c:pt idx="175">
                  <c:v>1.84E-2</c:v>
                </c:pt>
                <c:pt idx="176">
                  <c:v>1.8499999999999999E-2</c:v>
                </c:pt>
                <c:pt idx="177">
                  <c:v>1.83E-2</c:v>
                </c:pt>
                <c:pt idx="178">
                  <c:v>1.84E-2</c:v>
                </c:pt>
                <c:pt idx="179">
                  <c:v>1.8200000000000001E-2</c:v>
                </c:pt>
                <c:pt idx="180">
                  <c:v>1.8200000000000001E-2</c:v>
                </c:pt>
                <c:pt idx="181">
                  <c:v>1.8100000000000002E-2</c:v>
                </c:pt>
                <c:pt idx="182">
                  <c:v>1.8100000000000002E-2</c:v>
                </c:pt>
                <c:pt idx="183">
                  <c:v>1.7899999999999999E-2</c:v>
                </c:pt>
                <c:pt idx="184">
                  <c:v>1.7899999999999999E-2</c:v>
                </c:pt>
                <c:pt idx="185">
                  <c:v>1.7999999999999999E-2</c:v>
                </c:pt>
                <c:pt idx="186">
                  <c:v>1.78E-2</c:v>
                </c:pt>
                <c:pt idx="187">
                  <c:v>1.7899999999999999E-2</c:v>
                </c:pt>
                <c:pt idx="188">
                  <c:v>1.7899999999999999E-2</c:v>
                </c:pt>
                <c:pt idx="189">
                  <c:v>1.8100000000000002E-2</c:v>
                </c:pt>
                <c:pt idx="190">
                  <c:v>1.7999999999999999E-2</c:v>
                </c:pt>
                <c:pt idx="191">
                  <c:v>1.7999999999999999E-2</c:v>
                </c:pt>
                <c:pt idx="192">
                  <c:v>1.8100000000000002E-2</c:v>
                </c:pt>
                <c:pt idx="193">
                  <c:v>1.8100000000000002E-2</c:v>
                </c:pt>
                <c:pt idx="194">
                  <c:v>1.8100000000000002E-2</c:v>
                </c:pt>
                <c:pt idx="195">
                  <c:v>1.8100000000000002E-2</c:v>
                </c:pt>
                <c:pt idx="196">
                  <c:v>1.8200000000000001E-2</c:v>
                </c:pt>
                <c:pt idx="197">
                  <c:v>1.8200000000000001E-2</c:v>
                </c:pt>
                <c:pt idx="198">
                  <c:v>1.8200000000000001E-2</c:v>
                </c:pt>
                <c:pt idx="199">
                  <c:v>1.8100000000000002E-2</c:v>
                </c:pt>
                <c:pt idx="200">
                  <c:v>1.8200000000000001E-2</c:v>
                </c:pt>
                <c:pt idx="201">
                  <c:v>1.8200000000000001E-2</c:v>
                </c:pt>
                <c:pt idx="202">
                  <c:v>1.83E-2</c:v>
                </c:pt>
                <c:pt idx="203">
                  <c:v>1.84E-2</c:v>
                </c:pt>
                <c:pt idx="204">
                  <c:v>1.84E-2</c:v>
                </c:pt>
                <c:pt idx="205">
                  <c:v>1.84E-2</c:v>
                </c:pt>
                <c:pt idx="206">
                  <c:v>1.84E-2</c:v>
                </c:pt>
                <c:pt idx="207">
                  <c:v>1.84E-2</c:v>
                </c:pt>
                <c:pt idx="208">
                  <c:v>1.8499999999999999E-2</c:v>
                </c:pt>
                <c:pt idx="209">
                  <c:v>1.84E-2</c:v>
                </c:pt>
                <c:pt idx="210">
                  <c:v>1.83E-2</c:v>
                </c:pt>
                <c:pt idx="211">
                  <c:v>1.84E-2</c:v>
                </c:pt>
                <c:pt idx="212">
                  <c:v>1.84E-2</c:v>
                </c:pt>
                <c:pt idx="213">
                  <c:v>1.8599999999999998E-2</c:v>
                </c:pt>
                <c:pt idx="214">
                  <c:v>1.8700000000000001E-2</c:v>
                </c:pt>
                <c:pt idx="215">
                  <c:v>1.8700000000000001E-2</c:v>
                </c:pt>
                <c:pt idx="216">
                  <c:v>1.8800000000000001E-2</c:v>
                </c:pt>
                <c:pt idx="217">
                  <c:v>1.8800000000000001E-2</c:v>
                </c:pt>
                <c:pt idx="218">
                  <c:v>1.8700000000000001E-2</c:v>
                </c:pt>
                <c:pt idx="219">
                  <c:v>1.8700000000000001E-2</c:v>
                </c:pt>
                <c:pt idx="220">
                  <c:v>1.8800000000000001E-2</c:v>
                </c:pt>
                <c:pt idx="221">
                  <c:v>1.8700000000000001E-2</c:v>
                </c:pt>
                <c:pt idx="222">
                  <c:v>1.8800000000000001E-2</c:v>
                </c:pt>
                <c:pt idx="223">
                  <c:v>1.8700000000000001E-2</c:v>
                </c:pt>
                <c:pt idx="224">
                  <c:v>1.8700000000000001E-2</c:v>
                </c:pt>
                <c:pt idx="225">
                  <c:v>1.8599999999999998E-2</c:v>
                </c:pt>
                <c:pt idx="226">
                  <c:v>1.8499999999999999E-2</c:v>
                </c:pt>
                <c:pt idx="227">
                  <c:v>1.8499999999999999E-2</c:v>
                </c:pt>
                <c:pt idx="228">
                  <c:v>1.8499999999999999E-2</c:v>
                </c:pt>
                <c:pt idx="229">
                  <c:v>1.83E-2</c:v>
                </c:pt>
                <c:pt idx="230">
                  <c:v>1.83E-2</c:v>
                </c:pt>
                <c:pt idx="231">
                  <c:v>1.8200000000000001E-2</c:v>
                </c:pt>
                <c:pt idx="232">
                  <c:v>1.83E-2</c:v>
                </c:pt>
                <c:pt idx="233">
                  <c:v>1.8200000000000001E-2</c:v>
                </c:pt>
                <c:pt idx="234">
                  <c:v>1.83E-2</c:v>
                </c:pt>
                <c:pt idx="235">
                  <c:v>1.84E-2</c:v>
                </c:pt>
                <c:pt idx="236">
                  <c:v>1.84E-2</c:v>
                </c:pt>
                <c:pt idx="237">
                  <c:v>1.8499999999999999E-2</c:v>
                </c:pt>
                <c:pt idx="238">
                  <c:v>1.8499999999999999E-2</c:v>
                </c:pt>
                <c:pt idx="239">
                  <c:v>1.8499999999999999E-2</c:v>
                </c:pt>
                <c:pt idx="240">
                  <c:v>1.8599999999999998E-2</c:v>
                </c:pt>
                <c:pt idx="241">
                  <c:v>1.8599999999999998E-2</c:v>
                </c:pt>
                <c:pt idx="242">
                  <c:v>1.8599999999999998E-2</c:v>
                </c:pt>
                <c:pt idx="243">
                  <c:v>1.8700000000000001E-2</c:v>
                </c:pt>
                <c:pt idx="244">
                  <c:v>1.8700000000000001E-2</c:v>
                </c:pt>
                <c:pt idx="245">
                  <c:v>1.8800000000000001E-2</c:v>
                </c:pt>
                <c:pt idx="246">
                  <c:v>1.8700000000000001E-2</c:v>
                </c:pt>
                <c:pt idx="247">
                  <c:v>1.8700000000000001E-2</c:v>
                </c:pt>
                <c:pt idx="248">
                  <c:v>1.8599999999999998E-2</c:v>
                </c:pt>
                <c:pt idx="249">
                  <c:v>1.8700000000000001E-2</c:v>
                </c:pt>
                <c:pt idx="250">
                  <c:v>1.8800000000000001E-2</c:v>
                </c:pt>
                <c:pt idx="251">
                  <c:v>1.89E-2</c:v>
                </c:pt>
                <c:pt idx="252">
                  <c:v>1.89E-2</c:v>
                </c:pt>
                <c:pt idx="253">
                  <c:v>1.9099999999999999E-2</c:v>
                </c:pt>
                <c:pt idx="254">
                  <c:v>1.9199999999999998E-2</c:v>
                </c:pt>
                <c:pt idx="255">
                  <c:v>1.9099999999999999E-2</c:v>
                </c:pt>
                <c:pt idx="256">
                  <c:v>1.9099999999999999E-2</c:v>
                </c:pt>
                <c:pt idx="257">
                  <c:v>1.9E-2</c:v>
                </c:pt>
                <c:pt idx="258">
                  <c:v>1.9E-2</c:v>
                </c:pt>
                <c:pt idx="259">
                  <c:v>1.89E-2</c:v>
                </c:pt>
                <c:pt idx="260">
                  <c:v>1.8800000000000001E-2</c:v>
                </c:pt>
                <c:pt idx="261">
                  <c:v>1.89E-2</c:v>
                </c:pt>
                <c:pt idx="262">
                  <c:v>1.8700000000000001E-2</c:v>
                </c:pt>
                <c:pt idx="263">
                  <c:v>1.8700000000000001E-2</c:v>
                </c:pt>
                <c:pt idx="264">
                  <c:v>1.8700000000000001E-2</c:v>
                </c:pt>
                <c:pt idx="265">
                  <c:v>1.8599999999999998E-2</c:v>
                </c:pt>
                <c:pt idx="266">
                  <c:v>1.8499999999999999E-2</c:v>
                </c:pt>
                <c:pt idx="267">
                  <c:v>1.8499999999999999E-2</c:v>
                </c:pt>
                <c:pt idx="268">
                  <c:v>1.84E-2</c:v>
                </c:pt>
                <c:pt idx="269">
                  <c:v>1.83E-2</c:v>
                </c:pt>
                <c:pt idx="270">
                  <c:v>1.83E-2</c:v>
                </c:pt>
                <c:pt idx="271">
                  <c:v>1.83E-2</c:v>
                </c:pt>
                <c:pt idx="272">
                  <c:v>1.8200000000000001E-2</c:v>
                </c:pt>
                <c:pt idx="273">
                  <c:v>1.83E-2</c:v>
                </c:pt>
                <c:pt idx="274">
                  <c:v>1.8200000000000001E-2</c:v>
                </c:pt>
                <c:pt idx="275">
                  <c:v>1.7999999999999999E-2</c:v>
                </c:pt>
                <c:pt idx="276">
                  <c:v>1.7999999999999999E-2</c:v>
                </c:pt>
                <c:pt idx="277">
                  <c:v>1.7999999999999999E-2</c:v>
                </c:pt>
                <c:pt idx="278">
                  <c:v>1.7899999999999999E-2</c:v>
                </c:pt>
                <c:pt idx="279">
                  <c:v>1.7899999999999999E-2</c:v>
                </c:pt>
                <c:pt idx="280">
                  <c:v>1.7899999999999999E-2</c:v>
                </c:pt>
                <c:pt idx="281">
                  <c:v>1.7899999999999999E-2</c:v>
                </c:pt>
                <c:pt idx="282">
                  <c:v>1.7899999999999999E-2</c:v>
                </c:pt>
                <c:pt idx="283">
                  <c:v>1.78E-2</c:v>
                </c:pt>
                <c:pt idx="284">
                  <c:v>1.78E-2</c:v>
                </c:pt>
                <c:pt idx="285">
                  <c:v>1.78E-2</c:v>
                </c:pt>
                <c:pt idx="286">
                  <c:v>1.78E-2</c:v>
                </c:pt>
                <c:pt idx="287">
                  <c:v>1.77E-2</c:v>
                </c:pt>
                <c:pt idx="288">
                  <c:v>1.78E-2</c:v>
                </c:pt>
                <c:pt idx="289">
                  <c:v>1.78E-2</c:v>
                </c:pt>
                <c:pt idx="290">
                  <c:v>1.78E-2</c:v>
                </c:pt>
                <c:pt idx="291">
                  <c:v>1.78E-2</c:v>
                </c:pt>
                <c:pt idx="292">
                  <c:v>1.78E-2</c:v>
                </c:pt>
                <c:pt idx="293">
                  <c:v>1.7899999999999999E-2</c:v>
                </c:pt>
                <c:pt idx="294">
                  <c:v>1.7899999999999999E-2</c:v>
                </c:pt>
                <c:pt idx="295">
                  <c:v>1.7899999999999999E-2</c:v>
                </c:pt>
                <c:pt idx="296">
                  <c:v>1.7899999999999999E-2</c:v>
                </c:pt>
                <c:pt idx="297">
                  <c:v>1.78E-2</c:v>
                </c:pt>
                <c:pt idx="298">
                  <c:v>1.7899999999999999E-2</c:v>
                </c:pt>
                <c:pt idx="299">
                  <c:v>1.7899999999999999E-2</c:v>
                </c:pt>
                <c:pt idx="300">
                  <c:v>1.7899999999999999E-2</c:v>
                </c:pt>
                <c:pt idx="301">
                  <c:v>1.7899999999999999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1D6F-4FC4-A4C5-BA37D27A3017}"/>
            </c:ext>
          </c:extLst>
        </c:ser>
        <c:ser>
          <c:idx val="2"/>
          <c:order val="1"/>
          <c:tx>
            <c:v>x2</c:v>
          </c:tx>
          <c:spPr>
            <a:ln w="12700" cap="rnd">
              <a:solidFill>
                <a:schemeClr val="tx1"/>
              </a:solidFill>
              <a:prstDash val="sysDot"/>
              <a:round/>
            </a:ln>
            <a:effectLst/>
          </c:spPr>
          <c:marker>
            <c:symbol val="none"/>
          </c:marker>
          <c:xVal>
            <c:numRef>
              <c:f>Sheet1!$A$2:$A$303</c:f>
              <c:numCache>
                <c:formatCode>General</c:formatCode>
                <c:ptCount val="302"/>
                <c:pt idx="0">
                  <c:v>0</c:v>
                </c:pt>
                <c:pt idx="1">
                  <c:v>0.19800000000000001</c:v>
                </c:pt>
                <c:pt idx="2">
                  <c:v>0.39600000000000002</c:v>
                </c:pt>
                <c:pt idx="3">
                  <c:v>0.60299999999999998</c:v>
                </c:pt>
                <c:pt idx="4">
                  <c:v>0.80100000000000005</c:v>
                </c:pt>
                <c:pt idx="5">
                  <c:v>0.999</c:v>
                </c:pt>
                <c:pt idx="6">
                  <c:v>1.1970000000000001</c:v>
                </c:pt>
                <c:pt idx="7">
                  <c:v>1.4039999999999999</c:v>
                </c:pt>
                <c:pt idx="8">
                  <c:v>1.6020000000000001</c:v>
                </c:pt>
                <c:pt idx="9">
                  <c:v>1.8</c:v>
                </c:pt>
                <c:pt idx="10">
                  <c:v>1.998</c:v>
                </c:pt>
                <c:pt idx="11">
                  <c:v>2.1960000000000002</c:v>
                </c:pt>
                <c:pt idx="12">
                  <c:v>2.403</c:v>
                </c:pt>
                <c:pt idx="13">
                  <c:v>2.601</c:v>
                </c:pt>
                <c:pt idx="14">
                  <c:v>2.7989999999999999</c:v>
                </c:pt>
                <c:pt idx="15">
                  <c:v>2.9969999999999999</c:v>
                </c:pt>
                <c:pt idx="16">
                  <c:v>3.2040000000000002</c:v>
                </c:pt>
                <c:pt idx="17">
                  <c:v>3.4020000000000001</c:v>
                </c:pt>
                <c:pt idx="18">
                  <c:v>3.6</c:v>
                </c:pt>
                <c:pt idx="19">
                  <c:v>3.798</c:v>
                </c:pt>
                <c:pt idx="20">
                  <c:v>3.996</c:v>
                </c:pt>
                <c:pt idx="21">
                  <c:v>4.2030000000000003</c:v>
                </c:pt>
                <c:pt idx="22">
                  <c:v>4.4009999999999998</c:v>
                </c:pt>
                <c:pt idx="23">
                  <c:v>4.5990000000000002</c:v>
                </c:pt>
                <c:pt idx="24">
                  <c:v>4.7969999999999997</c:v>
                </c:pt>
                <c:pt idx="25">
                  <c:v>5.0039999999999996</c:v>
                </c:pt>
                <c:pt idx="26">
                  <c:v>5.202</c:v>
                </c:pt>
                <c:pt idx="27">
                  <c:v>5.4</c:v>
                </c:pt>
                <c:pt idx="28">
                  <c:v>5.5979999999999999</c:v>
                </c:pt>
                <c:pt idx="29">
                  <c:v>5.7960000000000003</c:v>
                </c:pt>
                <c:pt idx="30">
                  <c:v>6.0030000000000001</c:v>
                </c:pt>
                <c:pt idx="31">
                  <c:v>6.2009999999999996</c:v>
                </c:pt>
                <c:pt idx="32">
                  <c:v>6.399</c:v>
                </c:pt>
                <c:pt idx="33">
                  <c:v>6.5970000000000004</c:v>
                </c:pt>
                <c:pt idx="34">
                  <c:v>6.8040000000000003</c:v>
                </c:pt>
                <c:pt idx="35">
                  <c:v>7.0019999999999998</c:v>
                </c:pt>
                <c:pt idx="36">
                  <c:v>7.2</c:v>
                </c:pt>
                <c:pt idx="37">
                  <c:v>7.3979999999999997</c:v>
                </c:pt>
                <c:pt idx="38">
                  <c:v>7.5960000000000001</c:v>
                </c:pt>
                <c:pt idx="39">
                  <c:v>7.8029999999999999</c:v>
                </c:pt>
                <c:pt idx="40">
                  <c:v>8.0009999999999994</c:v>
                </c:pt>
                <c:pt idx="41">
                  <c:v>8.1989999999999998</c:v>
                </c:pt>
                <c:pt idx="42">
                  <c:v>8.3970000000000002</c:v>
                </c:pt>
                <c:pt idx="43">
                  <c:v>8.6039999999999992</c:v>
                </c:pt>
                <c:pt idx="44">
                  <c:v>8.8019999999999996</c:v>
                </c:pt>
                <c:pt idx="45">
                  <c:v>9</c:v>
                </c:pt>
                <c:pt idx="46">
                  <c:v>9.1980000000000004</c:v>
                </c:pt>
                <c:pt idx="47">
                  <c:v>9.3960000000000008</c:v>
                </c:pt>
                <c:pt idx="48">
                  <c:v>9.6029999999999998</c:v>
                </c:pt>
                <c:pt idx="49">
                  <c:v>9.8010000000000002</c:v>
                </c:pt>
                <c:pt idx="50">
                  <c:v>9.9990000000000006</c:v>
                </c:pt>
                <c:pt idx="51">
                  <c:v>10.196999999999999</c:v>
                </c:pt>
                <c:pt idx="52">
                  <c:v>10.404</c:v>
                </c:pt>
                <c:pt idx="53">
                  <c:v>10.602</c:v>
                </c:pt>
                <c:pt idx="54">
                  <c:v>10.8</c:v>
                </c:pt>
                <c:pt idx="55">
                  <c:v>10.997999999999999</c:v>
                </c:pt>
                <c:pt idx="56">
                  <c:v>11.196</c:v>
                </c:pt>
                <c:pt idx="57">
                  <c:v>11.403</c:v>
                </c:pt>
                <c:pt idx="58">
                  <c:v>11.601000000000001</c:v>
                </c:pt>
                <c:pt idx="59">
                  <c:v>11.798999999999999</c:v>
                </c:pt>
                <c:pt idx="60">
                  <c:v>11.997</c:v>
                </c:pt>
                <c:pt idx="61">
                  <c:v>12.204000000000001</c:v>
                </c:pt>
                <c:pt idx="62">
                  <c:v>12.401999999999999</c:v>
                </c:pt>
                <c:pt idx="63">
                  <c:v>12.6</c:v>
                </c:pt>
                <c:pt idx="64">
                  <c:v>12.798</c:v>
                </c:pt>
                <c:pt idx="65">
                  <c:v>12.996</c:v>
                </c:pt>
                <c:pt idx="66">
                  <c:v>13.202999999999999</c:v>
                </c:pt>
                <c:pt idx="67">
                  <c:v>13.401</c:v>
                </c:pt>
                <c:pt idx="68">
                  <c:v>13.599</c:v>
                </c:pt>
                <c:pt idx="69">
                  <c:v>13.797000000000001</c:v>
                </c:pt>
                <c:pt idx="70">
                  <c:v>14.004</c:v>
                </c:pt>
                <c:pt idx="71">
                  <c:v>14.202</c:v>
                </c:pt>
                <c:pt idx="72">
                  <c:v>14.4</c:v>
                </c:pt>
                <c:pt idx="73">
                  <c:v>14.598000000000001</c:v>
                </c:pt>
                <c:pt idx="74">
                  <c:v>14.795999999999999</c:v>
                </c:pt>
                <c:pt idx="75">
                  <c:v>15.003</c:v>
                </c:pt>
                <c:pt idx="76">
                  <c:v>15.201000000000001</c:v>
                </c:pt>
                <c:pt idx="77">
                  <c:v>15.398999999999999</c:v>
                </c:pt>
                <c:pt idx="78">
                  <c:v>15.597</c:v>
                </c:pt>
                <c:pt idx="79">
                  <c:v>15.804</c:v>
                </c:pt>
                <c:pt idx="80">
                  <c:v>16.001999999999999</c:v>
                </c:pt>
                <c:pt idx="81">
                  <c:v>16.2</c:v>
                </c:pt>
                <c:pt idx="82">
                  <c:v>16.398</c:v>
                </c:pt>
                <c:pt idx="83">
                  <c:v>16.596</c:v>
                </c:pt>
                <c:pt idx="84">
                  <c:v>16.803000000000001</c:v>
                </c:pt>
                <c:pt idx="85">
                  <c:v>17.001000000000001</c:v>
                </c:pt>
                <c:pt idx="86">
                  <c:v>17.199000000000002</c:v>
                </c:pt>
                <c:pt idx="87">
                  <c:v>17.396999999999998</c:v>
                </c:pt>
                <c:pt idx="88">
                  <c:v>17.603999999999999</c:v>
                </c:pt>
                <c:pt idx="89">
                  <c:v>17.802</c:v>
                </c:pt>
                <c:pt idx="90">
                  <c:v>18</c:v>
                </c:pt>
                <c:pt idx="91">
                  <c:v>18.198</c:v>
                </c:pt>
                <c:pt idx="92">
                  <c:v>18.396000000000001</c:v>
                </c:pt>
                <c:pt idx="93">
                  <c:v>18.603000000000002</c:v>
                </c:pt>
                <c:pt idx="94">
                  <c:v>18.800999999999998</c:v>
                </c:pt>
                <c:pt idx="95">
                  <c:v>18.998999999999999</c:v>
                </c:pt>
                <c:pt idx="96">
                  <c:v>19.196999999999999</c:v>
                </c:pt>
                <c:pt idx="97">
                  <c:v>19.404</c:v>
                </c:pt>
                <c:pt idx="98">
                  <c:v>19.602</c:v>
                </c:pt>
                <c:pt idx="99">
                  <c:v>19.8</c:v>
                </c:pt>
                <c:pt idx="100">
                  <c:v>19.998000000000001</c:v>
                </c:pt>
                <c:pt idx="101">
                  <c:v>20.196000000000002</c:v>
                </c:pt>
                <c:pt idx="102">
                  <c:v>20.402999999999999</c:v>
                </c:pt>
                <c:pt idx="103">
                  <c:v>20.600999999999999</c:v>
                </c:pt>
                <c:pt idx="104">
                  <c:v>20.798999999999999</c:v>
                </c:pt>
                <c:pt idx="105">
                  <c:v>20.997</c:v>
                </c:pt>
                <c:pt idx="106">
                  <c:v>21.204000000000001</c:v>
                </c:pt>
                <c:pt idx="107">
                  <c:v>21.402000000000001</c:v>
                </c:pt>
                <c:pt idx="108">
                  <c:v>21.6</c:v>
                </c:pt>
                <c:pt idx="109">
                  <c:v>21.797999999999998</c:v>
                </c:pt>
                <c:pt idx="110">
                  <c:v>21.995999999999999</c:v>
                </c:pt>
                <c:pt idx="111">
                  <c:v>22.202999999999999</c:v>
                </c:pt>
                <c:pt idx="112">
                  <c:v>22.401</c:v>
                </c:pt>
                <c:pt idx="113">
                  <c:v>22.599</c:v>
                </c:pt>
                <c:pt idx="114">
                  <c:v>22.797000000000001</c:v>
                </c:pt>
                <c:pt idx="115">
                  <c:v>23.004000000000001</c:v>
                </c:pt>
                <c:pt idx="116">
                  <c:v>23.202000000000002</c:v>
                </c:pt>
                <c:pt idx="117">
                  <c:v>23.4</c:v>
                </c:pt>
                <c:pt idx="118">
                  <c:v>23.597999999999999</c:v>
                </c:pt>
                <c:pt idx="119">
                  <c:v>23.795999999999999</c:v>
                </c:pt>
                <c:pt idx="120">
                  <c:v>24.003</c:v>
                </c:pt>
                <c:pt idx="121">
                  <c:v>24.201000000000001</c:v>
                </c:pt>
                <c:pt idx="122">
                  <c:v>24.399000000000001</c:v>
                </c:pt>
                <c:pt idx="123">
                  <c:v>24.597000000000001</c:v>
                </c:pt>
                <c:pt idx="124">
                  <c:v>24.803999999999998</c:v>
                </c:pt>
                <c:pt idx="125">
                  <c:v>25.001999999999999</c:v>
                </c:pt>
                <c:pt idx="126">
                  <c:v>25.2</c:v>
                </c:pt>
                <c:pt idx="127">
                  <c:v>25.398</c:v>
                </c:pt>
                <c:pt idx="128">
                  <c:v>25.596</c:v>
                </c:pt>
                <c:pt idx="129">
                  <c:v>25.803000000000001</c:v>
                </c:pt>
                <c:pt idx="130">
                  <c:v>26.001000000000001</c:v>
                </c:pt>
                <c:pt idx="131">
                  <c:v>26.199000000000002</c:v>
                </c:pt>
                <c:pt idx="132">
                  <c:v>26.396999999999998</c:v>
                </c:pt>
                <c:pt idx="133">
                  <c:v>26.603999999999999</c:v>
                </c:pt>
                <c:pt idx="134">
                  <c:v>26.802</c:v>
                </c:pt>
                <c:pt idx="135">
                  <c:v>27</c:v>
                </c:pt>
                <c:pt idx="136">
                  <c:v>27.200299999999999</c:v>
                </c:pt>
                <c:pt idx="137">
                  <c:v>27.400500000000001</c:v>
                </c:pt>
                <c:pt idx="138">
                  <c:v>27.6008</c:v>
                </c:pt>
                <c:pt idx="139">
                  <c:v>27.800999999999998</c:v>
                </c:pt>
                <c:pt idx="140">
                  <c:v>27.998999999999999</c:v>
                </c:pt>
                <c:pt idx="141">
                  <c:v>28.199200000000001</c:v>
                </c:pt>
                <c:pt idx="142">
                  <c:v>28.3995</c:v>
                </c:pt>
                <c:pt idx="143">
                  <c:v>28.599799999999998</c:v>
                </c:pt>
                <c:pt idx="144">
                  <c:v>28.8</c:v>
                </c:pt>
                <c:pt idx="145">
                  <c:v>29.000299999999999</c:v>
                </c:pt>
                <c:pt idx="146">
                  <c:v>29.200500000000002</c:v>
                </c:pt>
                <c:pt idx="147">
                  <c:v>29.400700000000001</c:v>
                </c:pt>
                <c:pt idx="148">
                  <c:v>29.600999999999999</c:v>
                </c:pt>
                <c:pt idx="149">
                  <c:v>29.798999999999999</c:v>
                </c:pt>
                <c:pt idx="150">
                  <c:v>29.999300000000002</c:v>
                </c:pt>
                <c:pt idx="151">
                  <c:v>30.1995</c:v>
                </c:pt>
                <c:pt idx="152">
                  <c:v>30.399799999999999</c:v>
                </c:pt>
                <c:pt idx="153">
                  <c:v>30.6</c:v>
                </c:pt>
                <c:pt idx="154">
                  <c:v>30.8002</c:v>
                </c:pt>
                <c:pt idx="155">
                  <c:v>31.000499999999999</c:v>
                </c:pt>
                <c:pt idx="156">
                  <c:v>31.200700000000001</c:v>
                </c:pt>
                <c:pt idx="157">
                  <c:v>31.401</c:v>
                </c:pt>
                <c:pt idx="158">
                  <c:v>31.599</c:v>
                </c:pt>
                <c:pt idx="159">
                  <c:v>31.799299999999999</c:v>
                </c:pt>
                <c:pt idx="160">
                  <c:v>31.999500000000001</c:v>
                </c:pt>
                <c:pt idx="161">
                  <c:v>32.199800000000003</c:v>
                </c:pt>
                <c:pt idx="162">
                  <c:v>32.4</c:v>
                </c:pt>
                <c:pt idx="163">
                  <c:v>32.600299999999997</c:v>
                </c:pt>
                <c:pt idx="164">
                  <c:v>32.8005</c:v>
                </c:pt>
                <c:pt idx="165">
                  <c:v>33.000700000000002</c:v>
                </c:pt>
                <c:pt idx="166">
                  <c:v>33.201000000000001</c:v>
                </c:pt>
                <c:pt idx="167">
                  <c:v>33.399000000000001</c:v>
                </c:pt>
                <c:pt idx="168">
                  <c:v>33.599200000000003</c:v>
                </c:pt>
                <c:pt idx="169">
                  <c:v>33.799500000000002</c:v>
                </c:pt>
                <c:pt idx="170">
                  <c:v>33.999699999999997</c:v>
                </c:pt>
                <c:pt idx="171">
                  <c:v>34.200000000000003</c:v>
                </c:pt>
                <c:pt idx="172">
                  <c:v>34.400300000000001</c:v>
                </c:pt>
                <c:pt idx="173">
                  <c:v>34.600499999999997</c:v>
                </c:pt>
                <c:pt idx="174">
                  <c:v>34.800800000000002</c:v>
                </c:pt>
                <c:pt idx="175">
                  <c:v>35.000999999999998</c:v>
                </c:pt>
                <c:pt idx="176">
                  <c:v>35.198999999999998</c:v>
                </c:pt>
                <c:pt idx="177">
                  <c:v>35.399299999999997</c:v>
                </c:pt>
                <c:pt idx="178">
                  <c:v>35.599499999999999</c:v>
                </c:pt>
                <c:pt idx="179">
                  <c:v>35.799799999999998</c:v>
                </c:pt>
                <c:pt idx="180">
                  <c:v>36</c:v>
                </c:pt>
                <c:pt idx="181">
                  <c:v>36.200200000000002</c:v>
                </c:pt>
                <c:pt idx="182">
                  <c:v>36.400500000000001</c:v>
                </c:pt>
                <c:pt idx="183">
                  <c:v>36.599600000000002</c:v>
                </c:pt>
                <c:pt idx="184">
                  <c:v>36.799900000000001</c:v>
                </c:pt>
                <c:pt idx="185">
                  <c:v>37.000100000000003</c:v>
                </c:pt>
                <c:pt idx="186">
                  <c:v>37.200400000000002</c:v>
                </c:pt>
                <c:pt idx="187">
                  <c:v>37.399500000000003</c:v>
                </c:pt>
                <c:pt idx="188">
                  <c:v>37.599800000000002</c:v>
                </c:pt>
                <c:pt idx="189">
                  <c:v>37.799999999999997</c:v>
                </c:pt>
                <c:pt idx="190">
                  <c:v>38.000300000000003</c:v>
                </c:pt>
                <c:pt idx="191">
                  <c:v>38.200499999999998</c:v>
                </c:pt>
                <c:pt idx="192">
                  <c:v>38.3996</c:v>
                </c:pt>
                <c:pt idx="193">
                  <c:v>38.599899999999998</c:v>
                </c:pt>
                <c:pt idx="194">
                  <c:v>38.8001</c:v>
                </c:pt>
                <c:pt idx="195">
                  <c:v>39.000399999999999</c:v>
                </c:pt>
                <c:pt idx="196">
                  <c:v>39.1995</c:v>
                </c:pt>
                <c:pt idx="197">
                  <c:v>39.399700000000003</c:v>
                </c:pt>
                <c:pt idx="198">
                  <c:v>39.6</c:v>
                </c:pt>
                <c:pt idx="199">
                  <c:v>39.800199999999997</c:v>
                </c:pt>
                <c:pt idx="200">
                  <c:v>40.000500000000002</c:v>
                </c:pt>
                <c:pt idx="201">
                  <c:v>40.199599999999997</c:v>
                </c:pt>
                <c:pt idx="202">
                  <c:v>40.399900000000002</c:v>
                </c:pt>
                <c:pt idx="203">
                  <c:v>40.600099999999998</c:v>
                </c:pt>
                <c:pt idx="204">
                  <c:v>40.800400000000003</c:v>
                </c:pt>
                <c:pt idx="205">
                  <c:v>40.999499999999998</c:v>
                </c:pt>
                <c:pt idx="206">
                  <c:v>41.199800000000003</c:v>
                </c:pt>
                <c:pt idx="207">
                  <c:v>41.4</c:v>
                </c:pt>
                <c:pt idx="208">
                  <c:v>41.6</c:v>
                </c:pt>
                <c:pt idx="209">
                  <c:v>41.799900000000001</c:v>
                </c:pt>
                <c:pt idx="210">
                  <c:v>41.999899999999997</c:v>
                </c:pt>
                <c:pt idx="211">
                  <c:v>42.1999</c:v>
                </c:pt>
                <c:pt idx="212">
                  <c:v>42.400100000000002</c:v>
                </c:pt>
                <c:pt idx="213">
                  <c:v>42.600099999999998</c:v>
                </c:pt>
                <c:pt idx="214">
                  <c:v>42.8001</c:v>
                </c:pt>
                <c:pt idx="215">
                  <c:v>43</c:v>
                </c:pt>
                <c:pt idx="216">
                  <c:v>43.2</c:v>
                </c:pt>
                <c:pt idx="217">
                  <c:v>43.4</c:v>
                </c:pt>
                <c:pt idx="218">
                  <c:v>43.599899999999998</c:v>
                </c:pt>
                <c:pt idx="219">
                  <c:v>43.799900000000001</c:v>
                </c:pt>
                <c:pt idx="220">
                  <c:v>43.999899999999997</c:v>
                </c:pt>
                <c:pt idx="221">
                  <c:v>44.200099999999999</c:v>
                </c:pt>
                <c:pt idx="222">
                  <c:v>44.400100000000002</c:v>
                </c:pt>
                <c:pt idx="223">
                  <c:v>44.600099999999998</c:v>
                </c:pt>
                <c:pt idx="224">
                  <c:v>44.8</c:v>
                </c:pt>
                <c:pt idx="225">
                  <c:v>45</c:v>
                </c:pt>
                <c:pt idx="226">
                  <c:v>45.2</c:v>
                </c:pt>
                <c:pt idx="227">
                  <c:v>45.399900000000002</c:v>
                </c:pt>
                <c:pt idx="228">
                  <c:v>45.599899999999998</c:v>
                </c:pt>
                <c:pt idx="229">
                  <c:v>45.799900000000001</c:v>
                </c:pt>
                <c:pt idx="230">
                  <c:v>46.0002</c:v>
                </c:pt>
                <c:pt idx="231">
                  <c:v>46.2</c:v>
                </c:pt>
                <c:pt idx="232">
                  <c:v>46.400199999999998</c:v>
                </c:pt>
                <c:pt idx="233">
                  <c:v>46.599899999999998</c:v>
                </c:pt>
                <c:pt idx="234">
                  <c:v>46.8001</c:v>
                </c:pt>
                <c:pt idx="235">
                  <c:v>46.999899999999997</c:v>
                </c:pt>
                <c:pt idx="236">
                  <c:v>47.200099999999999</c:v>
                </c:pt>
                <c:pt idx="237">
                  <c:v>47.400100000000002</c:v>
                </c:pt>
                <c:pt idx="238">
                  <c:v>47.600099999999998</c:v>
                </c:pt>
                <c:pt idx="239">
                  <c:v>47.8</c:v>
                </c:pt>
                <c:pt idx="240">
                  <c:v>48</c:v>
                </c:pt>
                <c:pt idx="241">
                  <c:v>48.2</c:v>
                </c:pt>
                <c:pt idx="242">
                  <c:v>48.400100000000002</c:v>
                </c:pt>
                <c:pt idx="243">
                  <c:v>48.599899999999998</c:v>
                </c:pt>
                <c:pt idx="244">
                  <c:v>48.8001</c:v>
                </c:pt>
                <c:pt idx="245">
                  <c:v>49.000100000000003</c:v>
                </c:pt>
                <c:pt idx="246">
                  <c:v>49.2</c:v>
                </c:pt>
                <c:pt idx="247">
                  <c:v>49.4</c:v>
                </c:pt>
                <c:pt idx="248">
                  <c:v>49.599899999999998</c:v>
                </c:pt>
                <c:pt idx="249">
                  <c:v>49.8001</c:v>
                </c:pt>
                <c:pt idx="250">
                  <c:v>49.999899999999997</c:v>
                </c:pt>
                <c:pt idx="251">
                  <c:v>50.199800000000003</c:v>
                </c:pt>
                <c:pt idx="252">
                  <c:v>50.399700000000003</c:v>
                </c:pt>
                <c:pt idx="253">
                  <c:v>50.599600000000002</c:v>
                </c:pt>
                <c:pt idx="254">
                  <c:v>50.800199999999997</c:v>
                </c:pt>
                <c:pt idx="255">
                  <c:v>51.000599999999999</c:v>
                </c:pt>
                <c:pt idx="256">
                  <c:v>51.200699999999998</c:v>
                </c:pt>
                <c:pt idx="257">
                  <c:v>51.3992</c:v>
                </c:pt>
                <c:pt idx="258">
                  <c:v>51.599200000000003</c:v>
                </c:pt>
                <c:pt idx="259">
                  <c:v>51.8005</c:v>
                </c:pt>
                <c:pt idx="260">
                  <c:v>51.999299999999998</c:v>
                </c:pt>
                <c:pt idx="261">
                  <c:v>52.2</c:v>
                </c:pt>
                <c:pt idx="262">
                  <c:v>52.398899999999998</c:v>
                </c:pt>
                <c:pt idx="263">
                  <c:v>52.6</c:v>
                </c:pt>
                <c:pt idx="264">
                  <c:v>52.798900000000003</c:v>
                </c:pt>
                <c:pt idx="265">
                  <c:v>53.000100000000003</c:v>
                </c:pt>
                <c:pt idx="266">
                  <c:v>53.198900000000002</c:v>
                </c:pt>
                <c:pt idx="267">
                  <c:v>53.400100000000002</c:v>
                </c:pt>
                <c:pt idx="268">
                  <c:v>53.5989</c:v>
                </c:pt>
                <c:pt idx="269">
                  <c:v>53.8001</c:v>
                </c:pt>
                <c:pt idx="270">
                  <c:v>53.999299999999998</c:v>
                </c:pt>
                <c:pt idx="271">
                  <c:v>54.1995</c:v>
                </c:pt>
                <c:pt idx="272">
                  <c:v>54.399799999999999</c:v>
                </c:pt>
                <c:pt idx="273">
                  <c:v>54.6</c:v>
                </c:pt>
                <c:pt idx="274">
                  <c:v>54.8003</c:v>
                </c:pt>
                <c:pt idx="275">
                  <c:v>55.000500000000002</c:v>
                </c:pt>
                <c:pt idx="276">
                  <c:v>55.200800000000001</c:v>
                </c:pt>
                <c:pt idx="277">
                  <c:v>55.401000000000003</c:v>
                </c:pt>
                <c:pt idx="278">
                  <c:v>55.5991</c:v>
                </c:pt>
                <c:pt idx="279">
                  <c:v>55.799399999999999</c:v>
                </c:pt>
                <c:pt idx="280">
                  <c:v>55.999600000000001</c:v>
                </c:pt>
                <c:pt idx="281">
                  <c:v>56.1999</c:v>
                </c:pt>
                <c:pt idx="282">
                  <c:v>56.400100000000002</c:v>
                </c:pt>
                <c:pt idx="283">
                  <c:v>56.6004</c:v>
                </c:pt>
                <c:pt idx="284">
                  <c:v>56.800600000000003</c:v>
                </c:pt>
                <c:pt idx="285">
                  <c:v>57.000900000000001</c:v>
                </c:pt>
                <c:pt idx="286">
                  <c:v>57.198999999999998</c:v>
                </c:pt>
                <c:pt idx="287">
                  <c:v>57.3992</c:v>
                </c:pt>
                <c:pt idx="288">
                  <c:v>57.600099999999998</c:v>
                </c:pt>
                <c:pt idx="289">
                  <c:v>57.8</c:v>
                </c:pt>
                <c:pt idx="290">
                  <c:v>58.001100000000001</c:v>
                </c:pt>
                <c:pt idx="291">
                  <c:v>58.198999999999998</c:v>
                </c:pt>
                <c:pt idx="292">
                  <c:v>58.400300000000001</c:v>
                </c:pt>
                <c:pt idx="293">
                  <c:v>58.599400000000003</c:v>
                </c:pt>
                <c:pt idx="294">
                  <c:v>58.799300000000002</c:v>
                </c:pt>
                <c:pt idx="295">
                  <c:v>58.9983</c:v>
                </c:pt>
                <c:pt idx="296">
                  <c:v>59.198700000000002</c:v>
                </c:pt>
                <c:pt idx="297">
                  <c:v>59.398699999999998</c:v>
                </c:pt>
                <c:pt idx="298">
                  <c:v>59.601300000000002</c:v>
                </c:pt>
                <c:pt idx="299">
                  <c:v>59.800600000000003</c:v>
                </c:pt>
                <c:pt idx="300">
                  <c:v>59.999899999999997</c:v>
                </c:pt>
                <c:pt idx="301">
                  <c:v>59.999899999999997</c:v>
                </c:pt>
              </c:numCache>
            </c:numRef>
          </c:xVal>
          <c:yVal>
            <c:numRef>
              <c:f>Sheet1!$C$2:$C$303</c:f>
              <c:numCache>
                <c:formatCode>General</c:formatCode>
                <c:ptCount val="302"/>
                <c:pt idx="0">
                  <c:v>1.8200000000000001E-2</c:v>
                </c:pt>
                <c:pt idx="1">
                  <c:v>1.5900000000000001E-2</c:v>
                </c:pt>
                <c:pt idx="2">
                  <c:v>1.6500000000000001E-2</c:v>
                </c:pt>
                <c:pt idx="3">
                  <c:v>1.7500000000000002E-2</c:v>
                </c:pt>
                <c:pt idx="4">
                  <c:v>1.7399999999999999E-2</c:v>
                </c:pt>
                <c:pt idx="5">
                  <c:v>1.7999999999999999E-2</c:v>
                </c:pt>
                <c:pt idx="6">
                  <c:v>1.8100000000000002E-2</c:v>
                </c:pt>
                <c:pt idx="7">
                  <c:v>1.7100000000000001E-2</c:v>
                </c:pt>
                <c:pt idx="8">
                  <c:v>1.83E-2</c:v>
                </c:pt>
                <c:pt idx="9">
                  <c:v>1.77E-2</c:v>
                </c:pt>
                <c:pt idx="10">
                  <c:v>1.6899999999999998E-2</c:v>
                </c:pt>
                <c:pt idx="11">
                  <c:v>1.7299999999999999E-2</c:v>
                </c:pt>
                <c:pt idx="12">
                  <c:v>1.72E-2</c:v>
                </c:pt>
                <c:pt idx="13">
                  <c:v>1.7100000000000001E-2</c:v>
                </c:pt>
                <c:pt idx="14">
                  <c:v>1.7000000000000001E-2</c:v>
                </c:pt>
                <c:pt idx="15">
                  <c:v>1.7600000000000001E-2</c:v>
                </c:pt>
                <c:pt idx="16">
                  <c:v>1.7399999999999999E-2</c:v>
                </c:pt>
                <c:pt idx="17">
                  <c:v>1.72E-2</c:v>
                </c:pt>
                <c:pt idx="18">
                  <c:v>1.6899999999999998E-2</c:v>
                </c:pt>
                <c:pt idx="19">
                  <c:v>1.6799999999999999E-2</c:v>
                </c:pt>
                <c:pt idx="20">
                  <c:v>1.72E-2</c:v>
                </c:pt>
                <c:pt idx="21">
                  <c:v>1.7299999999999999E-2</c:v>
                </c:pt>
                <c:pt idx="22">
                  <c:v>1.7000000000000001E-2</c:v>
                </c:pt>
                <c:pt idx="23">
                  <c:v>1.6899999999999998E-2</c:v>
                </c:pt>
                <c:pt idx="24">
                  <c:v>1.72E-2</c:v>
                </c:pt>
                <c:pt idx="25">
                  <c:v>1.7399999999999999E-2</c:v>
                </c:pt>
                <c:pt idx="26">
                  <c:v>1.7399999999999999E-2</c:v>
                </c:pt>
                <c:pt idx="27">
                  <c:v>1.6799999999999999E-2</c:v>
                </c:pt>
                <c:pt idx="28">
                  <c:v>1.7000000000000001E-2</c:v>
                </c:pt>
                <c:pt idx="29">
                  <c:v>1.6299999999999999E-2</c:v>
                </c:pt>
                <c:pt idx="30">
                  <c:v>1.6E-2</c:v>
                </c:pt>
                <c:pt idx="31">
                  <c:v>1.5800000000000002E-2</c:v>
                </c:pt>
                <c:pt idx="32">
                  <c:v>1.5800000000000002E-2</c:v>
                </c:pt>
                <c:pt idx="33">
                  <c:v>1.6E-2</c:v>
                </c:pt>
                <c:pt idx="34">
                  <c:v>1.5900000000000001E-2</c:v>
                </c:pt>
                <c:pt idx="35">
                  <c:v>1.6199999999999999E-2</c:v>
                </c:pt>
                <c:pt idx="36">
                  <c:v>1.66E-2</c:v>
                </c:pt>
                <c:pt idx="37">
                  <c:v>1.67E-2</c:v>
                </c:pt>
                <c:pt idx="38">
                  <c:v>1.6500000000000001E-2</c:v>
                </c:pt>
                <c:pt idx="39">
                  <c:v>1.6199999999999999E-2</c:v>
                </c:pt>
                <c:pt idx="40">
                  <c:v>1.6400000000000001E-2</c:v>
                </c:pt>
                <c:pt idx="41">
                  <c:v>1.6299999999999999E-2</c:v>
                </c:pt>
                <c:pt idx="42">
                  <c:v>1.6199999999999999E-2</c:v>
                </c:pt>
                <c:pt idx="43">
                  <c:v>1.6E-2</c:v>
                </c:pt>
                <c:pt idx="44">
                  <c:v>1.6E-2</c:v>
                </c:pt>
                <c:pt idx="45">
                  <c:v>1.5900000000000001E-2</c:v>
                </c:pt>
                <c:pt idx="46">
                  <c:v>1.61E-2</c:v>
                </c:pt>
                <c:pt idx="47">
                  <c:v>1.6E-2</c:v>
                </c:pt>
                <c:pt idx="48">
                  <c:v>1.6E-2</c:v>
                </c:pt>
                <c:pt idx="49">
                  <c:v>1.6299999999999999E-2</c:v>
                </c:pt>
                <c:pt idx="50">
                  <c:v>1.6E-2</c:v>
                </c:pt>
                <c:pt idx="51">
                  <c:v>1.61E-2</c:v>
                </c:pt>
                <c:pt idx="52">
                  <c:v>1.67E-2</c:v>
                </c:pt>
                <c:pt idx="53">
                  <c:v>1.66E-2</c:v>
                </c:pt>
                <c:pt idx="54">
                  <c:v>1.6500000000000001E-2</c:v>
                </c:pt>
                <c:pt idx="55">
                  <c:v>1.6899999999999998E-2</c:v>
                </c:pt>
                <c:pt idx="56">
                  <c:v>1.72E-2</c:v>
                </c:pt>
                <c:pt idx="57">
                  <c:v>1.7100000000000001E-2</c:v>
                </c:pt>
                <c:pt idx="58">
                  <c:v>1.7999999999999999E-2</c:v>
                </c:pt>
                <c:pt idx="59">
                  <c:v>1.77E-2</c:v>
                </c:pt>
                <c:pt idx="60">
                  <c:v>1.7399999999999999E-2</c:v>
                </c:pt>
                <c:pt idx="61">
                  <c:v>1.7600000000000001E-2</c:v>
                </c:pt>
                <c:pt idx="62">
                  <c:v>1.7500000000000002E-2</c:v>
                </c:pt>
                <c:pt idx="63">
                  <c:v>1.8100000000000002E-2</c:v>
                </c:pt>
                <c:pt idx="64">
                  <c:v>1.84E-2</c:v>
                </c:pt>
                <c:pt idx="65">
                  <c:v>1.8800000000000001E-2</c:v>
                </c:pt>
                <c:pt idx="66">
                  <c:v>1.9E-2</c:v>
                </c:pt>
                <c:pt idx="67">
                  <c:v>1.9699999999999999E-2</c:v>
                </c:pt>
                <c:pt idx="68">
                  <c:v>1.9300000000000001E-2</c:v>
                </c:pt>
                <c:pt idx="69">
                  <c:v>1.9699999999999999E-2</c:v>
                </c:pt>
                <c:pt idx="70">
                  <c:v>2.0199999999999999E-2</c:v>
                </c:pt>
                <c:pt idx="71">
                  <c:v>2.07E-2</c:v>
                </c:pt>
                <c:pt idx="72">
                  <c:v>2.1100000000000001E-2</c:v>
                </c:pt>
                <c:pt idx="73">
                  <c:v>2.1299999999999999E-2</c:v>
                </c:pt>
                <c:pt idx="74">
                  <c:v>2.1499999999999998E-2</c:v>
                </c:pt>
                <c:pt idx="75">
                  <c:v>2.2100000000000002E-2</c:v>
                </c:pt>
                <c:pt idx="76">
                  <c:v>2.24E-2</c:v>
                </c:pt>
                <c:pt idx="77">
                  <c:v>2.2700000000000001E-2</c:v>
                </c:pt>
                <c:pt idx="78">
                  <c:v>2.23E-2</c:v>
                </c:pt>
                <c:pt idx="79">
                  <c:v>2.23E-2</c:v>
                </c:pt>
                <c:pt idx="80">
                  <c:v>2.2200000000000001E-2</c:v>
                </c:pt>
                <c:pt idx="81">
                  <c:v>2.18E-2</c:v>
                </c:pt>
                <c:pt idx="82">
                  <c:v>2.18E-2</c:v>
                </c:pt>
                <c:pt idx="83">
                  <c:v>2.1499999999999998E-2</c:v>
                </c:pt>
                <c:pt idx="84">
                  <c:v>2.1600000000000001E-2</c:v>
                </c:pt>
                <c:pt idx="85">
                  <c:v>2.1499999999999998E-2</c:v>
                </c:pt>
                <c:pt idx="86">
                  <c:v>2.1899999999999999E-2</c:v>
                </c:pt>
                <c:pt idx="87">
                  <c:v>2.2100000000000002E-2</c:v>
                </c:pt>
                <c:pt idx="88">
                  <c:v>2.2499999999999999E-2</c:v>
                </c:pt>
                <c:pt idx="89">
                  <c:v>2.3099999999999999E-2</c:v>
                </c:pt>
                <c:pt idx="90">
                  <c:v>2.3300000000000001E-2</c:v>
                </c:pt>
                <c:pt idx="91">
                  <c:v>2.4799999999999999E-2</c:v>
                </c:pt>
                <c:pt idx="92">
                  <c:v>2.53E-2</c:v>
                </c:pt>
                <c:pt idx="93">
                  <c:v>2.5899999999999999E-2</c:v>
                </c:pt>
                <c:pt idx="94">
                  <c:v>2.6200000000000001E-2</c:v>
                </c:pt>
                <c:pt idx="95">
                  <c:v>2.7099999999999999E-2</c:v>
                </c:pt>
                <c:pt idx="96">
                  <c:v>2.7300000000000001E-2</c:v>
                </c:pt>
                <c:pt idx="97">
                  <c:v>2.7799999999999998E-2</c:v>
                </c:pt>
                <c:pt idx="98">
                  <c:v>2.7900000000000001E-2</c:v>
                </c:pt>
                <c:pt idx="99">
                  <c:v>2.81E-2</c:v>
                </c:pt>
                <c:pt idx="100">
                  <c:v>2.8299999999999999E-2</c:v>
                </c:pt>
                <c:pt idx="101">
                  <c:v>2.7900000000000001E-2</c:v>
                </c:pt>
                <c:pt idx="102">
                  <c:v>2.81E-2</c:v>
                </c:pt>
                <c:pt idx="103">
                  <c:v>2.81E-2</c:v>
                </c:pt>
                <c:pt idx="104">
                  <c:v>2.8400000000000002E-2</c:v>
                </c:pt>
                <c:pt idx="105">
                  <c:v>2.8500000000000001E-2</c:v>
                </c:pt>
                <c:pt idx="106">
                  <c:v>2.8199999999999999E-2</c:v>
                </c:pt>
                <c:pt idx="107">
                  <c:v>2.8400000000000002E-2</c:v>
                </c:pt>
                <c:pt idx="108">
                  <c:v>2.8500000000000001E-2</c:v>
                </c:pt>
                <c:pt idx="109">
                  <c:v>2.8899999999999999E-2</c:v>
                </c:pt>
                <c:pt idx="110">
                  <c:v>2.9100000000000001E-2</c:v>
                </c:pt>
                <c:pt idx="111">
                  <c:v>2.9899999999999999E-2</c:v>
                </c:pt>
                <c:pt idx="112">
                  <c:v>3.0300000000000001E-2</c:v>
                </c:pt>
                <c:pt idx="113">
                  <c:v>3.0800000000000001E-2</c:v>
                </c:pt>
                <c:pt idx="114">
                  <c:v>3.1300000000000001E-2</c:v>
                </c:pt>
                <c:pt idx="115">
                  <c:v>3.15E-2</c:v>
                </c:pt>
                <c:pt idx="116">
                  <c:v>3.2300000000000002E-2</c:v>
                </c:pt>
                <c:pt idx="117">
                  <c:v>3.2300000000000002E-2</c:v>
                </c:pt>
                <c:pt idx="118">
                  <c:v>3.2500000000000001E-2</c:v>
                </c:pt>
                <c:pt idx="119">
                  <c:v>3.2800000000000003E-2</c:v>
                </c:pt>
                <c:pt idx="120">
                  <c:v>3.3099999999999997E-2</c:v>
                </c:pt>
                <c:pt idx="121">
                  <c:v>3.3599999999999998E-2</c:v>
                </c:pt>
                <c:pt idx="122">
                  <c:v>3.4099999999999998E-2</c:v>
                </c:pt>
                <c:pt idx="123">
                  <c:v>3.44E-2</c:v>
                </c:pt>
                <c:pt idx="124">
                  <c:v>3.4799999999999998E-2</c:v>
                </c:pt>
                <c:pt idx="125">
                  <c:v>3.5700000000000003E-2</c:v>
                </c:pt>
                <c:pt idx="126">
                  <c:v>3.61E-2</c:v>
                </c:pt>
                <c:pt idx="127">
                  <c:v>3.6600000000000001E-2</c:v>
                </c:pt>
                <c:pt idx="128">
                  <c:v>3.7100000000000001E-2</c:v>
                </c:pt>
                <c:pt idx="129">
                  <c:v>3.7900000000000003E-2</c:v>
                </c:pt>
                <c:pt idx="130">
                  <c:v>3.85E-2</c:v>
                </c:pt>
                <c:pt idx="131">
                  <c:v>3.8800000000000001E-2</c:v>
                </c:pt>
                <c:pt idx="132">
                  <c:v>3.9300000000000002E-2</c:v>
                </c:pt>
                <c:pt idx="133">
                  <c:v>3.9899999999999998E-2</c:v>
                </c:pt>
                <c:pt idx="134">
                  <c:v>4.0399999999999998E-2</c:v>
                </c:pt>
                <c:pt idx="135">
                  <c:v>4.0800000000000003E-2</c:v>
                </c:pt>
                <c:pt idx="136">
                  <c:v>4.1399999999999999E-2</c:v>
                </c:pt>
                <c:pt idx="137">
                  <c:v>4.2099999999999999E-2</c:v>
                </c:pt>
                <c:pt idx="138">
                  <c:v>4.2900000000000001E-2</c:v>
                </c:pt>
                <c:pt idx="139">
                  <c:v>4.3700000000000003E-2</c:v>
                </c:pt>
                <c:pt idx="140">
                  <c:v>4.4400000000000002E-2</c:v>
                </c:pt>
                <c:pt idx="141">
                  <c:v>4.4999999999999998E-2</c:v>
                </c:pt>
                <c:pt idx="142">
                  <c:v>4.5600000000000002E-2</c:v>
                </c:pt>
                <c:pt idx="143">
                  <c:v>4.5900000000000003E-2</c:v>
                </c:pt>
                <c:pt idx="144">
                  <c:v>4.6199999999999998E-2</c:v>
                </c:pt>
                <c:pt idx="145">
                  <c:v>4.6600000000000003E-2</c:v>
                </c:pt>
                <c:pt idx="146">
                  <c:v>4.7100000000000003E-2</c:v>
                </c:pt>
                <c:pt idx="147">
                  <c:v>4.7199999999999999E-2</c:v>
                </c:pt>
                <c:pt idx="148">
                  <c:v>4.7500000000000001E-2</c:v>
                </c:pt>
                <c:pt idx="149">
                  <c:v>4.7699999999999999E-2</c:v>
                </c:pt>
                <c:pt idx="150">
                  <c:v>4.8099999999999997E-2</c:v>
                </c:pt>
                <c:pt idx="151">
                  <c:v>4.8399999999999999E-2</c:v>
                </c:pt>
                <c:pt idx="152">
                  <c:v>4.8800000000000003E-2</c:v>
                </c:pt>
                <c:pt idx="153">
                  <c:v>4.9099999999999998E-2</c:v>
                </c:pt>
                <c:pt idx="154">
                  <c:v>4.9500000000000002E-2</c:v>
                </c:pt>
                <c:pt idx="155">
                  <c:v>4.99E-2</c:v>
                </c:pt>
                <c:pt idx="156">
                  <c:v>5.0299999999999997E-2</c:v>
                </c:pt>
                <c:pt idx="157">
                  <c:v>5.0900000000000001E-2</c:v>
                </c:pt>
                <c:pt idx="158">
                  <c:v>5.1299999999999998E-2</c:v>
                </c:pt>
                <c:pt idx="159">
                  <c:v>5.1900000000000002E-2</c:v>
                </c:pt>
                <c:pt idx="160">
                  <c:v>5.2499999999999998E-2</c:v>
                </c:pt>
                <c:pt idx="161">
                  <c:v>5.3100000000000001E-2</c:v>
                </c:pt>
                <c:pt idx="162">
                  <c:v>5.3600000000000002E-2</c:v>
                </c:pt>
                <c:pt idx="163">
                  <c:v>5.3999999999999999E-2</c:v>
                </c:pt>
                <c:pt idx="164">
                  <c:v>5.45E-2</c:v>
                </c:pt>
                <c:pt idx="165">
                  <c:v>5.5E-2</c:v>
                </c:pt>
                <c:pt idx="166">
                  <c:v>5.5399999999999998E-2</c:v>
                </c:pt>
                <c:pt idx="167">
                  <c:v>5.62E-2</c:v>
                </c:pt>
                <c:pt idx="168">
                  <c:v>5.67E-2</c:v>
                </c:pt>
                <c:pt idx="169">
                  <c:v>5.5399999999999998E-2</c:v>
                </c:pt>
                <c:pt idx="170">
                  <c:v>5.5599999999999997E-2</c:v>
                </c:pt>
                <c:pt idx="171">
                  <c:v>5.5599999999999997E-2</c:v>
                </c:pt>
                <c:pt idx="172">
                  <c:v>5.5500000000000001E-2</c:v>
                </c:pt>
                <c:pt idx="173">
                  <c:v>5.5399999999999998E-2</c:v>
                </c:pt>
                <c:pt idx="174">
                  <c:v>5.5300000000000002E-2</c:v>
                </c:pt>
                <c:pt idx="175">
                  <c:v>5.5199999999999999E-2</c:v>
                </c:pt>
                <c:pt idx="176">
                  <c:v>5.5100000000000003E-2</c:v>
                </c:pt>
                <c:pt idx="177">
                  <c:v>5.5199999999999999E-2</c:v>
                </c:pt>
                <c:pt idx="178">
                  <c:v>5.5100000000000003E-2</c:v>
                </c:pt>
                <c:pt idx="179">
                  <c:v>5.5399999999999998E-2</c:v>
                </c:pt>
                <c:pt idx="180">
                  <c:v>5.5300000000000002E-2</c:v>
                </c:pt>
                <c:pt idx="181">
                  <c:v>5.57E-2</c:v>
                </c:pt>
                <c:pt idx="182">
                  <c:v>5.5899999999999998E-2</c:v>
                </c:pt>
                <c:pt idx="183">
                  <c:v>5.6399999999999999E-2</c:v>
                </c:pt>
                <c:pt idx="184">
                  <c:v>5.6800000000000003E-2</c:v>
                </c:pt>
                <c:pt idx="185">
                  <c:v>5.7299999999999997E-2</c:v>
                </c:pt>
                <c:pt idx="186">
                  <c:v>5.7799999999999997E-2</c:v>
                </c:pt>
                <c:pt idx="187">
                  <c:v>5.8400000000000001E-2</c:v>
                </c:pt>
                <c:pt idx="188">
                  <c:v>5.8700000000000002E-2</c:v>
                </c:pt>
                <c:pt idx="189">
                  <c:v>5.9200000000000003E-2</c:v>
                </c:pt>
                <c:pt idx="190">
                  <c:v>5.9700000000000003E-2</c:v>
                </c:pt>
                <c:pt idx="191">
                  <c:v>0.06</c:v>
                </c:pt>
                <c:pt idx="192">
                  <c:v>6.0499999999999998E-2</c:v>
                </c:pt>
                <c:pt idx="193">
                  <c:v>6.0699999999999997E-2</c:v>
                </c:pt>
                <c:pt idx="194">
                  <c:v>6.0999999999999999E-2</c:v>
                </c:pt>
                <c:pt idx="195">
                  <c:v>6.1100000000000002E-2</c:v>
                </c:pt>
                <c:pt idx="196">
                  <c:v>6.0999999999999999E-2</c:v>
                </c:pt>
                <c:pt idx="197">
                  <c:v>6.0900000000000003E-2</c:v>
                </c:pt>
                <c:pt idx="198">
                  <c:v>6.0999999999999999E-2</c:v>
                </c:pt>
                <c:pt idx="199">
                  <c:v>6.0999999999999999E-2</c:v>
                </c:pt>
                <c:pt idx="200">
                  <c:v>6.1100000000000002E-2</c:v>
                </c:pt>
                <c:pt idx="201">
                  <c:v>6.1199999999999997E-2</c:v>
                </c:pt>
                <c:pt idx="202">
                  <c:v>6.1199999999999997E-2</c:v>
                </c:pt>
                <c:pt idx="203">
                  <c:v>6.1100000000000002E-2</c:v>
                </c:pt>
                <c:pt idx="204">
                  <c:v>6.1100000000000002E-2</c:v>
                </c:pt>
                <c:pt idx="205">
                  <c:v>6.1199999999999997E-2</c:v>
                </c:pt>
                <c:pt idx="206">
                  <c:v>6.0900000000000003E-2</c:v>
                </c:pt>
                <c:pt idx="207">
                  <c:v>6.08E-2</c:v>
                </c:pt>
                <c:pt idx="208">
                  <c:v>6.0900000000000003E-2</c:v>
                </c:pt>
                <c:pt idx="209">
                  <c:v>6.1199999999999997E-2</c:v>
                </c:pt>
                <c:pt idx="210">
                  <c:v>6.1400000000000003E-2</c:v>
                </c:pt>
                <c:pt idx="211">
                  <c:v>6.1800000000000001E-2</c:v>
                </c:pt>
                <c:pt idx="212">
                  <c:v>6.2E-2</c:v>
                </c:pt>
                <c:pt idx="213">
                  <c:v>6.2100000000000002E-2</c:v>
                </c:pt>
                <c:pt idx="214">
                  <c:v>6.2399999999999997E-2</c:v>
                </c:pt>
                <c:pt idx="215">
                  <c:v>6.25E-2</c:v>
                </c:pt>
                <c:pt idx="216">
                  <c:v>6.2600000000000003E-2</c:v>
                </c:pt>
                <c:pt idx="217">
                  <c:v>6.2399999999999997E-2</c:v>
                </c:pt>
                <c:pt idx="218">
                  <c:v>6.2600000000000003E-2</c:v>
                </c:pt>
                <c:pt idx="219">
                  <c:v>6.25E-2</c:v>
                </c:pt>
                <c:pt idx="220">
                  <c:v>6.2799999999999995E-2</c:v>
                </c:pt>
                <c:pt idx="221">
                  <c:v>6.2600000000000003E-2</c:v>
                </c:pt>
                <c:pt idx="222">
                  <c:v>6.2899999999999998E-2</c:v>
                </c:pt>
                <c:pt idx="223">
                  <c:v>6.3200000000000006E-2</c:v>
                </c:pt>
                <c:pt idx="224">
                  <c:v>6.3399999999999998E-2</c:v>
                </c:pt>
                <c:pt idx="225">
                  <c:v>6.3399999999999998E-2</c:v>
                </c:pt>
                <c:pt idx="226">
                  <c:v>6.3500000000000001E-2</c:v>
                </c:pt>
                <c:pt idx="227">
                  <c:v>6.3500000000000001E-2</c:v>
                </c:pt>
                <c:pt idx="228">
                  <c:v>6.3399999999999998E-2</c:v>
                </c:pt>
                <c:pt idx="229">
                  <c:v>6.3600000000000004E-2</c:v>
                </c:pt>
                <c:pt idx="230">
                  <c:v>6.3600000000000004E-2</c:v>
                </c:pt>
                <c:pt idx="231">
                  <c:v>6.3299999999999995E-2</c:v>
                </c:pt>
                <c:pt idx="232">
                  <c:v>6.3200000000000006E-2</c:v>
                </c:pt>
                <c:pt idx="233">
                  <c:v>6.3200000000000006E-2</c:v>
                </c:pt>
                <c:pt idx="234">
                  <c:v>6.2799999999999995E-2</c:v>
                </c:pt>
                <c:pt idx="235">
                  <c:v>6.2700000000000006E-2</c:v>
                </c:pt>
                <c:pt idx="236">
                  <c:v>6.25E-2</c:v>
                </c:pt>
                <c:pt idx="237">
                  <c:v>6.2E-2</c:v>
                </c:pt>
                <c:pt idx="238">
                  <c:v>6.2100000000000002E-2</c:v>
                </c:pt>
                <c:pt idx="239">
                  <c:v>6.1600000000000002E-2</c:v>
                </c:pt>
                <c:pt idx="240">
                  <c:v>6.1100000000000002E-2</c:v>
                </c:pt>
                <c:pt idx="241">
                  <c:v>6.0400000000000002E-2</c:v>
                </c:pt>
                <c:pt idx="242">
                  <c:v>6.0299999999999999E-2</c:v>
                </c:pt>
                <c:pt idx="243">
                  <c:v>5.9799999999999999E-2</c:v>
                </c:pt>
                <c:pt idx="244">
                  <c:v>5.9200000000000003E-2</c:v>
                </c:pt>
                <c:pt idx="245">
                  <c:v>5.8599999999999999E-2</c:v>
                </c:pt>
                <c:pt idx="246">
                  <c:v>5.8200000000000002E-2</c:v>
                </c:pt>
                <c:pt idx="247">
                  <c:v>5.7500000000000002E-2</c:v>
                </c:pt>
                <c:pt idx="248">
                  <c:v>5.67E-2</c:v>
                </c:pt>
                <c:pt idx="249">
                  <c:v>5.5800000000000002E-2</c:v>
                </c:pt>
                <c:pt idx="250">
                  <c:v>5.5300000000000002E-2</c:v>
                </c:pt>
                <c:pt idx="251">
                  <c:v>5.4699999999999999E-2</c:v>
                </c:pt>
                <c:pt idx="252">
                  <c:v>5.4100000000000002E-2</c:v>
                </c:pt>
                <c:pt idx="253">
                  <c:v>5.3600000000000002E-2</c:v>
                </c:pt>
                <c:pt idx="254">
                  <c:v>5.2699999999999997E-2</c:v>
                </c:pt>
                <c:pt idx="255">
                  <c:v>5.2299999999999999E-2</c:v>
                </c:pt>
                <c:pt idx="256">
                  <c:v>5.1700000000000003E-2</c:v>
                </c:pt>
                <c:pt idx="257">
                  <c:v>5.0999999999999997E-2</c:v>
                </c:pt>
                <c:pt idx="258">
                  <c:v>5.0299999999999997E-2</c:v>
                </c:pt>
                <c:pt idx="259">
                  <c:v>4.9700000000000001E-2</c:v>
                </c:pt>
                <c:pt idx="260">
                  <c:v>4.9099999999999998E-2</c:v>
                </c:pt>
                <c:pt idx="261">
                  <c:v>4.8399999999999999E-2</c:v>
                </c:pt>
                <c:pt idx="262">
                  <c:v>4.7800000000000002E-2</c:v>
                </c:pt>
                <c:pt idx="263">
                  <c:v>4.7100000000000003E-2</c:v>
                </c:pt>
                <c:pt idx="264">
                  <c:v>4.6600000000000003E-2</c:v>
                </c:pt>
                <c:pt idx="265">
                  <c:v>4.5900000000000003E-2</c:v>
                </c:pt>
                <c:pt idx="266">
                  <c:v>4.5400000000000003E-2</c:v>
                </c:pt>
                <c:pt idx="267">
                  <c:v>4.4699999999999997E-2</c:v>
                </c:pt>
                <c:pt idx="268">
                  <c:v>4.4400000000000002E-2</c:v>
                </c:pt>
                <c:pt idx="269">
                  <c:v>4.3900000000000002E-2</c:v>
                </c:pt>
                <c:pt idx="270">
                  <c:v>4.3499999999999997E-2</c:v>
                </c:pt>
                <c:pt idx="271">
                  <c:v>4.2900000000000001E-2</c:v>
                </c:pt>
                <c:pt idx="272">
                  <c:v>4.2500000000000003E-2</c:v>
                </c:pt>
                <c:pt idx="273">
                  <c:v>4.2099999999999999E-2</c:v>
                </c:pt>
                <c:pt idx="274">
                  <c:v>4.1599999999999998E-2</c:v>
                </c:pt>
                <c:pt idx="275">
                  <c:v>4.1300000000000003E-2</c:v>
                </c:pt>
                <c:pt idx="276">
                  <c:v>4.0899999999999999E-2</c:v>
                </c:pt>
                <c:pt idx="277">
                  <c:v>4.0500000000000001E-2</c:v>
                </c:pt>
                <c:pt idx="278">
                  <c:v>4.02E-2</c:v>
                </c:pt>
                <c:pt idx="279">
                  <c:v>0.04</c:v>
                </c:pt>
                <c:pt idx="280">
                  <c:v>3.9699999999999999E-2</c:v>
                </c:pt>
                <c:pt idx="281">
                  <c:v>3.95E-2</c:v>
                </c:pt>
                <c:pt idx="282">
                  <c:v>3.9300000000000002E-2</c:v>
                </c:pt>
                <c:pt idx="283">
                  <c:v>3.9E-2</c:v>
                </c:pt>
                <c:pt idx="284">
                  <c:v>3.9E-2</c:v>
                </c:pt>
                <c:pt idx="285">
                  <c:v>3.8800000000000001E-2</c:v>
                </c:pt>
                <c:pt idx="286">
                  <c:v>3.8600000000000002E-2</c:v>
                </c:pt>
                <c:pt idx="287">
                  <c:v>3.8600000000000002E-2</c:v>
                </c:pt>
                <c:pt idx="288">
                  <c:v>3.8399999999999997E-2</c:v>
                </c:pt>
                <c:pt idx="289">
                  <c:v>3.8399999999999997E-2</c:v>
                </c:pt>
                <c:pt idx="290">
                  <c:v>3.8300000000000001E-2</c:v>
                </c:pt>
                <c:pt idx="291">
                  <c:v>3.8300000000000001E-2</c:v>
                </c:pt>
                <c:pt idx="292">
                  <c:v>3.8100000000000002E-2</c:v>
                </c:pt>
                <c:pt idx="293">
                  <c:v>3.8199999999999998E-2</c:v>
                </c:pt>
                <c:pt idx="294">
                  <c:v>3.7999999999999999E-2</c:v>
                </c:pt>
                <c:pt idx="295">
                  <c:v>3.8199999999999998E-2</c:v>
                </c:pt>
                <c:pt idx="296">
                  <c:v>3.8100000000000002E-2</c:v>
                </c:pt>
                <c:pt idx="297">
                  <c:v>3.8100000000000002E-2</c:v>
                </c:pt>
                <c:pt idx="298">
                  <c:v>3.7999999999999999E-2</c:v>
                </c:pt>
                <c:pt idx="299">
                  <c:v>3.8100000000000002E-2</c:v>
                </c:pt>
                <c:pt idx="300">
                  <c:v>3.8199999999999998E-2</c:v>
                </c:pt>
                <c:pt idx="301">
                  <c:v>3.8199999999999998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1D6F-4FC4-A4C5-BA37D27A3017}"/>
            </c:ext>
          </c:extLst>
        </c:ser>
        <c:ser>
          <c:idx val="3"/>
          <c:order val="2"/>
          <c:tx>
            <c:v>x3</c:v>
          </c:tx>
          <c:spPr>
            <a:ln w="12700" cap="rnd">
              <a:solidFill>
                <a:schemeClr val="tx1"/>
              </a:solidFill>
              <a:prstDash val="lgDashDot"/>
              <a:round/>
            </a:ln>
            <a:effectLst/>
          </c:spPr>
          <c:marker>
            <c:symbol val="none"/>
          </c:marker>
          <c:xVal>
            <c:numRef>
              <c:f>Sheet1!$A$2:$A$303</c:f>
              <c:numCache>
                <c:formatCode>General</c:formatCode>
                <c:ptCount val="302"/>
                <c:pt idx="0">
                  <c:v>0</c:v>
                </c:pt>
                <c:pt idx="1">
                  <c:v>0.19800000000000001</c:v>
                </c:pt>
                <c:pt idx="2">
                  <c:v>0.39600000000000002</c:v>
                </c:pt>
                <c:pt idx="3">
                  <c:v>0.60299999999999998</c:v>
                </c:pt>
                <c:pt idx="4">
                  <c:v>0.80100000000000005</c:v>
                </c:pt>
                <c:pt idx="5">
                  <c:v>0.999</c:v>
                </c:pt>
                <c:pt idx="6">
                  <c:v>1.1970000000000001</c:v>
                </c:pt>
                <c:pt idx="7">
                  <c:v>1.4039999999999999</c:v>
                </c:pt>
                <c:pt idx="8">
                  <c:v>1.6020000000000001</c:v>
                </c:pt>
                <c:pt idx="9">
                  <c:v>1.8</c:v>
                </c:pt>
                <c:pt idx="10">
                  <c:v>1.998</c:v>
                </c:pt>
                <c:pt idx="11">
                  <c:v>2.1960000000000002</c:v>
                </c:pt>
                <c:pt idx="12">
                  <c:v>2.403</c:v>
                </c:pt>
                <c:pt idx="13">
                  <c:v>2.601</c:v>
                </c:pt>
                <c:pt idx="14">
                  <c:v>2.7989999999999999</c:v>
                </c:pt>
                <c:pt idx="15">
                  <c:v>2.9969999999999999</c:v>
                </c:pt>
                <c:pt idx="16">
                  <c:v>3.2040000000000002</c:v>
                </c:pt>
                <c:pt idx="17">
                  <c:v>3.4020000000000001</c:v>
                </c:pt>
                <c:pt idx="18">
                  <c:v>3.6</c:v>
                </c:pt>
                <c:pt idx="19">
                  <c:v>3.798</c:v>
                </c:pt>
                <c:pt idx="20">
                  <c:v>3.996</c:v>
                </c:pt>
                <c:pt idx="21">
                  <c:v>4.2030000000000003</c:v>
                </c:pt>
                <c:pt idx="22">
                  <c:v>4.4009999999999998</c:v>
                </c:pt>
                <c:pt idx="23">
                  <c:v>4.5990000000000002</c:v>
                </c:pt>
                <c:pt idx="24">
                  <c:v>4.7969999999999997</c:v>
                </c:pt>
                <c:pt idx="25">
                  <c:v>5.0039999999999996</c:v>
                </c:pt>
                <c:pt idx="26">
                  <c:v>5.202</c:v>
                </c:pt>
                <c:pt idx="27">
                  <c:v>5.4</c:v>
                </c:pt>
                <c:pt idx="28">
                  <c:v>5.5979999999999999</c:v>
                </c:pt>
                <c:pt idx="29">
                  <c:v>5.7960000000000003</c:v>
                </c:pt>
                <c:pt idx="30">
                  <c:v>6.0030000000000001</c:v>
                </c:pt>
                <c:pt idx="31">
                  <c:v>6.2009999999999996</c:v>
                </c:pt>
                <c:pt idx="32">
                  <c:v>6.399</c:v>
                </c:pt>
                <c:pt idx="33">
                  <c:v>6.5970000000000004</c:v>
                </c:pt>
                <c:pt idx="34">
                  <c:v>6.8040000000000003</c:v>
                </c:pt>
                <c:pt idx="35">
                  <c:v>7.0019999999999998</c:v>
                </c:pt>
                <c:pt idx="36">
                  <c:v>7.2</c:v>
                </c:pt>
                <c:pt idx="37">
                  <c:v>7.3979999999999997</c:v>
                </c:pt>
                <c:pt idx="38">
                  <c:v>7.5960000000000001</c:v>
                </c:pt>
                <c:pt idx="39">
                  <c:v>7.8029999999999999</c:v>
                </c:pt>
                <c:pt idx="40">
                  <c:v>8.0009999999999994</c:v>
                </c:pt>
                <c:pt idx="41">
                  <c:v>8.1989999999999998</c:v>
                </c:pt>
                <c:pt idx="42">
                  <c:v>8.3970000000000002</c:v>
                </c:pt>
                <c:pt idx="43">
                  <c:v>8.6039999999999992</c:v>
                </c:pt>
                <c:pt idx="44">
                  <c:v>8.8019999999999996</c:v>
                </c:pt>
                <c:pt idx="45">
                  <c:v>9</c:v>
                </c:pt>
                <c:pt idx="46">
                  <c:v>9.1980000000000004</c:v>
                </c:pt>
                <c:pt idx="47">
                  <c:v>9.3960000000000008</c:v>
                </c:pt>
                <c:pt idx="48">
                  <c:v>9.6029999999999998</c:v>
                </c:pt>
                <c:pt idx="49">
                  <c:v>9.8010000000000002</c:v>
                </c:pt>
                <c:pt idx="50">
                  <c:v>9.9990000000000006</c:v>
                </c:pt>
                <c:pt idx="51">
                  <c:v>10.196999999999999</c:v>
                </c:pt>
                <c:pt idx="52">
                  <c:v>10.404</c:v>
                </c:pt>
                <c:pt idx="53">
                  <c:v>10.602</c:v>
                </c:pt>
                <c:pt idx="54">
                  <c:v>10.8</c:v>
                </c:pt>
                <c:pt idx="55">
                  <c:v>10.997999999999999</c:v>
                </c:pt>
                <c:pt idx="56">
                  <c:v>11.196</c:v>
                </c:pt>
                <c:pt idx="57">
                  <c:v>11.403</c:v>
                </c:pt>
                <c:pt idx="58">
                  <c:v>11.601000000000001</c:v>
                </c:pt>
                <c:pt idx="59">
                  <c:v>11.798999999999999</c:v>
                </c:pt>
                <c:pt idx="60">
                  <c:v>11.997</c:v>
                </c:pt>
                <c:pt idx="61">
                  <c:v>12.204000000000001</c:v>
                </c:pt>
                <c:pt idx="62">
                  <c:v>12.401999999999999</c:v>
                </c:pt>
                <c:pt idx="63">
                  <c:v>12.6</c:v>
                </c:pt>
                <c:pt idx="64">
                  <c:v>12.798</c:v>
                </c:pt>
                <c:pt idx="65">
                  <c:v>12.996</c:v>
                </c:pt>
                <c:pt idx="66">
                  <c:v>13.202999999999999</c:v>
                </c:pt>
                <c:pt idx="67">
                  <c:v>13.401</c:v>
                </c:pt>
                <c:pt idx="68">
                  <c:v>13.599</c:v>
                </c:pt>
                <c:pt idx="69">
                  <c:v>13.797000000000001</c:v>
                </c:pt>
                <c:pt idx="70">
                  <c:v>14.004</c:v>
                </c:pt>
                <c:pt idx="71">
                  <c:v>14.202</c:v>
                </c:pt>
                <c:pt idx="72">
                  <c:v>14.4</c:v>
                </c:pt>
                <c:pt idx="73">
                  <c:v>14.598000000000001</c:v>
                </c:pt>
                <c:pt idx="74">
                  <c:v>14.795999999999999</c:v>
                </c:pt>
                <c:pt idx="75">
                  <c:v>15.003</c:v>
                </c:pt>
                <c:pt idx="76">
                  <c:v>15.201000000000001</c:v>
                </c:pt>
                <c:pt idx="77">
                  <c:v>15.398999999999999</c:v>
                </c:pt>
                <c:pt idx="78">
                  <c:v>15.597</c:v>
                </c:pt>
                <c:pt idx="79">
                  <c:v>15.804</c:v>
                </c:pt>
                <c:pt idx="80">
                  <c:v>16.001999999999999</c:v>
                </c:pt>
                <c:pt idx="81">
                  <c:v>16.2</c:v>
                </c:pt>
                <c:pt idx="82">
                  <c:v>16.398</c:v>
                </c:pt>
                <c:pt idx="83">
                  <c:v>16.596</c:v>
                </c:pt>
                <c:pt idx="84">
                  <c:v>16.803000000000001</c:v>
                </c:pt>
                <c:pt idx="85">
                  <c:v>17.001000000000001</c:v>
                </c:pt>
                <c:pt idx="86">
                  <c:v>17.199000000000002</c:v>
                </c:pt>
                <c:pt idx="87">
                  <c:v>17.396999999999998</c:v>
                </c:pt>
                <c:pt idx="88">
                  <c:v>17.603999999999999</c:v>
                </c:pt>
                <c:pt idx="89">
                  <c:v>17.802</c:v>
                </c:pt>
                <c:pt idx="90">
                  <c:v>18</c:v>
                </c:pt>
                <c:pt idx="91">
                  <c:v>18.198</c:v>
                </c:pt>
                <c:pt idx="92">
                  <c:v>18.396000000000001</c:v>
                </c:pt>
                <c:pt idx="93">
                  <c:v>18.603000000000002</c:v>
                </c:pt>
                <c:pt idx="94">
                  <c:v>18.800999999999998</c:v>
                </c:pt>
                <c:pt idx="95">
                  <c:v>18.998999999999999</c:v>
                </c:pt>
                <c:pt idx="96">
                  <c:v>19.196999999999999</c:v>
                </c:pt>
                <c:pt idx="97">
                  <c:v>19.404</c:v>
                </c:pt>
                <c:pt idx="98">
                  <c:v>19.602</c:v>
                </c:pt>
                <c:pt idx="99">
                  <c:v>19.8</c:v>
                </c:pt>
                <c:pt idx="100">
                  <c:v>19.998000000000001</c:v>
                </c:pt>
                <c:pt idx="101">
                  <c:v>20.196000000000002</c:v>
                </c:pt>
                <c:pt idx="102">
                  <c:v>20.402999999999999</c:v>
                </c:pt>
                <c:pt idx="103">
                  <c:v>20.600999999999999</c:v>
                </c:pt>
                <c:pt idx="104">
                  <c:v>20.798999999999999</c:v>
                </c:pt>
                <c:pt idx="105">
                  <c:v>20.997</c:v>
                </c:pt>
                <c:pt idx="106">
                  <c:v>21.204000000000001</c:v>
                </c:pt>
                <c:pt idx="107">
                  <c:v>21.402000000000001</c:v>
                </c:pt>
                <c:pt idx="108">
                  <c:v>21.6</c:v>
                </c:pt>
                <c:pt idx="109">
                  <c:v>21.797999999999998</c:v>
                </c:pt>
                <c:pt idx="110">
                  <c:v>21.995999999999999</c:v>
                </c:pt>
                <c:pt idx="111">
                  <c:v>22.202999999999999</c:v>
                </c:pt>
                <c:pt idx="112">
                  <c:v>22.401</c:v>
                </c:pt>
                <c:pt idx="113">
                  <c:v>22.599</c:v>
                </c:pt>
                <c:pt idx="114">
                  <c:v>22.797000000000001</c:v>
                </c:pt>
                <c:pt idx="115">
                  <c:v>23.004000000000001</c:v>
                </c:pt>
                <c:pt idx="116">
                  <c:v>23.202000000000002</c:v>
                </c:pt>
                <c:pt idx="117">
                  <c:v>23.4</c:v>
                </c:pt>
                <c:pt idx="118">
                  <c:v>23.597999999999999</c:v>
                </c:pt>
                <c:pt idx="119">
                  <c:v>23.795999999999999</c:v>
                </c:pt>
                <c:pt idx="120">
                  <c:v>24.003</c:v>
                </c:pt>
                <c:pt idx="121">
                  <c:v>24.201000000000001</c:v>
                </c:pt>
                <c:pt idx="122">
                  <c:v>24.399000000000001</c:v>
                </c:pt>
                <c:pt idx="123">
                  <c:v>24.597000000000001</c:v>
                </c:pt>
                <c:pt idx="124">
                  <c:v>24.803999999999998</c:v>
                </c:pt>
                <c:pt idx="125">
                  <c:v>25.001999999999999</c:v>
                </c:pt>
                <c:pt idx="126">
                  <c:v>25.2</c:v>
                </c:pt>
                <c:pt idx="127">
                  <c:v>25.398</c:v>
                </c:pt>
                <c:pt idx="128">
                  <c:v>25.596</c:v>
                </c:pt>
                <c:pt idx="129">
                  <c:v>25.803000000000001</c:v>
                </c:pt>
                <c:pt idx="130">
                  <c:v>26.001000000000001</c:v>
                </c:pt>
                <c:pt idx="131">
                  <c:v>26.199000000000002</c:v>
                </c:pt>
                <c:pt idx="132">
                  <c:v>26.396999999999998</c:v>
                </c:pt>
                <c:pt idx="133">
                  <c:v>26.603999999999999</c:v>
                </c:pt>
                <c:pt idx="134">
                  <c:v>26.802</c:v>
                </c:pt>
                <c:pt idx="135">
                  <c:v>27</c:v>
                </c:pt>
                <c:pt idx="136">
                  <c:v>27.200299999999999</c:v>
                </c:pt>
                <c:pt idx="137">
                  <c:v>27.400500000000001</c:v>
                </c:pt>
                <c:pt idx="138">
                  <c:v>27.6008</c:v>
                </c:pt>
                <c:pt idx="139">
                  <c:v>27.800999999999998</c:v>
                </c:pt>
                <c:pt idx="140">
                  <c:v>27.998999999999999</c:v>
                </c:pt>
                <c:pt idx="141">
                  <c:v>28.199200000000001</c:v>
                </c:pt>
                <c:pt idx="142">
                  <c:v>28.3995</c:v>
                </c:pt>
                <c:pt idx="143">
                  <c:v>28.599799999999998</c:v>
                </c:pt>
                <c:pt idx="144">
                  <c:v>28.8</c:v>
                </c:pt>
                <c:pt idx="145">
                  <c:v>29.000299999999999</c:v>
                </c:pt>
                <c:pt idx="146">
                  <c:v>29.200500000000002</c:v>
                </c:pt>
                <c:pt idx="147">
                  <c:v>29.400700000000001</c:v>
                </c:pt>
                <c:pt idx="148">
                  <c:v>29.600999999999999</c:v>
                </c:pt>
                <c:pt idx="149">
                  <c:v>29.798999999999999</c:v>
                </c:pt>
                <c:pt idx="150">
                  <c:v>29.999300000000002</c:v>
                </c:pt>
                <c:pt idx="151">
                  <c:v>30.1995</c:v>
                </c:pt>
                <c:pt idx="152">
                  <c:v>30.399799999999999</c:v>
                </c:pt>
                <c:pt idx="153">
                  <c:v>30.6</c:v>
                </c:pt>
                <c:pt idx="154">
                  <c:v>30.8002</c:v>
                </c:pt>
                <c:pt idx="155">
                  <c:v>31.000499999999999</c:v>
                </c:pt>
                <c:pt idx="156">
                  <c:v>31.200700000000001</c:v>
                </c:pt>
                <c:pt idx="157">
                  <c:v>31.401</c:v>
                </c:pt>
                <c:pt idx="158">
                  <c:v>31.599</c:v>
                </c:pt>
                <c:pt idx="159">
                  <c:v>31.799299999999999</c:v>
                </c:pt>
                <c:pt idx="160">
                  <c:v>31.999500000000001</c:v>
                </c:pt>
                <c:pt idx="161">
                  <c:v>32.199800000000003</c:v>
                </c:pt>
                <c:pt idx="162">
                  <c:v>32.4</c:v>
                </c:pt>
                <c:pt idx="163">
                  <c:v>32.600299999999997</c:v>
                </c:pt>
                <c:pt idx="164">
                  <c:v>32.8005</c:v>
                </c:pt>
                <c:pt idx="165">
                  <c:v>33.000700000000002</c:v>
                </c:pt>
                <c:pt idx="166">
                  <c:v>33.201000000000001</c:v>
                </c:pt>
                <c:pt idx="167">
                  <c:v>33.399000000000001</c:v>
                </c:pt>
                <c:pt idx="168">
                  <c:v>33.599200000000003</c:v>
                </c:pt>
                <c:pt idx="169">
                  <c:v>33.799500000000002</c:v>
                </c:pt>
                <c:pt idx="170">
                  <c:v>33.999699999999997</c:v>
                </c:pt>
                <c:pt idx="171">
                  <c:v>34.200000000000003</c:v>
                </c:pt>
                <c:pt idx="172">
                  <c:v>34.400300000000001</c:v>
                </c:pt>
                <c:pt idx="173">
                  <c:v>34.600499999999997</c:v>
                </c:pt>
                <c:pt idx="174">
                  <c:v>34.800800000000002</c:v>
                </c:pt>
                <c:pt idx="175">
                  <c:v>35.000999999999998</c:v>
                </c:pt>
                <c:pt idx="176">
                  <c:v>35.198999999999998</c:v>
                </c:pt>
                <c:pt idx="177">
                  <c:v>35.399299999999997</c:v>
                </c:pt>
                <c:pt idx="178">
                  <c:v>35.599499999999999</c:v>
                </c:pt>
                <c:pt idx="179">
                  <c:v>35.799799999999998</c:v>
                </c:pt>
                <c:pt idx="180">
                  <c:v>36</c:v>
                </c:pt>
                <c:pt idx="181">
                  <c:v>36.200200000000002</c:v>
                </c:pt>
                <c:pt idx="182">
                  <c:v>36.400500000000001</c:v>
                </c:pt>
                <c:pt idx="183">
                  <c:v>36.599600000000002</c:v>
                </c:pt>
                <c:pt idx="184">
                  <c:v>36.799900000000001</c:v>
                </c:pt>
                <c:pt idx="185">
                  <c:v>37.000100000000003</c:v>
                </c:pt>
                <c:pt idx="186">
                  <c:v>37.200400000000002</c:v>
                </c:pt>
                <c:pt idx="187">
                  <c:v>37.399500000000003</c:v>
                </c:pt>
                <c:pt idx="188">
                  <c:v>37.599800000000002</c:v>
                </c:pt>
                <c:pt idx="189">
                  <c:v>37.799999999999997</c:v>
                </c:pt>
                <c:pt idx="190">
                  <c:v>38.000300000000003</c:v>
                </c:pt>
                <c:pt idx="191">
                  <c:v>38.200499999999998</c:v>
                </c:pt>
                <c:pt idx="192">
                  <c:v>38.3996</c:v>
                </c:pt>
                <c:pt idx="193">
                  <c:v>38.599899999999998</c:v>
                </c:pt>
                <c:pt idx="194">
                  <c:v>38.8001</c:v>
                </c:pt>
                <c:pt idx="195">
                  <c:v>39.000399999999999</c:v>
                </c:pt>
                <c:pt idx="196">
                  <c:v>39.1995</c:v>
                </c:pt>
                <c:pt idx="197">
                  <c:v>39.399700000000003</c:v>
                </c:pt>
                <c:pt idx="198">
                  <c:v>39.6</c:v>
                </c:pt>
                <c:pt idx="199">
                  <c:v>39.800199999999997</c:v>
                </c:pt>
                <c:pt idx="200">
                  <c:v>40.000500000000002</c:v>
                </c:pt>
                <c:pt idx="201">
                  <c:v>40.199599999999997</c:v>
                </c:pt>
                <c:pt idx="202">
                  <c:v>40.399900000000002</c:v>
                </c:pt>
                <c:pt idx="203">
                  <c:v>40.600099999999998</c:v>
                </c:pt>
                <c:pt idx="204">
                  <c:v>40.800400000000003</c:v>
                </c:pt>
                <c:pt idx="205">
                  <c:v>40.999499999999998</c:v>
                </c:pt>
                <c:pt idx="206">
                  <c:v>41.199800000000003</c:v>
                </c:pt>
                <c:pt idx="207">
                  <c:v>41.4</c:v>
                </c:pt>
                <c:pt idx="208">
                  <c:v>41.6</c:v>
                </c:pt>
                <c:pt idx="209">
                  <c:v>41.799900000000001</c:v>
                </c:pt>
                <c:pt idx="210">
                  <c:v>41.999899999999997</c:v>
                </c:pt>
                <c:pt idx="211">
                  <c:v>42.1999</c:v>
                </c:pt>
                <c:pt idx="212">
                  <c:v>42.400100000000002</c:v>
                </c:pt>
                <c:pt idx="213">
                  <c:v>42.600099999999998</c:v>
                </c:pt>
                <c:pt idx="214">
                  <c:v>42.8001</c:v>
                </c:pt>
                <c:pt idx="215">
                  <c:v>43</c:v>
                </c:pt>
                <c:pt idx="216">
                  <c:v>43.2</c:v>
                </c:pt>
                <c:pt idx="217">
                  <c:v>43.4</c:v>
                </c:pt>
                <c:pt idx="218">
                  <c:v>43.599899999999998</c:v>
                </c:pt>
                <c:pt idx="219">
                  <c:v>43.799900000000001</c:v>
                </c:pt>
                <c:pt idx="220">
                  <c:v>43.999899999999997</c:v>
                </c:pt>
                <c:pt idx="221">
                  <c:v>44.200099999999999</c:v>
                </c:pt>
                <c:pt idx="222">
                  <c:v>44.400100000000002</c:v>
                </c:pt>
                <c:pt idx="223">
                  <c:v>44.600099999999998</c:v>
                </c:pt>
                <c:pt idx="224">
                  <c:v>44.8</c:v>
                </c:pt>
                <c:pt idx="225">
                  <c:v>45</c:v>
                </c:pt>
                <c:pt idx="226">
                  <c:v>45.2</c:v>
                </c:pt>
                <c:pt idx="227">
                  <c:v>45.399900000000002</c:v>
                </c:pt>
                <c:pt idx="228">
                  <c:v>45.599899999999998</c:v>
                </c:pt>
                <c:pt idx="229">
                  <c:v>45.799900000000001</c:v>
                </c:pt>
                <c:pt idx="230">
                  <c:v>46.0002</c:v>
                </c:pt>
                <c:pt idx="231">
                  <c:v>46.2</c:v>
                </c:pt>
                <c:pt idx="232">
                  <c:v>46.400199999999998</c:v>
                </c:pt>
                <c:pt idx="233">
                  <c:v>46.599899999999998</c:v>
                </c:pt>
                <c:pt idx="234">
                  <c:v>46.8001</c:v>
                </c:pt>
                <c:pt idx="235">
                  <c:v>46.999899999999997</c:v>
                </c:pt>
                <c:pt idx="236">
                  <c:v>47.200099999999999</c:v>
                </c:pt>
                <c:pt idx="237">
                  <c:v>47.400100000000002</c:v>
                </c:pt>
                <c:pt idx="238">
                  <c:v>47.600099999999998</c:v>
                </c:pt>
                <c:pt idx="239">
                  <c:v>47.8</c:v>
                </c:pt>
                <c:pt idx="240">
                  <c:v>48</c:v>
                </c:pt>
                <c:pt idx="241">
                  <c:v>48.2</c:v>
                </c:pt>
                <c:pt idx="242">
                  <c:v>48.400100000000002</c:v>
                </c:pt>
                <c:pt idx="243">
                  <c:v>48.599899999999998</c:v>
                </c:pt>
                <c:pt idx="244">
                  <c:v>48.8001</c:v>
                </c:pt>
                <c:pt idx="245">
                  <c:v>49.000100000000003</c:v>
                </c:pt>
                <c:pt idx="246">
                  <c:v>49.2</c:v>
                </c:pt>
                <c:pt idx="247">
                  <c:v>49.4</c:v>
                </c:pt>
                <c:pt idx="248">
                  <c:v>49.599899999999998</c:v>
                </c:pt>
                <c:pt idx="249">
                  <c:v>49.8001</c:v>
                </c:pt>
                <c:pt idx="250">
                  <c:v>49.999899999999997</c:v>
                </c:pt>
                <c:pt idx="251">
                  <c:v>50.199800000000003</c:v>
                </c:pt>
                <c:pt idx="252">
                  <c:v>50.399700000000003</c:v>
                </c:pt>
                <c:pt idx="253">
                  <c:v>50.599600000000002</c:v>
                </c:pt>
                <c:pt idx="254">
                  <c:v>50.800199999999997</c:v>
                </c:pt>
                <c:pt idx="255">
                  <c:v>51.000599999999999</c:v>
                </c:pt>
                <c:pt idx="256">
                  <c:v>51.200699999999998</c:v>
                </c:pt>
                <c:pt idx="257">
                  <c:v>51.3992</c:v>
                </c:pt>
                <c:pt idx="258">
                  <c:v>51.599200000000003</c:v>
                </c:pt>
                <c:pt idx="259">
                  <c:v>51.8005</c:v>
                </c:pt>
                <c:pt idx="260">
                  <c:v>51.999299999999998</c:v>
                </c:pt>
                <c:pt idx="261">
                  <c:v>52.2</c:v>
                </c:pt>
                <c:pt idx="262">
                  <c:v>52.398899999999998</c:v>
                </c:pt>
                <c:pt idx="263">
                  <c:v>52.6</c:v>
                </c:pt>
                <c:pt idx="264">
                  <c:v>52.798900000000003</c:v>
                </c:pt>
                <c:pt idx="265">
                  <c:v>53.000100000000003</c:v>
                </c:pt>
                <c:pt idx="266">
                  <c:v>53.198900000000002</c:v>
                </c:pt>
                <c:pt idx="267">
                  <c:v>53.400100000000002</c:v>
                </c:pt>
                <c:pt idx="268">
                  <c:v>53.5989</c:v>
                </c:pt>
                <c:pt idx="269">
                  <c:v>53.8001</c:v>
                </c:pt>
                <c:pt idx="270">
                  <c:v>53.999299999999998</c:v>
                </c:pt>
                <c:pt idx="271">
                  <c:v>54.1995</c:v>
                </c:pt>
                <c:pt idx="272">
                  <c:v>54.399799999999999</c:v>
                </c:pt>
                <c:pt idx="273">
                  <c:v>54.6</c:v>
                </c:pt>
                <c:pt idx="274">
                  <c:v>54.8003</c:v>
                </c:pt>
                <c:pt idx="275">
                  <c:v>55.000500000000002</c:v>
                </c:pt>
                <c:pt idx="276">
                  <c:v>55.200800000000001</c:v>
                </c:pt>
                <c:pt idx="277">
                  <c:v>55.401000000000003</c:v>
                </c:pt>
                <c:pt idx="278">
                  <c:v>55.5991</c:v>
                </c:pt>
                <c:pt idx="279">
                  <c:v>55.799399999999999</c:v>
                </c:pt>
                <c:pt idx="280">
                  <c:v>55.999600000000001</c:v>
                </c:pt>
                <c:pt idx="281">
                  <c:v>56.1999</c:v>
                </c:pt>
                <c:pt idx="282">
                  <c:v>56.400100000000002</c:v>
                </c:pt>
                <c:pt idx="283">
                  <c:v>56.6004</c:v>
                </c:pt>
                <c:pt idx="284">
                  <c:v>56.800600000000003</c:v>
                </c:pt>
                <c:pt idx="285">
                  <c:v>57.000900000000001</c:v>
                </c:pt>
                <c:pt idx="286">
                  <c:v>57.198999999999998</c:v>
                </c:pt>
                <c:pt idx="287">
                  <c:v>57.3992</c:v>
                </c:pt>
                <c:pt idx="288">
                  <c:v>57.600099999999998</c:v>
                </c:pt>
                <c:pt idx="289">
                  <c:v>57.8</c:v>
                </c:pt>
                <c:pt idx="290">
                  <c:v>58.001100000000001</c:v>
                </c:pt>
                <c:pt idx="291">
                  <c:v>58.198999999999998</c:v>
                </c:pt>
                <c:pt idx="292">
                  <c:v>58.400300000000001</c:v>
                </c:pt>
                <c:pt idx="293">
                  <c:v>58.599400000000003</c:v>
                </c:pt>
                <c:pt idx="294">
                  <c:v>58.799300000000002</c:v>
                </c:pt>
                <c:pt idx="295">
                  <c:v>58.9983</c:v>
                </c:pt>
                <c:pt idx="296">
                  <c:v>59.198700000000002</c:v>
                </c:pt>
                <c:pt idx="297">
                  <c:v>59.398699999999998</c:v>
                </c:pt>
                <c:pt idx="298">
                  <c:v>59.601300000000002</c:v>
                </c:pt>
                <c:pt idx="299">
                  <c:v>59.800600000000003</c:v>
                </c:pt>
                <c:pt idx="300">
                  <c:v>59.999899999999997</c:v>
                </c:pt>
                <c:pt idx="301">
                  <c:v>59.999899999999997</c:v>
                </c:pt>
              </c:numCache>
            </c:numRef>
          </c:xVal>
          <c:yVal>
            <c:numRef>
              <c:f>Sheet1!$D$2:$D$303</c:f>
              <c:numCache>
                <c:formatCode>General</c:formatCode>
                <c:ptCount val="302"/>
                <c:pt idx="0">
                  <c:v>5.3199999999999997E-2</c:v>
                </c:pt>
                <c:pt idx="1">
                  <c:v>3.6799999999999999E-2</c:v>
                </c:pt>
                <c:pt idx="2">
                  <c:v>2.7099999999999999E-2</c:v>
                </c:pt>
                <c:pt idx="3">
                  <c:v>2.4799999999999999E-2</c:v>
                </c:pt>
                <c:pt idx="4">
                  <c:v>2.1299999999999999E-2</c:v>
                </c:pt>
                <c:pt idx="5">
                  <c:v>1.9900000000000001E-2</c:v>
                </c:pt>
                <c:pt idx="6">
                  <c:v>1.8800000000000001E-2</c:v>
                </c:pt>
                <c:pt idx="7">
                  <c:v>1.89E-2</c:v>
                </c:pt>
                <c:pt idx="8">
                  <c:v>1.7999999999999999E-2</c:v>
                </c:pt>
                <c:pt idx="9">
                  <c:v>1.89E-2</c:v>
                </c:pt>
                <c:pt idx="10">
                  <c:v>1.8700000000000001E-2</c:v>
                </c:pt>
                <c:pt idx="11">
                  <c:v>1.89E-2</c:v>
                </c:pt>
                <c:pt idx="12">
                  <c:v>1.9099999999999999E-2</c:v>
                </c:pt>
                <c:pt idx="13">
                  <c:v>1.9400000000000001E-2</c:v>
                </c:pt>
                <c:pt idx="14">
                  <c:v>1.9599999999999999E-2</c:v>
                </c:pt>
                <c:pt idx="15">
                  <c:v>2.06E-2</c:v>
                </c:pt>
                <c:pt idx="16">
                  <c:v>2.12E-2</c:v>
                </c:pt>
                <c:pt idx="17">
                  <c:v>2.06E-2</c:v>
                </c:pt>
                <c:pt idx="18">
                  <c:v>1.9300000000000001E-2</c:v>
                </c:pt>
                <c:pt idx="19">
                  <c:v>1.9800000000000002E-2</c:v>
                </c:pt>
                <c:pt idx="20">
                  <c:v>2.1499999999999998E-2</c:v>
                </c:pt>
                <c:pt idx="21">
                  <c:v>2.1700000000000001E-2</c:v>
                </c:pt>
                <c:pt idx="22">
                  <c:v>2.0199999999999999E-2</c:v>
                </c:pt>
                <c:pt idx="23">
                  <c:v>1.9599999999999999E-2</c:v>
                </c:pt>
                <c:pt idx="24">
                  <c:v>1.9400000000000001E-2</c:v>
                </c:pt>
                <c:pt idx="25">
                  <c:v>1.9599999999999999E-2</c:v>
                </c:pt>
                <c:pt idx="26">
                  <c:v>0.02</c:v>
                </c:pt>
                <c:pt idx="27">
                  <c:v>1.9199999999999998E-2</c:v>
                </c:pt>
                <c:pt idx="28">
                  <c:v>1.95E-2</c:v>
                </c:pt>
                <c:pt idx="29">
                  <c:v>1.8599999999999998E-2</c:v>
                </c:pt>
                <c:pt idx="30">
                  <c:v>1.9E-2</c:v>
                </c:pt>
                <c:pt idx="31">
                  <c:v>1.9E-2</c:v>
                </c:pt>
                <c:pt idx="32">
                  <c:v>1.9E-2</c:v>
                </c:pt>
                <c:pt idx="33">
                  <c:v>1.9099999999999999E-2</c:v>
                </c:pt>
                <c:pt idx="34">
                  <c:v>1.9300000000000001E-2</c:v>
                </c:pt>
                <c:pt idx="35">
                  <c:v>1.9300000000000001E-2</c:v>
                </c:pt>
                <c:pt idx="36">
                  <c:v>2.0400000000000001E-2</c:v>
                </c:pt>
                <c:pt idx="37">
                  <c:v>2.23E-2</c:v>
                </c:pt>
                <c:pt idx="38">
                  <c:v>2.3E-2</c:v>
                </c:pt>
                <c:pt idx="39">
                  <c:v>2.2800000000000001E-2</c:v>
                </c:pt>
                <c:pt idx="40">
                  <c:v>2.1999999999999999E-2</c:v>
                </c:pt>
                <c:pt idx="41">
                  <c:v>2.1299999999999999E-2</c:v>
                </c:pt>
                <c:pt idx="42">
                  <c:v>2.1000000000000001E-2</c:v>
                </c:pt>
                <c:pt idx="43">
                  <c:v>2.07E-2</c:v>
                </c:pt>
                <c:pt idx="44">
                  <c:v>2.0400000000000001E-2</c:v>
                </c:pt>
                <c:pt idx="45">
                  <c:v>1.9699999999999999E-2</c:v>
                </c:pt>
                <c:pt idx="46">
                  <c:v>1.9400000000000001E-2</c:v>
                </c:pt>
                <c:pt idx="47">
                  <c:v>1.9099999999999999E-2</c:v>
                </c:pt>
                <c:pt idx="48">
                  <c:v>1.8499999999999999E-2</c:v>
                </c:pt>
                <c:pt idx="49">
                  <c:v>1.8599999999999998E-2</c:v>
                </c:pt>
                <c:pt idx="50">
                  <c:v>1.7999999999999999E-2</c:v>
                </c:pt>
                <c:pt idx="51">
                  <c:v>1.7999999999999999E-2</c:v>
                </c:pt>
                <c:pt idx="52">
                  <c:v>1.7500000000000002E-2</c:v>
                </c:pt>
                <c:pt idx="53">
                  <c:v>1.7600000000000001E-2</c:v>
                </c:pt>
                <c:pt idx="54">
                  <c:v>1.7999999999999999E-2</c:v>
                </c:pt>
                <c:pt idx="55">
                  <c:v>1.9E-2</c:v>
                </c:pt>
                <c:pt idx="56">
                  <c:v>0.02</c:v>
                </c:pt>
                <c:pt idx="57">
                  <c:v>2.0299999999999999E-2</c:v>
                </c:pt>
                <c:pt idx="58">
                  <c:v>2.0299999999999999E-2</c:v>
                </c:pt>
                <c:pt idx="59">
                  <c:v>2.1600000000000001E-2</c:v>
                </c:pt>
                <c:pt idx="60">
                  <c:v>2.1000000000000001E-2</c:v>
                </c:pt>
                <c:pt idx="61">
                  <c:v>2.18E-2</c:v>
                </c:pt>
                <c:pt idx="62">
                  <c:v>2.06E-2</c:v>
                </c:pt>
                <c:pt idx="63">
                  <c:v>2.0199999999999999E-2</c:v>
                </c:pt>
                <c:pt idx="64">
                  <c:v>2.0199999999999999E-2</c:v>
                </c:pt>
                <c:pt idx="65">
                  <c:v>1.9800000000000002E-2</c:v>
                </c:pt>
                <c:pt idx="66">
                  <c:v>0.02</c:v>
                </c:pt>
                <c:pt idx="67">
                  <c:v>1.9900000000000001E-2</c:v>
                </c:pt>
                <c:pt idx="68">
                  <c:v>1.9699999999999999E-2</c:v>
                </c:pt>
                <c:pt idx="69">
                  <c:v>1.9599999999999999E-2</c:v>
                </c:pt>
                <c:pt idx="70">
                  <c:v>1.9599999999999999E-2</c:v>
                </c:pt>
                <c:pt idx="71">
                  <c:v>1.9400000000000001E-2</c:v>
                </c:pt>
                <c:pt idx="72">
                  <c:v>1.9699999999999999E-2</c:v>
                </c:pt>
                <c:pt idx="73">
                  <c:v>1.9699999999999999E-2</c:v>
                </c:pt>
                <c:pt idx="74">
                  <c:v>1.9900000000000001E-2</c:v>
                </c:pt>
                <c:pt idx="75">
                  <c:v>1.9800000000000002E-2</c:v>
                </c:pt>
                <c:pt idx="76">
                  <c:v>1.9699999999999999E-2</c:v>
                </c:pt>
                <c:pt idx="77">
                  <c:v>1.9300000000000001E-2</c:v>
                </c:pt>
                <c:pt idx="78">
                  <c:v>1.95E-2</c:v>
                </c:pt>
                <c:pt idx="79">
                  <c:v>1.9300000000000001E-2</c:v>
                </c:pt>
                <c:pt idx="80">
                  <c:v>1.9300000000000001E-2</c:v>
                </c:pt>
                <c:pt idx="81">
                  <c:v>1.95E-2</c:v>
                </c:pt>
                <c:pt idx="82">
                  <c:v>1.9400000000000001E-2</c:v>
                </c:pt>
                <c:pt idx="83">
                  <c:v>1.95E-2</c:v>
                </c:pt>
                <c:pt idx="84">
                  <c:v>1.95E-2</c:v>
                </c:pt>
                <c:pt idx="85">
                  <c:v>1.9599999999999999E-2</c:v>
                </c:pt>
                <c:pt idx="86">
                  <c:v>2.0199999999999999E-2</c:v>
                </c:pt>
                <c:pt idx="87">
                  <c:v>2.0500000000000001E-2</c:v>
                </c:pt>
                <c:pt idx="88">
                  <c:v>2.0299999999999999E-2</c:v>
                </c:pt>
                <c:pt idx="89">
                  <c:v>2.0899999999999998E-2</c:v>
                </c:pt>
                <c:pt idx="90">
                  <c:v>2.0500000000000001E-2</c:v>
                </c:pt>
                <c:pt idx="91">
                  <c:v>2.1000000000000001E-2</c:v>
                </c:pt>
                <c:pt idx="92">
                  <c:v>2.0899999999999998E-2</c:v>
                </c:pt>
                <c:pt idx="93">
                  <c:v>2.0899999999999998E-2</c:v>
                </c:pt>
                <c:pt idx="94">
                  <c:v>2.07E-2</c:v>
                </c:pt>
                <c:pt idx="95">
                  <c:v>2.01E-2</c:v>
                </c:pt>
                <c:pt idx="96">
                  <c:v>0.02</c:v>
                </c:pt>
                <c:pt idx="97">
                  <c:v>1.9900000000000001E-2</c:v>
                </c:pt>
                <c:pt idx="98">
                  <c:v>1.9599999999999999E-2</c:v>
                </c:pt>
                <c:pt idx="99">
                  <c:v>1.9699999999999999E-2</c:v>
                </c:pt>
                <c:pt idx="100">
                  <c:v>2.0199999999999999E-2</c:v>
                </c:pt>
                <c:pt idx="101">
                  <c:v>2.0199999999999999E-2</c:v>
                </c:pt>
                <c:pt idx="102">
                  <c:v>2.06E-2</c:v>
                </c:pt>
                <c:pt idx="103">
                  <c:v>2.0899999999999998E-2</c:v>
                </c:pt>
                <c:pt idx="104">
                  <c:v>2.1299999999999999E-2</c:v>
                </c:pt>
                <c:pt idx="105">
                  <c:v>2.12E-2</c:v>
                </c:pt>
                <c:pt idx="106">
                  <c:v>2.1499999999999998E-2</c:v>
                </c:pt>
                <c:pt idx="107">
                  <c:v>2.1899999999999999E-2</c:v>
                </c:pt>
                <c:pt idx="108">
                  <c:v>2.2200000000000001E-2</c:v>
                </c:pt>
                <c:pt idx="109">
                  <c:v>2.24E-2</c:v>
                </c:pt>
                <c:pt idx="110">
                  <c:v>2.24E-2</c:v>
                </c:pt>
                <c:pt idx="111">
                  <c:v>2.2800000000000001E-2</c:v>
                </c:pt>
                <c:pt idx="112">
                  <c:v>2.2499999999999999E-2</c:v>
                </c:pt>
                <c:pt idx="113">
                  <c:v>2.2599999999999999E-2</c:v>
                </c:pt>
                <c:pt idx="114">
                  <c:v>2.2100000000000002E-2</c:v>
                </c:pt>
                <c:pt idx="115">
                  <c:v>2.1899999999999999E-2</c:v>
                </c:pt>
                <c:pt idx="116">
                  <c:v>2.1899999999999999E-2</c:v>
                </c:pt>
                <c:pt idx="117">
                  <c:v>2.1499999999999998E-2</c:v>
                </c:pt>
                <c:pt idx="118">
                  <c:v>2.1499999999999998E-2</c:v>
                </c:pt>
                <c:pt idx="119">
                  <c:v>2.1499999999999998E-2</c:v>
                </c:pt>
                <c:pt idx="120">
                  <c:v>2.1399999999999999E-2</c:v>
                </c:pt>
                <c:pt idx="121">
                  <c:v>2.1499999999999998E-2</c:v>
                </c:pt>
                <c:pt idx="122">
                  <c:v>2.12E-2</c:v>
                </c:pt>
                <c:pt idx="123">
                  <c:v>2.1399999999999999E-2</c:v>
                </c:pt>
                <c:pt idx="124">
                  <c:v>2.1299999999999999E-2</c:v>
                </c:pt>
                <c:pt idx="125">
                  <c:v>2.1299999999999999E-2</c:v>
                </c:pt>
                <c:pt idx="126">
                  <c:v>2.1000000000000001E-2</c:v>
                </c:pt>
                <c:pt idx="127">
                  <c:v>2.0799999999999999E-2</c:v>
                </c:pt>
                <c:pt idx="128">
                  <c:v>2.06E-2</c:v>
                </c:pt>
                <c:pt idx="129">
                  <c:v>2.0400000000000001E-2</c:v>
                </c:pt>
                <c:pt idx="130">
                  <c:v>2.0199999999999999E-2</c:v>
                </c:pt>
                <c:pt idx="131">
                  <c:v>2.0199999999999999E-2</c:v>
                </c:pt>
                <c:pt idx="132">
                  <c:v>2.0400000000000001E-2</c:v>
                </c:pt>
                <c:pt idx="133">
                  <c:v>2.01E-2</c:v>
                </c:pt>
                <c:pt idx="134">
                  <c:v>2.01E-2</c:v>
                </c:pt>
                <c:pt idx="135">
                  <c:v>2.0199999999999999E-2</c:v>
                </c:pt>
                <c:pt idx="136">
                  <c:v>2.0299999999999999E-2</c:v>
                </c:pt>
                <c:pt idx="137">
                  <c:v>2.01E-2</c:v>
                </c:pt>
                <c:pt idx="138">
                  <c:v>1.9900000000000001E-2</c:v>
                </c:pt>
                <c:pt idx="139">
                  <c:v>1.9800000000000002E-2</c:v>
                </c:pt>
                <c:pt idx="140">
                  <c:v>1.9800000000000002E-2</c:v>
                </c:pt>
                <c:pt idx="141">
                  <c:v>1.9599999999999999E-2</c:v>
                </c:pt>
                <c:pt idx="142">
                  <c:v>1.9599999999999999E-2</c:v>
                </c:pt>
                <c:pt idx="143">
                  <c:v>1.9699999999999999E-2</c:v>
                </c:pt>
                <c:pt idx="144">
                  <c:v>1.9599999999999999E-2</c:v>
                </c:pt>
                <c:pt idx="145">
                  <c:v>1.9599999999999999E-2</c:v>
                </c:pt>
                <c:pt idx="146">
                  <c:v>1.9699999999999999E-2</c:v>
                </c:pt>
                <c:pt idx="147">
                  <c:v>1.9599999999999999E-2</c:v>
                </c:pt>
                <c:pt idx="148">
                  <c:v>1.9800000000000002E-2</c:v>
                </c:pt>
                <c:pt idx="149">
                  <c:v>1.9800000000000002E-2</c:v>
                </c:pt>
                <c:pt idx="150">
                  <c:v>1.9800000000000002E-2</c:v>
                </c:pt>
                <c:pt idx="151">
                  <c:v>1.9900000000000001E-2</c:v>
                </c:pt>
                <c:pt idx="152">
                  <c:v>1.9900000000000001E-2</c:v>
                </c:pt>
                <c:pt idx="153">
                  <c:v>1.9800000000000002E-2</c:v>
                </c:pt>
                <c:pt idx="154">
                  <c:v>1.9800000000000002E-2</c:v>
                </c:pt>
                <c:pt idx="155">
                  <c:v>1.9900000000000001E-2</c:v>
                </c:pt>
                <c:pt idx="156">
                  <c:v>1.9900000000000001E-2</c:v>
                </c:pt>
                <c:pt idx="157">
                  <c:v>1.9900000000000001E-2</c:v>
                </c:pt>
                <c:pt idx="158">
                  <c:v>0.02</c:v>
                </c:pt>
                <c:pt idx="159">
                  <c:v>2.01E-2</c:v>
                </c:pt>
                <c:pt idx="160">
                  <c:v>2.0199999999999999E-2</c:v>
                </c:pt>
                <c:pt idx="161">
                  <c:v>2.0400000000000001E-2</c:v>
                </c:pt>
                <c:pt idx="162">
                  <c:v>2.0500000000000001E-2</c:v>
                </c:pt>
                <c:pt idx="163">
                  <c:v>2.07E-2</c:v>
                </c:pt>
                <c:pt idx="164">
                  <c:v>2.07E-2</c:v>
                </c:pt>
                <c:pt idx="165">
                  <c:v>2.0799999999999999E-2</c:v>
                </c:pt>
                <c:pt idx="166">
                  <c:v>2.1000000000000001E-2</c:v>
                </c:pt>
                <c:pt idx="167">
                  <c:v>2.1100000000000001E-2</c:v>
                </c:pt>
                <c:pt idx="168">
                  <c:v>2.1100000000000001E-2</c:v>
                </c:pt>
                <c:pt idx="169">
                  <c:v>2.0899999999999998E-2</c:v>
                </c:pt>
                <c:pt idx="170">
                  <c:v>2.1000000000000001E-2</c:v>
                </c:pt>
                <c:pt idx="171">
                  <c:v>2.1100000000000001E-2</c:v>
                </c:pt>
                <c:pt idx="172">
                  <c:v>2.12E-2</c:v>
                </c:pt>
                <c:pt idx="173">
                  <c:v>2.1299999999999999E-2</c:v>
                </c:pt>
                <c:pt idx="174">
                  <c:v>2.1399999999999999E-2</c:v>
                </c:pt>
                <c:pt idx="175">
                  <c:v>2.1499999999999998E-2</c:v>
                </c:pt>
                <c:pt idx="176">
                  <c:v>2.1499999999999998E-2</c:v>
                </c:pt>
                <c:pt idx="177">
                  <c:v>2.1399999999999999E-2</c:v>
                </c:pt>
                <c:pt idx="178">
                  <c:v>2.1299999999999999E-2</c:v>
                </c:pt>
                <c:pt idx="179">
                  <c:v>2.1299999999999999E-2</c:v>
                </c:pt>
                <c:pt idx="180">
                  <c:v>2.1399999999999999E-2</c:v>
                </c:pt>
                <c:pt idx="181">
                  <c:v>2.1499999999999998E-2</c:v>
                </c:pt>
                <c:pt idx="182">
                  <c:v>2.1499999999999998E-2</c:v>
                </c:pt>
                <c:pt idx="183">
                  <c:v>2.1399999999999999E-2</c:v>
                </c:pt>
                <c:pt idx="184">
                  <c:v>2.1700000000000001E-2</c:v>
                </c:pt>
                <c:pt idx="185">
                  <c:v>2.1700000000000001E-2</c:v>
                </c:pt>
                <c:pt idx="186">
                  <c:v>2.1700000000000001E-2</c:v>
                </c:pt>
                <c:pt idx="187">
                  <c:v>2.1899999999999999E-2</c:v>
                </c:pt>
                <c:pt idx="188">
                  <c:v>2.1999999999999999E-2</c:v>
                </c:pt>
                <c:pt idx="189">
                  <c:v>2.1899999999999999E-2</c:v>
                </c:pt>
                <c:pt idx="190">
                  <c:v>2.2100000000000002E-2</c:v>
                </c:pt>
                <c:pt idx="191">
                  <c:v>2.2100000000000002E-2</c:v>
                </c:pt>
                <c:pt idx="192">
                  <c:v>2.2100000000000002E-2</c:v>
                </c:pt>
                <c:pt idx="193">
                  <c:v>2.24E-2</c:v>
                </c:pt>
                <c:pt idx="194">
                  <c:v>2.2499999999999999E-2</c:v>
                </c:pt>
                <c:pt idx="195">
                  <c:v>2.2599999999999999E-2</c:v>
                </c:pt>
                <c:pt idx="196">
                  <c:v>2.2499999999999999E-2</c:v>
                </c:pt>
                <c:pt idx="197">
                  <c:v>2.2599999999999999E-2</c:v>
                </c:pt>
                <c:pt idx="198">
                  <c:v>2.2599999999999999E-2</c:v>
                </c:pt>
                <c:pt idx="199">
                  <c:v>2.2599999999999999E-2</c:v>
                </c:pt>
                <c:pt idx="200">
                  <c:v>2.2700000000000001E-2</c:v>
                </c:pt>
                <c:pt idx="201">
                  <c:v>2.2700000000000001E-2</c:v>
                </c:pt>
                <c:pt idx="202">
                  <c:v>2.2800000000000001E-2</c:v>
                </c:pt>
                <c:pt idx="203">
                  <c:v>2.2800000000000001E-2</c:v>
                </c:pt>
                <c:pt idx="204">
                  <c:v>2.2800000000000001E-2</c:v>
                </c:pt>
                <c:pt idx="205">
                  <c:v>2.2800000000000001E-2</c:v>
                </c:pt>
                <c:pt idx="206">
                  <c:v>2.29E-2</c:v>
                </c:pt>
                <c:pt idx="207">
                  <c:v>2.29E-2</c:v>
                </c:pt>
                <c:pt idx="208">
                  <c:v>2.3199999999999998E-2</c:v>
                </c:pt>
                <c:pt idx="209">
                  <c:v>2.3300000000000001E-2</c:v>
                </c:pt>
                <c:pt idx="210">
                  <c:v>2.3300000000000001E-2</c:v>
                </c:pt>
                <c:pt idx="211">
                  <c:v>2.3300000000000001E-2</c:v>
                </c:pt>
                <c:pt idx="212">
                  <c:v>2.3400000000000001E-2</c:v>
                </c:pt>
                <c:pt idx="213">
                  <c:v>2.35E-2</c:v>
                </c:pt>
                <c:pt idx="214">
                  <c:v>2.35E-2</c:v>
                </c:pt>
                <c:pt idx="215">
                  <c:v>2.3599999999999999E-2</c:v>
                </c:pt>
                <c:pt idx="216">
                  <c:v>2.3699999999999999E-2</c:v>
                </c:pt>
                <c:pt idx="217">
                  <c:v>2.35E-2</c:v>
                </c:pt>
                <c:pt idx="218">
                  <c:v>2.3599999999999999E-2</c:v>
                </c:pt>
                <c:pt idx="219">
                  <c:v>2.3599999999999999E-2</c:v>
                </c:pt>
                <c:pt idx="220">
                  <c:v>2.3699999999999999E-2</c:v>
                </c:pt>
                <c:pt idx="221">
                  <c:v>2.3900000000000001E-2</c:v>
                </c:pt>
                <c:pt idx="222">
                  <c:v>2.3900000000000001E-2</c:v>
                </c:pt>
                <c:pt idx="223">
                  <c:v>2.3900000000000001E-2</c:v>
                </c:pt>
                <c:pt idx="224">
                  <c:v>2.3900000000000001E-2</c:v>
                </c:pt>
                <c:pt idx="225">
                  <c:v>2.41E-2</c:v>
                </c:pt>
                <c:pt idx="226">
                  <c:v>2.41E-2</c:v>
                </c:pt>
                <c:pt idx="227">
                  <c:v>2.4199999999999999E-2</c:v>
                </c:pt>
                <c:pt idx="228">
                  <c:v>2.4400000000000002E-2</c:v>
                </c:pt>
                <c:pt idx="229">
                  <c:v>2.4299999999999999E-2</c:v>
                </c:pt>
                <c:pt idx="230">
                  <c:v>2.4400000000000002E-2</c:v>
                </c:pt>
                <c:pt idx="231">
                  <c:v>2.4400000000000002E-2</c:v>
                </c:pt>
                <c:pt idx="232">
                  <c:v>2.4500000000000001E-2</c:v>
                </c:pt>
                <c:pt idx="233">
                  <c:v>2.47E-2</c:v>
                </c:pt>
                <c:pt idx="234">
                  <c:v>2.46E-2</c:v>
                </c:pt>
                <c:pt idx="235">
                  <c:v>2.4799999999999999E-2</c:v>
                </c:pt>
                <c:pt idx="236">
                  <c:v>2.4799999999999999E-2</c:v>
                </c:pt>
                <c:pt idx="237">
                  <c:v>2.4899999999999999E-2</c:v>
                </c:pt>
                <c:pt idx="238">
                  <c:v>2.4799999999999999E-2</c:v>
                </c:pt>
                <c:pt idx="239">
                  <c:v>2.47E-2</c:v>
                </c:pt>
                <c:pt idx="240">
                  <c:v>2.46E-2</c:v>
                </c:pt>
                <c:pt idx="241">
                  <c:v>2.47E-2</c:v>
                </c:pt>
                <c:pt idx="242">
                  <c:v>2.5000000000000001E-2</c:v>
                </c:pt>
                <c:pt idx="243">
                  <c:v>2.52E-2</c:v>
                </c:pt>
                <c:pt idx="244">
                  <c:v>2.4899999999999999E-2</c:v>
                </c:pt>
                <c:pt idx="245">
                  <c:v>2.52E-2</c:v>
                </c:pt>
                <c:pt idx="246">
                  <c:v>2.53E-2</c:v>
                </c:pt>
                <c:pt idx="247">
                  <c:v>2.5399999999999999E-2</c:v>
                </c:pt>
                <c:pt idx="248">
                  <c:v>2.5399999999999999E-2</c:v>
                </c:pt>
                <c:pt idx="249">
                  <c:v>2.53E-2</c:v>
                </c:pt>
                <c:pt idx="250">
                  <c:v>2.53E-2</c:v>
                </c:pt>
                <c:pt idx="251">
                  <c:v>2.53E-2</c:v>
                </c:pt>
                <c:pt idx="252">
                  <c:v>2.52E-2</c:v>
                </c:pt>
                <c:pt idx="253">
                  <c:v>2.53E-2</c:v>
                </c:pt>
                <c:pt idx="254">
                  <c:v>2.53E-2</c:v>
                </c:pt>
                <c:pt idx="255">
                  <c:v>2.5399999999999999E-2</c:v>
                </c:pt>
                <c:pt idx="256">
                  <c:v>2.5399999999999999E-2</c:v>
                </c:pt>
                <c:pt idx="257">
                  <c:v>2.5399999999999999E-2</c:v>
                </c:pt>
                <c:pt idx="258">
                  <c:v>2.53E-2</c:v>
                </c:pt>
                <c:pt idx="259">
                  <c:v>2.53E-2</c:v>
                </c:pt>
                <c:pt idx="260">
                  <c:v>2.52E-2</c:v>
                </c:pt>
                <c:pt idx="261">
                  <c:v>2.53E-2</c:v>
                </c:pt>
                <c:pt idx="262">
                  <c:v>2.5399999999999999E-2</c:v>
                </c:pt>
                <c:pt idx="263">
                  <c:v>2.5399999999999999E-2</c:v>
                </c:pt>
                <c:pt idx="264">
                  <c:v>2.5600000000000001E-2</c:v>
                </c:pt>
                <c:pt idx="265">
                  <c:v>2.5600000000000001E-2</c:v>
                </c:pt>
                <c:pt idx="266">
                  <c:v>2.5600000000000001E-2</c:v>
                </c:pt>
                <c:pt idx="267">
                  <c:v>2.5499999999999998E-2</c:v>
                </c:pt>
                <c:pt idx="268">
                  <c:v>2.5600000000000001E-2</c:v>
                </c:pt>
                <c:pt idx="269">
                  <c:v>2.5399999999999999E-2</c:v>
                </c:pt>
                <c:pt idx="270">
                  <c:v>2.5399999999999999E-2</c:v>
                </c:pt>
                <c:pt idx="271">
                  <c:v>2.53E-2</c:v>
                </c:pt>
                <c:pt idx="272">
                  <c:v>2.53E-2</c:v>
                </c:pt>
                <c:pt idx="273">
                  <c:v>2.53E-2</c:v>
                </c:pt>
                <c:pt idx="274">
                  <c:v>2.5399999999999999E-2</c:v>
                </c:pt>
                <c:pt idx="275">
                  <c:v>2.53E-2</c:v>
                </c:pt>
                <c:pt idx="276">
                  <c:v>2.5399999999999999E-2</c:v>
                </c:pt>
                <c:pt idx="277">
                  <c:v>2.5399999999999999E-2</c:v>
                </c:pt>
                <c:pt idx="278">
                  <c:v>2.5399999999999999E-2</c:v>
                </c:pt>
                <c:pt idx="279">
                  <c:v>2.5399999999999999E-2</c:v>
                </c:pt>
                <c:pt idx="280">
                  <c:v>2.53E-2</c:v>
                </c:pt>
                <c:pt idx="281">
                  <c:v>2.53E-2</c:v>
                </c:pt>
                <c:pt idx="282">
                  <c:v>2.5399999999999999E-2</c:v>
                </c:pt>
                <c:pt idx="283">
                  <c:v>2.5399999999999999E-2</c:v>
                </c:pt>
                <c:pt idx="284">
                  <c:v>2.53E-2</c:v>
                </c:pt>
                <c:pt idx="285">
                  <c:v>2.5399999999999999E-2</c:v>
                </c:pt>
                <c:pt idx="286">
                  <c:v>2.5399999999999999E-2</c:v>
                </c:pt>
                <c:pt idx="287">
                  <c:v>2.5499999999999998E-2</c:v>
                </c:pt>
                <c:pt idx="288">
                  <c:v>2.5399999999999999E-2</c:v>
                </c:pt>
                <c:pt idx="289">
                  <c:v>2.5499999999999998E-2</c:v>
                </c:pt>
                <c:pt idx="290">
                  <c:v>2.5600000000000001E-2</c:v>
                </c:pt>
                <c:pt idx="291">
                  <c:v>2.5600000000000001E-2</c:v>
                </c:pt>
                <c:pt idx="292">
                  <c:v>2.5499999999999998E-2</c:v>
                </c:pt>
                <c:pt idx="293">
                  <c:v>2.5499999999999998E-2</c:v>
                </c:pt>
                <c:pt idx="294">
                  <c:v>2.5600000000000001E-2</c:v>
                </c:pt>
                <c:pt idx="295">
                  <c:v>2.5600000000000001E-2</c:v>
                </c:pt>
                <c:pt idx="296">
                  <c:v>2.5600000000000001E-2</c:v>
                </c:pt>
                <c:pt idx="297">
                  <c:v>2.5600000000000001E-2</c:v>
                </c:pt>
                <c:pt idx="298">
                  <c:v>2.5700000000000001E-2</c:v>
                </c:pt>
                <c:pt idx="299">
                  <c:v>2.5700000000000001E-2</c:v>
                </c:pt>
                <c:pt idx="300">
                  <c:v>2.58E-2</c:v>
                </c:pt>
                <c:pt idx="301">
                  <c:v>2.58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1D6F-4FC4-A4C5-BA37D27A3017}"/>
            </c:ext>
          </c:extLst>
        </c:ser>
        <c:ser>
          <c:idx val="0"/>
          <c:order val="3"/>
          <c:tx>
            <c:v>x4</c:v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A$2:$A$303</c:f>
              <c:numCache>
                <c:formatCode>General</c:formatCode>
                <c:ptCount val="302"/>
                <c:pt idx="0">
                  <c:v>0</c:v>
                </c:pt>
                <c:pt idx="1">
                  <c:v>0.19800000000000001</c:v>
                </c:pt>
                <c:pt idx="2">
                  <c:v>0.39600000000000002</c:v>
                </c:pt>
                <c:pt idx="3">
                  <c:v>0.60299999999999998</c:v>
                </c:pt>
                <c:pt idx="4">
                  <c:v>0.80100000000000005</c:v>
                </c:pt>
                <c:pt idx="5">
                  <c:v>0.999</c:v>
                </c:pt>
                <c:pt idx="6">
                  <c:v>1.1970000000000001</c:v>
                </c:pt>
                <c:pt idx="7">
                  <c:v>1.4039999999999999</c:v>
                </c:pt>
                <c:pt idx="8">
                  <c:v>1.6020000000000001</c:v>
                </c:pt>
                <c:pt idx="9">
                  <c:v>1.8</c:v>
                </c:pt>
                <c:pt idx="10">
                  <c:v>1.998</c:v>
                </c:pt>
                <c:pt idx="11">
                  <c:v>2.1960000000000002</c:v>
                </c:pt>
                <c:pt idx="12">
                  <c:v>2.403</c:v>
                </c:pt>
                <c:pt idx="13">
                  <c:v>2.601</c:v>
                </c:pt>
                <c:pt idx="14">
                  <c:v>2.7989999999999999</c:v>
                </c:pt>
                <c:pt idx="15">
                  <c:v>2.9969999999999999</c:v>
                </c:pt>
                <c:pt idx="16">
                  <c:v>3.2040000000000002</c:v>
                </c:pt>
                <c:pt idx="17">
                  <c:v>3.4020000000000001</c:v>
                </c:pt>
                <c:pt idx="18">
                  <c:v>3.6</c:v>
                </c:pt>
                <c:pt idx="19">
                  <c:v>3.798</c:v>
                </c:pt>
                <c:pt idx="20">
                  <c:v>3.996</c:v>
                </c:pt>
                <c:pt idx="21">
                  <c:v>4.2030000000000003</c:v>
                </c:pt>
                <c:pt idx="22">
                  <c:v>4.4009999999999998</c:v>
                </c:pt>
                <c:pt idx="23">
                  <c:v>4.5990000000000002</c:v>
                </c:pt>
                <c:pt idx="24">
                  <c:v>4.7969999999999997</c:v>
                </c:pt>
                <c:pt idx="25">
                  <c:v>5.0039999999999996</c:v>
                </c:pt>
                <c:pt idx="26">
                  <c:v>5.202</c:v>
                </c:pt>
                <c:pt idx="27">
                  <c:v>5.4</c:v>
                </c:pt>
                <c:pt idx="28">
                  <c:v>5.5979999999999999</c:v>
                </c:pt>
                <c:pt idx="29">
                  <c:v>5.7960000000000003</c:v>
                </c:pt>
                <c:pt idx="30">
                  <c:v>6.0030000000000001</c:v>
                </c:pt>
                <c:pt idx="31">
                  <c:v>6.2009999999999996</c:v>
                </c:pt>
                <c:pt idx="32">
                  <c:v>6.399</c:v>
                </c:pt>
                <c:pt idx="33">
                  <c:v>6.5970000000000004</c:v>
                </c:pt>
                <c:pt idx="34">
                  <c:v>6.8040000000000003</c:v>
                </c:pt>
                <c:pt idx="35">
                  <c:v>7.0019999999999998</c:v>
                </c:pt>
                <c:pt idx="36">
                  <c:v>7.2</c:v>
                </c:pt>
                <c:pt idx="37">
                  <c:v>7.3979999999999997</c:v>
                </c:pt>
                <c:pt idx="38">
                  <c:v>7.5960000000000001</c:v>
                </c:pt>
                <c:pt idx="39">
                  <c:v>7.8029999999999999</c:v>
                </c:pt>
                <c:pt idx="40">
                  <c:v>8.0009999999999994</c:v>
                </c:pt>
                <c:pt idx="41">
                  <c:v>8.1989999999999998</c:v>
                </c:pt>
                <c:pt idx="42">
                  <c:v>8.3970000000000002</c:v>
                </c:pt>
                <c:pt idx="43">
                  <c:v>8.6039999999999992</c:v>
                </c:pt>
                <c:pt idx="44">
                  <c:v>8.8019999999999996</c:v>
                </c:pt>
                <c:pt idx="45">
                  <c:v>9</c:v>
                </c:pt>
                <c:pt idx="46">
                  <c:v>9.1980000000000004</c:v>
                </c:pt>
                <c:pt idx="47">
                  <c:v>9.3960000000000008</c:v>
                </c:pt>
                <c:pt idx="48">
                  <c:v>9.6029999999999998</c:v>
                </c:pt>
                <c:pt idx="49">
                  <c:v>9.8010000000000002</c:v>
                </c:pt>
                <c:pt idx="50">
                  <c:v>9.9990000000000006</c:v>
                </c:pt>
                <c:pt idx="51">
                  <c:v>10.196999999999999</c:v>
                </c:pt>
                <c:pt idx="52">
                  <c:v>10.404</c:v>
                </c:pt>
                <c:pt idx="53">
                  <c:v>10.602</c:v>
                </c:pt>
                <c:pt idx="54">
                  <c:v>10.8</c:v>
                </c:pt>
                <c:pt idx="55">
                  <c:v>10.997999999999999</c:v>
                </c:pt>
                <c:pt idx="56">
                  <c:v>11.196</c:v>
                </c:pt>
                <c:pt idx="57">
                  <c:v>11.403</c:v>
                </c:pt>
                <c:pt idx="58">
                  <c:v>11.601000000000001</c:v>
                </c:pt>
                <c:pt idx="59">
                  <c:v>11.798999999999999</c:v>
                </c:pt>
                <c:pt idx="60">
                  <c:v>11.997</c:v>
                </c:pt>
                <c:pt idx="61">
                  <c:v>12.204000000000001</c:v>
                </c:pt>
                <c:pt idx="62">
                  <c:v>12.401999999999999</c:v>
                </c:pt>
                <c:pt idx="63">
                  <c:v>12.6</c:v>
                </c:pt>
                <c:pt idx="64">
                  <c:v>12.798</c:v>
                </c:pt>
                <c:pt idx="65">
                  <c:v>12.996</c:v>
                </c:pt>
                <c:pt idx="66">
                  <c:v>13.202999999999999</c:v>
                </c:pt>
                <c:pt idx="67">
                  <c:v>13.401</c:v>
                </c:pt>
                <c:pt idx="68">
                  <c:v>13.599</c:v>
                </c:pt>
                <c:pt idx="69">
                  <c:v>13.797000000000001</c:v>
                </c:pt>
                <c:pt idx="70">
                  <c:v>14.004</c:v>
                </c:pt>
                <c:pt idx="71">
                  <c:v>14.202</c:v>
                </c:pt>
                <c:pt idx="72">
                  <c:v>14.4</c:v>
                </c:pt>
                <c:pt idx="73">
                  <c:v>14.598000000000001</c:v>
                </c:pt>
                <c:pt idx="74">
                  <c:v>14.795999999999999</c:v>
                </c:pt>
                <c:pt idx="75">
                  <c:v>15.003</c:v>
                </c:pt>
                <c:pt idx="76">
                  <c:v>15.201000000000001</c:v>
                </c:pt>
                <c:pt idx="77">
                  <c:v>15.398999999999999</c:v>
                </c:pt>
                <c:pt idx="78">
                  <c:v>15.597</c:v>
                </c:pt>
                <c:pt idx="79">
                  <c:v>15.804</c:v>
                </c:pt>
                <c:pt idx="80">
                  <c:v>16.001999999999999</c:v>
                </c:pt>
                <c:pt idx="81">
                  <c:v>16.2</c:v>
                </c:pt>
                <c:pt idx="82">
                  <c:v>16.398</c:v>
                </c:pt>
                <c:pt idx="83">
                  <c:v>16.596</c:v>
                </c:pt>
                <c:pt idx="84">
                  <c:v>16.803000000000001</c:v>
                </c:pt>
                <c:pt idx="85">
                  <c:v>17.001000000000001</c:v>
                </c:pt>
                <c:pt idx="86">
                  <c:v>17.199000000000002</c:v>
                </c:pt>
                <c:pt idx="87">
                  <c:v>17.396999999999998</c:v>
                </c:pt>
                <c:pt idx="88">
                  <c:v>17.603999999999999</c:v>
                </c:pt>
                <c:pt idx="89">
                  <c:v>17.802</c:v>
                </c:pt>
                <c:pt idx="90">
                  <c:v>18</c:v>
                </c:pt>
                <c:pt idx="91">
                  <c:v>18.198</c:v>
                </c:pt>
                <c:pt idx="92">
                  <c:v>18.396000000000001</c:v>
                </c:pt>
                <c:pt idx="93">
                  <c:v>18.603000000000002</c:v>
                </c:pt>
                <c:pt idx="94">
                  <c:v>18.800999999999998</c:v>
                </c:pt>
                <c:pt idx="95">
                  <c:v>18.998999999999999</c:v>
                </c:pt>
                <c:pt idx="96">
                  <c:v>19.196999999999999</c:v>
                </c:pt>
                <c:pt idx="97">
                  <c:v>19.404</c:v>
                </c:pt>
                <c:pt idx="98">
                  <c:v>19.602</c:v>
                </c:pt>
                <c:pt idx="99">
                  <c:v>19.8</c:v>
                </c:pt>
                <c:pt idx="100">
                  <c:v>19.998000000000001</c:v>
                </c:pt>
                <c:pt idx="101">
                  <c:v>20.196000000000002</c:v>
                </c:pt>
                <c:pt idx="102">
                  <c:v>20.402999999999999</c:v>
                </c:pt>
                <c:pt idx="103">
                  <c:v>20.600999999999999</c:v>
                </c:pt>
                <c:pt idx="104">
                  <c:v>20.798999999999999</c:v>
                </c:pt>
                <c:pt idx="105">
                  <c:v>20.997</c:v>
                </c:pt>
                <c:pt idx="106">
                  <c:v>21.204000000000001</c:v>
                </c:pt>
                <c:pt idx="107">
                  <c:v>21.402000000000001</c:v>
                </c:pt>
                <c:pt idx="108">
                  <c:v>21.6</c:v>
                </c:pt>
                <c:pt idx="109">
                  <c:v>21.797999999999998</c:v>
                </c:pt>
                <c:pt idx="110">
                  <c:v>21.995999999999999</c:v>
                </c:pt>
                <c:pt idx="111">
                  <c:v>22.202999999999999</c:v>
                </c:pt>
                <c:pt idx="112">
                  <c:v>22.401</c:v>
                </c:pt>
                <c:pt idx="113">
                  <c:v>22.599</c:v>
                </c:pt>
                <c:pt idx="114">
                  <c:v>22.797000000000001</c:v>
                </c:pt>
                <c:pt idx="115">
                  <c:v>23.004000000000001</c:v>
                </c:pt>
                <c:pt idx="116">
                  <c:v>23.202000000000002</c:v>
                </c:pt>
                <c:pt idx="117">
                  <c:v>23.4</c:v>
                </c:pt>
                <c:pt idx="118">
                  <c:v>23.597999999999999</c:v>
                </c:pt>
                <c:pt idx="119">
                  <c:v>23.795999999999999</c:v>
                </c:pt>
                <c:pt idx="120">
                  <c:v>24.003</c:v>
                </c:pt>
                <c:pt idx="121">
                  <c:v>24.201000000000001</c:v>
                </c:pt>
                <c:pt idx="122">
                  <c:v>24.399000000000001</c:v>
                </c:pt>
                <c:pt idx="123">
                  <c:v>24.597000000000001</c:v>
                </c:pt>
                <c:pt idx="124">
                  <c:v>24.803999999999998</c:v>
                </c:pt>
                <c:pt idx="125">
                  <c:v>25.001999999999999</c:v>
                </c:pt>
                <c:pt idx="126">
                  <c:v>25.2</c:v>
                </c:pt>
                <c:pt idx="127">
                  <c:v>25.398</c:v>
                </c:pt>
                <c:pt idx="128">
                  <c:v>25.596</c:v>
                </c:pt>
                <c:pt idx="129">
                  <c:v>25.803000000000001</c:v>
                </c:pt>
                <c:pt idx="130">
                  <c:v>26.001000000000001</c:v>
                </c:pt>
                <c:pt idx="131">
                  <c:v>26.199000000000002</c:v>
                </c:pt>
                <c:pt idx="132">
                  <c:v>26.396999999999998</c:v>
                </c:pt>
                <c:pt idx="133">
                  <c:v>26.603999999999999</c:v>
                </c:pt>
                <c:pt idx="134">
                  <c:v>26.802</c:v>
                </c:pt>
                <c:pt idx="135">
                  <c:v>27</c:v>
                </c:pt>
                <c:pt idx="136">
                  <c:v>27.200299999999999</c:v>
                </c:pt>
                <c:pt idx="137">
                  <c:v>27.400500000000001</c:v>
                </c:pt>
                <c:pt idx="138">
                  <c:v>27.6008</c:v>
                </c:pt>
                <c:pt idx="139">
                  <c:v>27.800999999999998</c:v>
                </c:pt>
                <c:pt idx="140">
                  <c:v>27.998999999999999</c:v>
                </c:pt>
                <c:pt idx="141">
                  <c:v>28.199200000000001</c:v>
                </c:pt>
                <c:pt idx="142">
                  <c:v>28.3995</c:v>
                </c:pt>
                <c:pt idx="143">
                  <c:v>28.599799999999998</c:v>
                </c:pt>
                <c:pt idx="144">
                  <c:v>28.8</c:v>
                </c:pt>
                <c:pt idx="145">
                  <c:v>29.000299999999999</c:v>
                </c:pt>
                <c:pt idx="146">
                  <c:v>29.200500000000002</c:v>
                </c:pt>
                <c:pt idx="147">
                  <c:v>29.400700000000001</c:v>
                </c:pt>
                <c:pt idx="148">
                  <c:v>29.600999999999999</c:v>
                </c:pt>
                <c:pt idx="149">
                  <c:v>29.798999999999999</c:v>
                </c:pt>
                <c:pt idx="150">
                  <c:v>29.999300000000002</c:v>
                </c:pt>
                <c:pt idx="151">
                  <c:v>30.1995</c:v>
                </c:pt>
                <c:pt idx="152">
                  <c:v>30.399799999999999</c:v>
                </c:pt>
                <c:pt idx="153">
                  <c:v>30.6</c:v>
                </c:pt>
                <c:pt idx="154">
                  <c:v>30.8002</c:v>
                </c:pt>
                <c:pt idx="155">
                  <c:v>31.000499999999999</c:v>
                </c:pt>
                <c:pt idx="156">
                  <c:v>31.200700000000001</c:v>
                </c:pt>
                <c:pt idx="157">
                  <c:v>31.401</c:v>
                </c:pt>
                <c:pt idx="158">
                  <c:v>31.599</c:v>
                </c:pt>
                <c:pt idx="159">
                  <c:v>31.799299999999999</c:v>
                </c:pt>
                <c:pt idx="160">
                  <c:v>31.999500000000001</c:v>
                </c:pt>
                <c:pt idx="161">
                  <c:v>32.199800000000003</c:v>
                </c:pt>
                <c:pt idx="162">
                  <c:v>32.4</c:v>
                </c:pt>
                <c:pt idx="163">
                  <c:v>32.600299999999997</c:v>
                </c:pt>
                <c:pt idx="164">
                  <c:v>32.8005</c:v>
                </c:pt>
                <c:pt idx="165">
                  <c:v>33.000700000000002</c:v>
                </c:pt>
                <c:pt idx="166">
                  <c:v>33.201000000000001</c:v>
                </c:pt>
                <c:pt idx="167">
                  <c:v>33.399000000000001</c:v>
                </c:pt>
                <c:pt idx="168">
                  <c:v>33.599200000000003</c:v>
                </c:pt>
                <c:pt idx="169">
                  <c:v>33.799500000000002</c:v>
                </c:pt>
                <c:pt idx="170">
                  <c:v>33.999699999999997</c:v>
                </c:pt>
                <c:pt idx="171">
                  <c:v>34.200000000000003</c:v>
                </c:pt>
                <c:pt idx="172">
                  <c:v>34.400300000000001</c:v>
                </c:pt>
                <c:pt idx="173">
                  <c:v>34.600499999999997</c:v>
                </c:pt>
                <c:pt idx="174">
                  <c:v>34.800800000000002</c:v>
                </c:pt>
                <c:pt idx="175">
                  <c:v>35.000999999999998</c:v>
                </c:pt>
                <c:pt idx="176">
                  <c:v>35.198999999999998</c:v>
                </c:pt>
                <c:pt idx="177">
                  <c:v>35.399299999999997</c:v>
                </c:pt>
                <c:pt idx="178">
                  <c:v>35.599499999999999</c:v>
                </c:pt>
                <c:pt idx="179">
                  <c:v>35.799799999999998</c:v>
                </c:pt>
                <c:pt idx="180">
                  <c:v>36</c:v>
                </c:pt>
                <c:pt idx="181">
                  <c:v>36.200200000000002</c:v>
                </c:pt>
                <c:pt idx="182">
                  <c:v>36.400500000000001</c:v>
                </c:pt>
                <c:pt idx="183">
                  <c:v>36.599600000000002</c:v>
                </c:pt>
                <c:pt idx="184">
                  <c:v>36.799900000000001</c:v>
                </c:pt>
                <c:pt idx="185">
                  <c:v>37.000100000000003</c:v>
                </c:pt>
                <c:pt idx="186">
                  <c:v>37.200400000000002</c:v>
                </c:pt>
                <c:pt idx="187">
                  <c:v>37.399500000000003</c:v>
                </c:pt>
                <c:pt idx="188">
                  <c:v>37.599800000000002</c:v>
                </c:pt>
                <c:pt idx="189">
                  <c:v>37.799999999999997</c:v>
                </c:pt>
                <c:pt idx="190">
                  <c:v>38.000300000000003</c:v>
                </c:pt>
                <c:pt idx="191">
                  <c:v>38.200499999999998</c:v>
                </c:pt>
                <c:pt idx="192">
                  <c:v>38.3996</c:v>
                </c:pt>
                <c:pt idx="193">
                  <c:v>38.599899999999998</c:v>
                </c:pt>
                <c:pt idx="194">
                  <c:v>38.8001</c:v>
                </c:pt>
                <c:pt idx="195">
                  <c:v>39.000399999999999</c:v>
                </c:pt>
                <c:pt idx="196">
                  <c:v>39.1995</c:v>
                </c:pt>
                <c:pt idx="197">
                  <c:v>39.399700000000003</c:v>
                </c:pt>
                <c:pt idx="198">
                  <c:v>39.6</c:v>
                </c:pt>
                <c:pt idx="199">
                  <c:v>39.800199999999997</c:v>
                </c:pt>
                <c:pt idx="200">
                  <c:v>40.000500000000002</c:v>
                </c:pt>
                <c:pt idx="201">
                  <c:v>40.199599999999997</c:v>
                </c:pt>
                <c:pt idx="202">
                  <c:v>40.399900000000002</c:v>
                </c:pt>
                <c:pt idx="203">
                  <c:v>40.600099999999998</c:v>
                </c:pt>
                <c:pt idx="204">
                  <c:v>40.800400000000003</c:v>
                </c:pt>
                <c:pt idx="205">
                  <c:v>40.999499999999998</c:v>
                </c:pt>
                <c:pt idx="206">
                  <c:v>41.199800000000003</c:v>
                </c:pt>
                <c:pt idx="207">
                  <c:v>41.4</c:v>
                </c:pt>
                <c:pt idx="208">
                  <c:v>41.6</c:v>
                </c:pt>
                <c:pt idx="209">
                  <c:v>41.799900000000001</c:v>
                </c:pt>
                <c:pt idx="210">
                  <c:v>41.999899999999997</c:v>
                </c:pt>
                <c:pt idx="211">
                  <c:v>42.1999</c:v>
                </c:pt>
                <c:pt idx="212">
                  <c:v>42.400100000000002</c:v>
                </c:pt>
                <c:pt idx="213">
                  <c:v>42.600099999999998</c:v>
                </c:pt>
                <c:pt idx="214">
                  <c:v>42.8001</c:v>
                </c:pt>
                <c:pt idx="215">
                  <c:v>43</c:v>
                </c:pt>
                <c:pt idx="216">
                  <c:v>43.2</c:v>
                </c:pt>
                <c:pt idx="217">
                  <c:v>43.4</c:v>
                </c:pt>
                <c:pt idx="218">
                  <c:v>43.599899999999998</c:v>
                </c:pt>
                <c:pt idx="219">
                  <c:v>43.799900000000001</c:v>
                </c:pt>
                <c:pt idx="220">
                  <c:v>43.999899999999997</c:v>
                </c:pt>
                <c:pt idx="221">
                  <c:v>44.200099999999999</c:v>
                </c:pt>
                <c:pt idx="222">
                  <c:v>44.400100000000002</c:v>
                </c:pt>
                <c:pt idx="223">
                  <c:v>44.600099999999998</c:v>
                </c:pt>
                <c:pt idx="224">
                  <c:v>44.8</c:v>
                </c:pt>
                <c:pt idx="225">
                  <c:v>45</c:v>
                </c:pt>
                <c:pt idx="226">
                  <c:v>45.2</c:v>
                </c:pt>
                <c:pt idx="227">
                  <c:v>45.399900000000002</c:v>
                </c:pt>
                <c:pt idx="228">
                  <c:v>45.599899999999998</c:v>
                </c:pt>
                <c:pt idx="229">
                  <c:v>45.799900000000001</c:v>
                </c:pt>
                <c:pt idx="230">
                  <c:v>46.0002</c:v>
                </c:pt>
                <c:pt idx="231">
                  <c:v>46.2</c:v>
                </c:pt>
                <c:pt idx="232">
                  <c:v>46.400199999999998</c:v>
                </c:pt>
                <c:pt idx="233">
                  <c:v>46.599899999999998</c:v>
                </c:pt>
                <c:pt idx="234">
                  <c:v>46.8001</c:v>
                </c:pt>
                <c:pt idx="235">
                  <c:v>46.999899999999997</c:v>
                </c:pt>
                <c:pt idx="236">
                  <c:v>47.200099999999999</c:v>
                </c:pt>
                <c:pt idx="237">
                  <c:v>47.400100000000002</c:v>
                </c:pt>
                <c:pt idx="238">
                  <c:v>47.600099999999998</c:v>
                </c:pt>
                <c:pt idx="239">
                  <c:v>47.8</c:v>
                </c:pt>
                <c:pt idx="240">
                  <c:v>48</c:v>
                </c:pt>
                <c:pt idx="241">
                  <c:v>48.2</c:v>
                </c:pt>
                <c:pt idx="242">
                  <c:v>48.400100000000002</c:v>
                </c:pt>
                <c:pt idx="243">
                  <c:v>48.599899999999998</c:v>
                </c:pt>
                <c:pt idx="244">
                  <c:v>48.8001</c:v>
                </c:pt>
                <c:pt idx="245">
                  <c:v>49.000100000000003</c:v>
                </c:pt>
                <c:pt idx="246">
                  <c:v>49.2</c:v>
                </c:pt>
                <c:pt idx="247">
                  <c:v>49.4</c:v>
                </c:pt>
                <c:pt idx="248">
                  <c:v>49.599899999999998</c:v>
                </c:pt>
                <c:pt idx="249">
                  <c:v>49.8001</c:v>
                </c:pt>
                <c:pt idx="250">
                  <c:v>49.999899999999997</c:v>
                </c:pt>
                <c:pt idx="251">
                  <c:v>50.199800000000003</c:v>
                </c:pt>
                <c:pt idx="252">
                  <c:v>50.399700000000003</c:v>
                </c:pt>
                <c:pt idx="253">
                  <c:v>50.599600000000002</c:v>
                </c:pt>
                <c:pt idx="254">
                  <c:v>50.800199999999997</c:v>
                </c:pt>
                <c:pt idx="255">
                  <c:v>51.000599999999999</c:v>
                </c:pt>
                <c:pt idx="256">
                  <c:v>51.200699999999998</c:v>
                </c:pt>
                <c:pt idx="257">
                  <c:v>51.3992</c:v>
                </c:pt>
                <c:pt idx="258">
                  <c:v>51.599200000000003</c:v>
                </c:pt>
                <c:pt idx="259">
                  <c:v>51.8005</c:v>
                </c:pt>
                <c:pt idx="260">
                  <c:v>51.999299999999998</c:v>
                </c:pt>
                <c:pt idx="261">
                  <c:v>52.2</c:v>
                </c:pt>
                <c:pt idx="262">
                  <c:v>52.398899999999998</c:v>
                </c:pt>
                <c:pt idx="263">
                  <c:v>52.6</c:v>
                </c:pt>
                <c:pt idx="264">
                  <c:v>52.798900000000003</c:v>
                </c:pt>
                <c:pt idx="265">
                  <c:v>53.000100000000003</c:v>
                </c:pt>
                <c:pt idx="266">
                  <c:v>53.198900000000002</c:v>
                </c:pt>
                <c:pt idx="267">
                  <c:v>53.400100000000002</c:v>
                </c:pt>
                <c:pt idx="268">
                  <c:v>53.5989</c:v>
                </c:pt>
                <c:pt idx="269">
                  <c:v>53.8001</c:v>
                </c:pt>
                <c:pt idx="270">
                  <c:v>53.999299999999998</c:v>
                </c:pt>
                <c:pt idx="271">
                  <c:v>54.1995</c:v>
                </c:pt>
                <c:pt idx="272">
                  <c:v>54.399799999999999</c:v>
                </c:pt>
                <c:pt idx="273">
                  <c:v>54.6</c:v>
                </c:pt>
                <c:pt idx="274">
                  <c:v>54.8003</c:v>
                </c:pt>
                <c:pt idx="275">
                  <c:v>55.000500000000002</c:v>
                </c:pt>
                <c:pt idx="276">
                  <c:v>55.200800000000001</c:v>
                </c:pt>
                <c:pt idx="277">
                  <c:v>55.401000000000003</c:v>
                </c:pt>
                <c:pt idx="278">
                  <c:v>55.5991</c:v>
                </c:pt>
                <c:pt idx="279">
                  <c:v>55.799399999999999</c:v>
                </c:pt>
                <c:pt idx="280">
                  <c:v>55.999600000000001</c:v>
                </c:pt>
                <c:pt idx="281">
                  <c:v>56.1999</c:v>
                </c:pt>
                <c:pt idx="282">
                  <c:v>56.400100000000002</c:v>
                </c:pt>
                <c:pt idx="283">
                  <c:v>56.6004</c:v>
                </c:pt>
                <c:pt idx="284">
                  <c:v>56.800600000000003</c:v>
                </c:pt>
                <c:pt idx="285">
                  <c:v>57.000900000000001</c:v>
                </c:pt>
                <c:pt idx="286">
                  <c:v>57.198999999999998</c:v>
                </c:pt>
                <c:pt idx="287">
                  <c:v>57.3992</c:v>
                </c:pt>
                <c:pt idx="288">
                  <c:v>57.600099999999998</c:v>
                </c:pt>
                <c:pt idx="289">
                  <c:v>57.8</c:v>
                </c:pt>
                <c:pt idx="290">
                  <c:v>58.001100000000001</c:v>
                </c:pt>
                <c:pt idx="291">
                  <c:v>58.198999999999998</c:v>
                </c:pt>
                <c:pt idx="292">
                  <c:v>58.400300000000001</c:v>
                </c:pt>
                <c:pt idx="293">
                  <c:v>58.599400000000003</c:v>
                </c:pt>
                <c:pt idx="294">
                  <c:v>58.799300000000002</c:v>
                </c:pt>
                <c:pt idx="295">
                  <c:v>58.9983</c:v>
                </c:pt>
                <c:pt idx="296">
                  <c:v>59.198700000000002</c:v>
                </c:pt>
                <c:pt idx="297">
                  <c:v>59.398699999999998</c:v>
                </c:pt>
                <c:pt idx="298">
                  <c:v>59.601300000000002</c:v>
                </c:pt>
                <c:pt idx="299">
                  <c:v>59.800600000000003</c:v>
                </c:pt>
                <c:pt idx="300">
                  <c:v>59.999899999999997</c:v>
                </c:pt>
                <c:pt idx="301">
                  <c:v>59.999899999999997</c:v>
                </c:pt>
              </c:numCache>
            </c:numRef>
          </c:xVal>
          <c:yVal>
            <c:numRef>
              <c:f>Sheet1!$E$2:$E$303</c:f>
              <c:numCache>
                <c:formatCode>General</c:formatCode>
                <c:ptCount val="302"/>
                <c:pt idx="0">
                  <c:v>0.90200000000000002</c:v>
                </c:pt>
                <c:pt idx="1">
                  <c:v>0.93279999999999996</c:v>
                </c:pt>
                <c:pt idx="2">
                  <c:v>0.96970000000000001</c:v>
                </c:pt>
                <c:pt idx="3">
                  <c:v>0.97170000000000001</c:v>
                </c:pt>
                <c:pt idx="4">
                  <c:v>0.95340000000000003</c:v>
                </c:pt>
                <c:pt idx="5">
                  <c:v>0.93340000000000001</c:v>
                </c:pt>
                <c:pt idx="6">
                  <c:v>0.98570000000000002</c:v>
                </c:pt>
                <c:pt idx="7">
                  <c:v>0.98429999999999995</c:v>
                </c:pt>
                <c:pt idx="8">
                  <c:v>0.96779999999999999</c:v>
                </c:pt>
                <c:pt idx="9">
                  <c:v>0.96360000000000001</c:v>
                </c:pt>
                <c:pt idx="10">
                  <c:v>0.98440000000000005</c:v>
                </c:pt>
                <c:pt idx="11">
                  <c:v>0.9839</c:v>
                </c:pt>
                <c:pt idx="12">
                  <c:v>0.98250000000000004</c:v>
                </c:pt>
                <c:pt idx="13">
                  <c:v>0.98209999999999997</c:v>
                </c:pt>
                <c:pt idx="14">
                  <c:v>0.98299999999999998</c:v>
                </c:pt>
                <c:pt idx="15">
                  <c:v>0.98260000000000003</c:v>
                </c:pt>
                <c:pt idx="16">
                  <c:v>0.97799999999999998</c:v>
                </c:pt>
                <c:pt idx="17">
                  <c:v>0.97640000000000005</c:v>
                </c:pt>
                <c:pt idx="18">
                  <c:v>0.97799999999999998</c:v>
                </c:pt>
                <c:pt idx="19">
                  <c:v>0.9788</c:v>
                </c:pt>
                <c:pt idx="20">
                  <c:v>0.97699999999999998</c:v>
                </c:pt>
                <c:pt idx="21">
                  <c:v>0.9738</c:v>
                </c:pt>
                <c:pt idx="22">
                  <c:v>0.97609999999999997</c:v>
                </c:pt>
                <c:pt idx="23">
                  <c:v>0.9798</c:v>
                </c:pt>
                <c:pt idx="24">
                  <c:v>0.98019999999999996</c:v>
                </c:pt>
                <c:pt idx="25">
                  <c:v>0.97799999999999998</c:v>
                </c:pt>
                <c:pt idx="26">
                  <c:v>0.97609999999999997</c:v>
                </c:pt>
                <c:pt idx="27">
                  <c:v>0.97640000000000005</c:v>
                </c:pt>
                <c:pt idx="28">
                  <c:v>0.97529999999999994</c:v>
                </c:pt>
                <c:pt idx="29">
                  <c:v>0.97299999999999998</c:v>
                </c:pt>
                <c:pt idx="30">
                  <c:v>0.97250000000000003</c:v>
                </c:pt>
                <c:pt idx="31">
                  <c:v>0.97140000000000004</c:v>
                </c:pt>
                <c:pt idx="32">
                  <c:v>0.97130000000000005</c:v>
                </c:pt>
                <c:pt idx="33">
                  <c:v>0.97360000000000002</c:v>
                </c:pt>
                <c:pt idx="34">
                  <c:v>0.97650000000000003</c:v>
                </c:pt>
                <c:pt idx="35">
                  <c:v>0.97719999999999996</c:v>
                </c:pt>
                <c:pt idx="36">
                  <c:v>0.97609999999999997</c:v>
                </c:pt>
                <c:pt idx="37">
                  <c:v>0.97629999999999995</c:v>
                </c:pt>
                <c:pt idx="38">
                  <c:v>0.97950000000000004</c:v>
                </c:pt>
                <c:pt idx="39">
                  <c:v>0.98060000000000003</c:v>
                </c:pt>
                <c:pt idx="40">
                  <c:v>0.97960000000000003</c:v>
                </c:pt>
                <c:pt idx="41">
                  <c:v>0.97850000000000004</c:v>
                </c:pt>
                <c:pt idx="42">
                  <c:v>0.97809999999999997</c:v>
                </c:pt>
                <c:pt idx="43">
                  <c:v>0.97740000000000005</c:v>
                </c:pt>
                <c:pt idx="44">
                  <c:v>0.97709999999999997</c:v>
                </c:pt>
                <c:pt idx="45">
                  <c:v>0.97640000000000005</c:v>
                </c:pt>
                <c:pt idx="46">
                  <c:v>0.97399999999999998</c:v>
                </c:pt>
                <c:pt idx="47">
                  <c:v>0.97160000000000002</c:v>
                </c:pt>
                <c:pt idx="48">
                  <c:v>0.97</c:v>
                </c:pt>
                <c:pt idx="49">
                  <c:v>0.96799999999999997</c:v>
                </c:pt>
                <c:pt idx="50">
                  <c:v>0.96730000000000005</c:v>
                </c:pt>
                <c:pt idx="51">
                  <c:v>0.96640000000000004</c:v>
                </c:pt>
                <c:pt idx="52">
                  <c:v>0.96679999999999999</c:v>
                </c:pt>
                <c:pt idx="53">
                  <c:v>0.96660000000000001</c:v>
                </c:pt>
                <c:pt idx="54">
                  <c:v>0.96850000000000003</c:v>
                </c:pt>
                <c:pt idx="55">
                  <c:v>0.97119999999999995</c:v>
                </c:pt>
                <c:pt idx="56">
                  <c:v>0.97260000000000002</c:v>
                </c:pt>
                <c:pt idx="57">
                  <c:v>0.97350000000000003</c:v>
                </c:pt>
                <c:pt idx="58">
                  <c:v>0.97330000000000005</c:v>
                </c:pt>
                <c:pt idx="59">
                  <c:v>0.97260000000000002</c:v>
                </c:pt>
                <c:pt idx="60">
                  <c:v>0.97230000000000005</c:v>
                </c:pt>
                <c:pt idx="61">
                  <c:v>0.97189999999999999</c:v>
                </c:pt>
                <c:pt idx="62">
                  <c:v>0.97119999999999995</c:v>
                </c:pt>
                <c:pt idx="63">
                  <c:v>0.97040000000000004</c:v>
                </c:pt>
                <c:pt idx="64">
                  <c:v>0.96840000000000004</c:v>
                </c:pt>
                <c:pt idx="65">
                  <c:v>0.96750000000000003</c:v>
                </c:pt>
                <c:pt idx="66">
                  <c:v>0.96589999999999998</c:v>
                </c:pt>
                <c:pt idx="67">
                  <c:v>0.96379999999999999</c:v>
                </c:pt>
                <c:pt idx="68">
                  <c:v>0.9627</c:v>
                </c:pt>
                <c:pt idx="69">
                  <c:v>0.96140000000000003</c:v>
                </c:pt>
                <c:pt idx="70">
                  <c:v>0.96279999999999999</c:v>
                </c:pt>
                <c:pt idx="71">
                  <c:v>0.96389999999999998</c:v>
                </c:pt>
                <c:pt idx="72">
                  <c:v>0.96440000000000003</c:v>
                </c:pt>
                <c:pt idx="73">
                  <c:v>0.96460000000000001</c:v>
                </c:pt>
                <c:pt idx="74">
                  <c:v>0.96379999999999999</c:v>
                </c:pt>
                <c:pt idx="75">
                  <c:v>0.96240000000000003</c:v>
                </c:pt>
                <c:pt idx="76">
                  <c:v>0.96079999999999999</c:v>
                </c:pt>
                <c:pt idx="77">
                  <c:v>0.95960000000000001</c:v>
                </c:pt>
                <c:pt idx="78">
                  <c:v>0.96</c:v>
                </c:pt>
                <c:pt idx="79">
                  <c:v>0.96030000000000004</c:v>
                </c:pt>
                <c:pt idx="80">
                  <c:v>0.95909999999999995</c:v>
                </c:pt>
                <c:pt idx="81">
                  <c:v>0.95630000000000004</c:v>
                </c:pt>
                <c:pt idx="82">
                  <c:v>0.95379999999999998</c:v>
                </c:pt>
                <c:pt idx="83">
                  <c:v>0.95320000000000005</c:v>
                </c:pt>
                <c:pt idx="84">
                  <c:v>0.95350000000000001</c:v>
                </c:pt>
                <c:pt idx="85">
                  <c:v>0.95420000000000005</c:v>
                </c:pt>
                <c:pt idx="86">
                  <c:v>0.95579999999999998</c:v>
                </c:pt>
                <c:pt idx="87">
                  <c:v>0.95850000000000002</c:v>
                </c:pt>
                <c:pt idx="88">
                  <c:v>0.96120000000000005</c:v>
                </c:pt>
                <c:pt idx="89">
                  <c:v>0.96279999999999999</c:v>
                </c:pt>
                <c:pt idx="90">
                  <c:v>0.9637</c:v>
                </c:pt>
                <c:pt idx="91">
                  <c:v>0.96279999999999999</c:v>
                </c:pt>
                <c:pt idx="92">
                  <c:v>0.96140000000000003</c:v>
                </c:pt>
                <c:pt idx="93">
                  <c:v>0.95989999999999998</c:v>
                </c:pt>
                <c:pt idx="94">
                  <c:v>0.95860000000000001</c:v>
                </c:pt>
                <c:pt idx="95">
                  <c:v>0.95760000000000001</c:v>
                </c:pt>
                <c:pt idx="96">
                  <c:v>0.95660000000000001</c:v>
                </c:pt>
                <c:pt idx="97">
                  <c:v>0.95630000000000004</c:v>
                </c:pt>
                <c:pt idx="98">
                  <c:v>0.95569999999999999</c:v>
                </c:pt>
                <c:pt idx="99">
                  <c:v>0.95599999999999996</c:v>
                </c:pt>
                <c:pt idx="100">
                  <c:v>0.95730000000000004</c:v>
                </c:pt>
                <c:pt idx="101">
                  <c:v>0.95850000000000002</c:v>
                </c:pt>
                <c:pt idx="102">
                  <c:v>0.95879999999999999</c:v>
                </c:pt>
                <c:pt idx="103">
                  <c:v>0.9587</c:v>
                </c:pt>
                <c:pt idx="104">
                  <c:v>0.95830000000000004</c:v>
                </c:pt>
                <c:pt idx="105">
                  <c:v>0.95850000000000002</c:v>
                </c:pt>
                <c:pt idx="106">
                  <c:v>0.95879999999999999</c:v>
                </c:pt>
                <c:pt idx="107">
                  <c:v>0.95860000000000001</c:v>
                </c:pt>
                <c:pt idx="108">
                  <c:v>0.95850000000000002</c:v>
                </c:pt>
                <c:pt idx="109">
                  <c:v>0.95809999999999995</c:v>
                </c:pt>
                <c:pt idx="110">
                  <c:v>0.95750000000000002</c:v>
                </c:pt>
                <c:pt idx="111">
                  <c:v>0.95589999999999997</c:v>
                </c:pt>
                <c:pt idx="112">
                  <c:v>0.95489999999999997</c:v>
                </c:pt>
                <c:pt idx="113">
                  <c:v>0.95350000000000001</c:v>
                </c:pt>
                <c:pt idx="114">
                  <c:v>0.95189999999999997</c:v>
                </c:pt>
                <c:pt idx="115">
                  <c:v>0.95069999999999999</c:v>
                </c:pt>
                <c:pt idx="116">
                  <c:v>0.94979999999999998</c:v>
                </c:pt>
                <c:pt idx="117">
                  <c:v>0.94969999999999999</c:v>
                </c:pt>
                <c:pt idx="118">
                  <c:v>0.94899999999999995</c:v>
                </c:pt>
                <c:pt idx="119">
                  <c:v>0.94820000000000004</c:v>
                </c:pt>
                <c:pt idx="120">
                  <c:v>0.9476</c:v>
                </c:pt>
                <c:pt idx="121">
                  <c:v>0.94710000000000005</c:v>
                </c:pt>
                <c:pt idx="122">
                  <c:v>0.94620000000000004</c:v>
                </c:pt>
                <c:pt idx="123">
                  <c:v>0.94640000000000002</c:v>
                </c:pt>
                <c:pt idx="124">
                  <c:v>0.9456</c:v>
                </c:pt>
                <c:pt idx="125">
                  <c:v>0.94530000000000003</c:v>
                </c:pt>
                <c:pt idx="126">
                  <c:v>0.94430000000000003</c:v>
                </c:pt>
                <c:pt idx="127">
                  <c:v>0.94330000000000003</c:v>
                </c:pt>
                <c:pt idx="128">
                  <c:v>0.94279999999999997</c:v>
                </c:pt>
                <c:pt idx="129">
                  <c:v>0.94159999999999999</c:v>
                </c:pt>
                <c:pt idx="130">
                  <c:v>0.94040000000000001</c:v>
                </c:pt>
                <c:pt idx="131">
                  <c:v>0.93940000000000001</c:v>
                </c:pt>
                <c:pt idx="132">
                  <c:v>0.93820000000000003</c:v>
                </c:pt>
                <c:pt idx="133">
                  <c:v>0.93679999999999997</c:v>
                </c:pt>
                <c:pt idx="134">
                  <c:v>0.9355</c:v>
                </c:pt>
                <c:pt idx="135">
                  <c:v>0.93469999999999998</c:v>
                </c:pt>
                <c:pt idx="136">
                  <c:v>0.93389999999999995</c:v>
                </c:pt>
                <c:pt idx="137">
                  <c:v>0.93289999999999995</c:v>
                </c:pt>
                <c:pt idx="138">
                  <c:v>0.93169999999999997</c:v>
                </c:pt>
                <c:pt idx="139">
                  <c:v>0.93069999999999997</c:v>
                </c:pt>
                <c:pt idx="140">
                  <c:v>0.92959999999999998</c:v>
                </c:pt>
                <c:pt idx="141">
                  <c:v>0.92869999999999997</c:v>
                </c:pt>
                <c:pt idx="142">
                  <c:v>0.92800000000000005</c:v>
                </c:pt>
                <c:pt idx="143">
                  <c:v>0.92830000000000001</c:v>
                </c:pt>
                <c:pt idx="144">
                  <c:v>0.92820000000000003</c:v>
                </c:pt>
                <c:pt idx="145">
                  <c:v>0.9284</c:v>
                </c:pt>
                <c:pt idx="146">
                  <c:v>0.92830000000000001</c:v>
                </c:pt>
                <c:pt idx="147">
                  <c:v>0.92849999999999999</c:v>
                </c:pt>
                <c:pt idx="148">
                  <c:v>0.92849999999999999</c:v>
                </c:pt>
                <c:pt idx="149">
                  <c:v>0.92879999999999996</c:v>
                </c:pt>
                <c:pt idx="150">
                  <c:v>0.92849999999999999</c:v>
                </c:pt>
                <c:pt idx="151">
                  <c:v>0.92849999999999999</c:v>
                </c:pt>
                <c:pt idx="152">
                  <c:v>0.92849999999999999</c:v>
                </c:pt>
                <c:pt idx="153">
                  <c:v>0.92820000000000003</c:v>
                </c:pt>
                <c:pt idx="154">
                  <c:v>0.92800000000000005</c:v>
                </c:pt>
                <c:pt idx="155">
                  <c:v>0.92810000000000004</c:v>
                </c:pt>
                <c:pt idx="156">
                  <c:v>0.92800000000000005</c:v>
                </c:pt>
                <c:pt idx="157">
                  <c:v>0.92749999999999999</c:v>
                </c:pt>
                <c:pt idx="158">
                  <c:v>0.92720000000000002</c:v>
                </c:pt>
                <c:pt idx="159">
                  <c:v>0.92689999999999995</c:v>
                </c:pt>
                <c:pt idx="160">
                  <c:v>0.92579999999999996</c:v>
                </c:pt>
                <c:pt idx="161">
                  <c:v>0.92479999999999996</c:v>
                </c:pt>
                <c:pt idx="162">
                  <c:v>0.92420000000000002</c:v>
                </c:pt>
                <c:pt idx="163">
                  <c:v>0.92369999999999997</c:v>
                </c:pt>
                <c:pt idx="164">
                  <c:v>0.92310000000000003</c:v>
                </c:pt>
                <c:pt idx="165">
                  <c:v>0.92259999999999998</c:v>
                </c:pt>
                <c:pt idx="166">
                  <c:v>0.92159999999999997</c:v>
                </c:pt>
                <c:pt idx="167">
                  <c:v>0.92069999999999996</c:v>
                </c:pt>
                <c:pt idx="168">
                  <c:v>0.92010000000000003</c:v>
                </c:pt>
                <c:pt idx="169">
                  <c:v>0.91849999999999998</c:v>
                </c:pt>
                <c:pt idx="170">
                  <c:v>0.91810000000000003</c:v>
                </c:pt>
                <c:pt idx="171">
                  <c:v>0.91849999999999998</c:v>
                </c:pt>
                <c:pt idx="172">
                  <c:v>0.91810000000000003</c:v>
                </c:pt>
                <c:pt idx="173">
                  <c:v>0.91849999999999998</c:v>
                </c:pt>
                <c:pt idx="174">
                  <c:v>0.91879999999999995</c:v>
                </c:pt>
                <c:pt idx="175">
                  <c:v>0.9194</c:v>
                </c:pt>
                <c:pt idx="176">
                  <c:v>0.91959999999999997</c:v>
                </c:pt>
                <c:pt idx="177">
                  <c:v>0.91990000000000005</c:v>
                </c:pt>
                <c:pt idx="178">
                  <c:v>0.91979999999999995</c:v>
                </c:pt>
                <c:pt idx="179">
                  <c:v>0.9194</c:v>
                </c:pt>
                <c:pt idx="180">
                  <c:v>0.9194</c:v>
                </c:pt>
                <c:pt idx="181">
                  <c:v>0.91900000000000004</c:v>
                </c:pt>
                <c:pt idx="182">
                  <c:v>0.91800000000000004</c:v>
                </c:pt>
                <c:pt idx="183">
                  <c:v>0.91769999999999996</c:v>
                </c:pt>
                <c:pt idx="184">
                  <c:v>0.91690000000000005</c:v>
                </c:pt>
                <c:pt idx="185">
                  <c:v>0.91610000000000003</c:v>
                </c:pt>
                <c:pt idx="186">
                  <c:v>0.91449999999999998</c:v>
                </c:pt>
                <c:pt idx="187">
                  <c:v>0.91359999999999997</c:v>
                </c:pt>
                <c:pt idx="188">
                  <c:v>0.91310000000000002</c:v>
                </c:pt>
                <c:pt idx="189">
                  <c:v>0.91239999999999999</c:v>
                </c:pt>
                <c:pt idx="190">
                  <c:v>0.91210000000000002</c:v>
                </c:pt>
                <c:pt idx="191">
                  <c:v>0.91100000000000003</c:v>
                </c:pt>
                <c:pt idx="192">
                  <c:v>0.91020000000000001</c:v>
                </c:pt>
                <c:pt idx="193">
                  <c:v>0.90959999999999996</c:v>
                </c:pt>
                <c:pt idx="194">
                  <c:v>0.90920000000000001</c:v>
                </c:pt>
                <c:pt idx="195">
                  <c:v>0.90880000000000005</c:v>
                </c:pt>
                <c:pt idx="196">
                  <c:v>0.90849999999999997</c:v>
                </c:pt>
                <c:pt idx="197">
                  <c:v>0.9083</c:v>
                </c:pt>
                <c:pt idx="198">
                  <c:v>0.90780000000000005</c:v>
                </c:pt>
                <c:pt idx="199">
                  <c:v>0.90769999999999995</c:v>
                </c:pt>
                <c:pt idx="200">
                  <c:v>0.9073</c:v>
                </c:pt>
                <c:pt idx="201">
                  <c:v>0.90710000000000002</c:v>
                </c:pt>
                <c:pt idx="202">
                  <c:v>0.90669999999999995</c:v>
                </c:pt>
                <c:pt idx="203">
                  <c:v>0.90659999999999996</c:v>
                </c:pt>
                <c:pt idx="204">
                  <c:v>0.90610000000000002</c:v>
                </c:pt>
                <c:pt idx="205">
                  <c:v>0.90580000000000005</c:v>
                </c:pt>
                <c:pt idx="206">
                  <c:v>0.90549999999999997</c:v>
                </c:pt>
                <c:pt idx="207">
                  <c:v>0.90529999999999999</c:v>
                </c:pt>
                <c:pt idx="208">
                  <c:v>0.90459999999999996</c:v>
                </c:pt>
                <c:pt idx="209">
                  <c:v>0.90410000000000001</c:v>
                </c:pt>
                <c:pt idx="210">
                  <c:v>0.90339999999999998</c:v>
                </c:pt>
                <c:pt idx="211">
                  <c:v>0.90239999999999998</c:v>
                </c:pt>
                <c:pt idx="212">
                  <c:v>0.90159999999999996</c:v>
                </c:pt>
                <c:pt idx="213">
                  <c:v>0.90090000000000003</c:v>
                </c:pt>
                <c:pt idx="214">
                  <c:v>0.9002</c:v>
                </c:pt>
                <c:pt idx="215">
                  <c:v>0.8992</c:v>
                </c:pt>
                <c:pt idx="216">
                  <c:v>0.89849999999999997</c:v>
                </c:pt>
                <c:pt idx="217">
                  <c:v>0.89780000000000004</c:v>
                </c:pt>
                <c:pt idx="218">
                  <c:v>0.89680000000000004</c:v>
                </c:pt>
                <c:pt idx="219">
                  <c:v>0.89600000000000002</c:v>
                </c:pt>
                <c:pt idx="220">
                  <c:v>0.89559999999999995</c:v>
                </c:pt>
                <c:pt idx="221">
                  <c:v>0.89510000000000001</c:v>
                </c:pt>
                <c:pt idx="222">
                  <c:v>0.89429999999999998</c:v>
                </c:pt>
                <c:pt idx="223">
                  <c:v>0.89339999999999997</c:v>
                </c:pt>
                <c:pt idx="224">
                  <c:v>0.89239999999999997</c:v>
                </c:pt>
                <c:pt idx="225">
                  <c:v>0.89149999999999996</c:v>
                </c:pt>
                <c:pt idx="226">
                  <c:v>0.89059999999999995</c:v>
                </c:pt>
                <c:pt idx="227">
                  <c:v>0.88970000000000005</c:v>
                </c:pt>
                <c:pt idx="228">
                  <c:v>0.88849999999999996</c:v>
                </c:pt>
                <c:pt idx="229">
                  <c:v>0.88729999999999998</c:v>
                </c:pt>
                <c:pt idx="230">
                  <c:v>0.88590000000000002</c:v>
                </c:pt>
                <c:pt idx="231">
                  <c:v>0.88539999999999996</c:v>
                </c:pt>
                <c:pt idx="232">
                  <c:v>0.88419999999999999</c:v>
                </c:pt>
                <c:pt idx="233">
                  <c:v>0.88270000000000004</c:v>
                </c:pt>
                <c:pt idx="234">
                  <c:v>0.88170000000000004</c:v>
                </c:pt>
                <c:pt idx="235">
                  <c:v>0.88060000000000005</c:v>
                </c:pt>
                <c:pt idx="236">
                  <c:v>0.87990000000000002</c:v>
                </c:pt>
                <c:pt idx="237">
                  <c:v>0.87919999999999998</c:v>
                </c:pt>
                <c:pt idx="238">
                  <c:v>0.87829999999999997</c:v>
                </c:pt>
                <c:pt idx="239">
                  <c:v>0.87780000000000002</c:v>
                </c:pt>
                <c:pt idx="240">
                  <c:v>0.87739999999999996</c:v>
                </c:pt>
                <c:pt idx="241">
                  <c:v>0.87680000000000002</c:v>
                </c:pt>
                <c:pt idx="242">
                  <c:v>0.87609999999999999</c:v>
                </c:pt>
                <c:pt idx="243">
                  <c:v>0.87539999999999996</c:v>
                </c:pt>
                <c:pt idx="244">
                  <c:v>0.87519999999999998</c:v>
                </c:pt>
                <c:pt idx="245">
                  <c:v>0.87519999999999998</c:v>
                </c:pt>
                <c:pt idx="246">
                  <c:v>0.87539999999999996</c:v>
                </c:pt>
                <c:pt idx="247">
                  <c:v>0.87529999999999997</c:v>
                </c:pt>
                <c:pt idx="248">
                  <c:v>0.87580000000000002</c:v>
                </c:pt>
                <c:pt idx="249">
                  <c:v>0.87660000000000005</c:v>
                </c:pt>
                <c:pt idx="250">
                  <c:v>0.87660000000000005</c:v>
                </c:pt>
                <c:pt idx="251">
                  <c:v>0.87709999999999999</c:v>
                </c:pt>
                <c:pt idx="252">
                  <c:v>0.87709999999999999</c:v>
                </c:pt>
                <c:pt idx="253">
                  <c:v>0.87729999999999997</c:v>
                </c:pt>
                <c:pt idx="254">
                  <c:v>0.87780000000000002</c:v>
                </c:pt>
                <c:pt idx="255">
                  <c:v>0.87809999999999999</c:v>
                </c:pt>
                <c:pt idx="256">
                  <c:v>0.87819999999999998</c:v>
                </c:pt>
                <c:pt idx="257">
                  <c:v>0.87849999999999995</c:v>
                </c:pt>
                <c:pt idx="258">
                  <c:v>0.87849999999999995</c:v>
                </c:pt>
                <c:pt idx="259">
                  <c:v>0.87890000000000001</c:v>
                </c:pt>
                <c:pt idx="260">
                  <c:v>0.87909999999999999</c:v>
                </c:pt>
                <c:pt idx="261">
                  <c:v>0.87949999999999995</c:v>
                </c:pt>
                <c:pt idx="262">
                  <c:v>0.88</c:v>
                </c:pt>
                <c:pt idx="263">
                  <c:v>0.87980000000000003</c:v>
                </c:pt>
                <c:pt idx="264">
                  <c:v>0.87980000000000003</c:v>
                </c:pt>
                <c:pt idx="265">
                  <c:v>0.87970000000000004</c:v>
                </c:pt>
                <c:pt idx="266">
                  <c:v>0.87990000000000002</c:v>
                </c:pt>
                <c:pt idx="267">
                  <c:v>0.87980000000000003</c:v>
                </c:pt>
                <c:pt idx="268">
                  <c:v>0.87960000000000005</c:v>
                </c:pt>
                <c:pt idx="269">
                  <c:v>0.87980000000000003</c:v>
                </c:pt>
                <c:pt idx="270">
                  <c:v>0.87960000000000005</c:v>
                </c:pt>
                <c:pt idx="271">
                  <c:v>0.87970000000000004</c:v>
                </c:pt>
                <c:pt idx="272">
                  <c:v>0.87929999999999997</c:v>
                </c:pt>
                <c:pt idx="273">
                  <c:v>0.87890000000000001</c:v>
                </c:pt>
                <c:pt idx="274">
                  <c:v>0.87880000000000003</c:v>
                </c:pt>
                <c:pt idx="275">
                  <c:v>0.87819999999999998</c:v>
                </c:pt>
                <c:pt idx="276">
                  <c:v>0.87770000000000004</c:v>
                </c:pt>
                <c:pt idx="277">
                  <c:v>0.87749999999999995</c:v>
                </c:pt>
                <c:pt idx="278">
                  <c:v>0.87729999999999997</c:v>
                </c:pt>
                <c:pt idx="279">
                  <c:v>0.87719999999999998</c:v>
                </c:pt>
                <c:pt idx="280">
                  <c:v>0.87719999999999998</c:v>
                </c:pt>
                <c:pt idx="281">
                  <c:v>0.87680000000000002</c:v>
                </c:pt>
                <c:pt idx="282">
                  <c:v>0.87670000000000003</c:v>
                </c:pt>
                <c:pt idx="283">
                  <c:v>0.876</c:v>
                </c:pt>
                <c:pt idx="284">
                  <c:v>0.87539999999999996</c:v>
                </c:pt>
                <c:pt idx="285">
                  <c:v>0.87480000000000002</c:v>
                </c:pt>
                <c:pt idx="286">
                  <c:v>0.87439999999999996</c:v>
                </c:pt>
                <c:pt idx="287">
                  <c:v>0.87350000000000005</c:v>
                </c:pt>
                <c:pt idx="288">
                  <c:v>0.87229999999999996</c:v>
                </c:pt>
                <c:pt idx="289">
                  <c:v>0.87150000000000005</c:v>
                </c:pt>
                <c:pt idx="290">
                  <c:v>0.87119999999999997</c:v>
                </c:pt>
                <c:pt idx="291">
                  <c:v>0.87029999999999996</c:v>
                </c:pt>
                <c:pt idx="292">
                  <c:v>0.86990000000000001</c:v>
                </c:pt>
                <c:pt idx="293">
                  <c:v>0.86919999999999997</c:v>
                </c:pt>
                <c:pt idx="294">
                  <c:v>0.86850000000000005</c:v>
                </c:pt>
                <c:pt idx="295">
                  <c:v>0.8679</c:v>
                </c:pt>
                <c:pt idx="296">
                  <c:v>0.86719999999999997</c:v>
                </c:pt>
                <c:pt idx="297">
                  <c:v>0.86660000000000004</c:v>
                </c:pt>
                <c:pt idx="298">
                  <c:v>0.86599999999999999</c:v>
                </c:pt>
                <c:pt idx="299">
                  <c:v>0.8649</c:v>
                </c:pt>
                <c:pt idx="300">
                  <c:v>0.86409999999999998</c:v>
                </c:pt>
                <c:pt idx="301">
                  <c:v>0.8640999999999999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1D6F-4FC4-A4C5-BA37D27A3017}"/>
            </c:ext>
          </c:extLst>
        </c:ser>
        <c:ser>
          <c:idx val="4"/>
          <c:order val="4"/>
          <c:tx>
            <c:v>x5</c:v>
          </c:tx>
          <c:spPr>
            <a:ln w="12700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none"/>
          </c:marker>
          <c:xVal>
            <c:numRef>
              <c:f>Sheet1!$A$2:$A$303</c:f>
              <c:numCache>
                <c:formatCode>General</c:formatCode>
                <c:ptCount val="302"/>
                <c:pt idx="0">
                  <c:v>0</c:v>
                </c:pt>
                <c:pt idx="1">
                  <c:v>0.19800000000000001</c:v>
                </c:pt>
                <c:pt idx="2">
                  <c:v>0.39600000000000002</c:v>
                </c:pt>
                <c:pt idx="3">
                  <c:v>0.60299999999999998</c:v>
                </c:pt>
                <c:pt idx="4">
                  <c:v>0.80100000000000005</c:v>
                </c:pt>
                <c:pt idx="5">
                  <c:v>0.999</c:v>
                </c:pt>
                <c:pt idx="6">
                  <c:v>1.1970000000000001</c:v>
                </c:pt>
                <c:pt idx="7">
                  <c:v>1.4039999999999999</c:v>
                </c:pt>
                <c:pt idx="8">
                  <c:v>1.6020000000000001</c:v>
                </c:pt>
                <c:pt idx="9">
                  <c:v>1.8</c:v>
                </c:pt>
                <c:pt idx="10">
                  <c:v>1.998</c:v>
                </c:pt>
                <c:pt idx="11">
                  <c:v>2.1960000000000002</c:v>
                </c:pt>
                <c:pt idx="12">
                  <c:v>2.403</c:v>
                </c:pt>
                <c:pt idx="13">
                  <c:v>2.601</c:v>
                </c:pt>
                <c:pt idx="14">
                  <c:v>2.7989999999999999</c:v>
                </c:pt>
                <c:pt idx="15">
                  <c:v>2.9969999999999999</c:v>
                </c:pt>
                <c:pt idx="16">
                  <c:v>3.2040000000000002</c:v>
                </c:pt>
                <c:pt idx="17">
                  <c:v>3.4020000000000001</c:v>
                </c:pt>
                <c:pt idx="18">
                  <c:v>3.6</c:v>
                </c:pt>
                <c:pt idx="19">
                  <c:v>3.798</c:v>
                </c:pt>
                <c:pt idx="20">
                  <c:v>3.996</c:v>
                </c:pt>
                <c:pt idx="21">
                  <c:v>4.2030000000000003</c:v>
                </c:pt>
                <c:pt idx="22">
                  <c:v>4.4009999999999998</c:v>
                </c:pt>
                <c:pt idx="23">
                  <c:v>4.5990000000000002</c:v>
                </c:pt>
                <c:pt idx="24">
                  <c:v>4.7969999999999997</c:v>
                </c:pt>
                <c:pt idx="25">
                  <c:v>5.0039999999999996</c:v>
                </c:pt>
                <c:pt idx="26">
                  <c:v>5.202</c:v>
                </c:pt>
                <c:pt idx="27">
                  <c:v>5.4</c:v>
                </c:pt>
                <c:pt idx="28">
                  <c:v>5.5979999999999999</c:v>
                </c:pt>
                <c:pt idx="29">
                  <c:v>5.7960000000000003</c:v>
                </c:pt>
                <c:pt idx="30">
                  <c:v>6.0030000000000001</c:v>
                </c:pt>
                <c:pt idx="31">
                  <c:v>6.2009999999999996</c:v>
                </c:pt>
                <c:pt idx="32">
                  <c:v>6.399</c:v>
                </c:pt>
                <c:pt idx="33">
                  <c:v>6.5970000000000004</c:v>
                </c:pt>
                <c:pt idx="34">
                  <c:v>6.8040000000000003</c:v>
                </c:pt>
                <c:pt idx="35">
                  <c:v>7.0019999999999998</c:v>
                </c:pt>
                <c:pt idx="36">
                  <c:v>7.2</c:v>
                </c:pt>
                <c:pt idx="37">
                  <c:v>7.3979999999999997</c:v>
                </c:pt>
                <c:pt idx="38">
                  <c:v>7.5960000000000001</c:v>
                </c:pt>
                <c:pt idx="39">
                  <c:v>7.8029999999999999</c:v>
                </c:pt>
                <c:pt idx="40">
                  <c:v>8.0009999999999994</c:v>
                </c:pt>
                <c:pt idx="41">
                  <c:v>8.1989999999999998</c:v>
                </c:pt>
                <c:pt idx="42">
                  <c:v>8.3970000000000002</c:v>
                </c:pt>
                <c:pt idx="43">
                  <c:v>8.6039999999999992</c:v>
                </c:pt>
                <c:pt idx="44">
                  <c:v>8.8019999999999996</c:v>
                </c:pt>
                <c:pt idx="45">
                  <c:v>9</c:v>
                </c:pt>
                <c:pt idx="46">
                  <c:v>9.1980000000000004</c:v>
                </c:pt>
                <c:pt idx="47">
                  <c:v>9.3960000000000008</c:v>
                </c:pt>
                <c:pt idx="48">
                  <c:v>9.6029999999999998</c:v>
                </c:pt>
                <c:pt idx="49">
                  <c:v>9.8010000000000002</c:v>
                </c:pt>
                <c:pt idx="50">
                  <c:v>9.9990000000000006</c:v>
                </c:pt>
                <c:pt idx="51">
                  <c:v>10.196999999999999</c:v>
                </c:pt>
                <c:pt idx="52">
                  <c:v>10.404</c:v>
                </c:pt>
                <c:pt idx="53">
                  <c:v>10.602</c:v>
                </c:pt>
                <c:pt idx="54">
                  <c:v>10.8</c:v>
                </c:pt>
                <c:pt idx="55">
                  <c:v>10.997999999999999</c:v>
                </c:pt>
                <c:pt idx="56">
                  <c:v>11.196</c:v>
                </c:pt>
                <c:pt idx="57">
                  <c:v>11.403</c:v>
                </c:pt>
                <c:pt idx="58">
                  <c:v>11.601000000000001</c:v>
                </c:pt>
                <c:pt idx="59">
                  <c:v>11.798999999999999</c:v>
                </c:pt>
                <c:pt idx="60">
                  <c:v>11.997</c:v>
                </c:pt>
                <c:pt idx="61">
                  <c:v>12.204000000000001</c:v>
                </c:pt>
                <c:pt idx="62">
                  <c:v>12.401999999999999</c:v>
                </c:pt>
                <c:pt idx="63">
                  <c:v>12.6</c:v>
                </c:pt>
                <c:pt idx="64">
                  <c:v>12.798</c:v>
                </c:pt>
                <c:pt idx="65">
                  <c:v>12.996</c:v>
                </c:pt>
                <c:pt idx="66">
                  <c:v>13.202999999999999</c:v>
                </c:pt>
                <c:pt idx="67">
                  <c:v>13.401</c:v>
                </c:pt>
                <c:pt idx="68">
                  <c:v>13.599</c:v>
                </c:pt>
                <c:pt idx="69">
                  <c:v>13.797000000000001</c:v>
                </c:pt>
                <c:pt idx="70">
                  <c:v>14.004</c:v>
                </c:pt>
                <c:pt idx="71">
                  <c:v>14.202</c:v>
                </c:pt>
                <c:pt idx="72">
                  <c:v>14.4</c:v>
                </c:pt>
                <c:pt idx="73">
                  <c:v>14.598000000000001</c:v>
                </c:pt>
                <c:pt idx="74">
                  <c:v>14.795999999999999</c:v>
                </c:pt>
                <c:pt idx="75">
                  <c:v>15.003</c:v>
                </c:pt>
                <c:pt idx="76">
                  <c:v>15.201000000000001</c:v>
                </c:pt>
                <c:pt idx="77">
                  <c:v>15.398999999999999</c:v>
                </c:pt>
                <c:pt idx="78">
                  <c:v>15.597</c:v>
                </c:pt>
                <c:pt idx="79">
                  <c:v>15.804</c:v>
                </c:pt>
                <c:pt idx="80">
                  <c:v>16.001999999999999</c:v>
                </c:pt>
                <c:pt idx="81">
                  <c:v>16.2</c:v>
                </c:pt>
                <c:pt idx="82">
                  <c:v>16.398</c:v>
                </c:pt>
                <c:pt idx="83">
                  <c:v>16.596</c:v>
                </c:pt>
                <c:pt idx="84">
                  <c:v>16.803000000000001</c:v>
                </c:pt>
                <c:pt idx="85">
                  <c:v>17.001000000000001</c:v>
                </c:pt>
                <c:pt idx="86">
                  <c:v>17.199000000000002</c:v>
                </c:pt>
                <c:pt idx="87">
                  <c:v>17.396999999999998</c:v>
                </c:pt>
                <c:pt idx="88">
                  <c:v>17.603999999999999</c:v>
                </c:pt>
                <c:pt idx="89">
                  <c:v>17.802</c:v>
                </c:pt>
                <c:pt idx="90">
                  <c:v>18</c:v>
                </c:pt>
                <c:pt idx="91">
                  <c:v>18.198</c:v>
                </c:pt>
                <c:pt idx="92">
                  <c:v>18.396000000000001</c:v>
                </c:pt>
                <c:pt idx="93">
                  <c:v>18.603000000000002</c:v>
                </c:pt>
                <c:pt idx="94">
                  <c:v>18.800999999999998</c:v>
                </c:pt>
                <c:pt idx="95">
                  <c:v>18.998999999999999</c:v>
                </c:pt>
                <c:pt idx="96">
                  <c:v>19.196999999999999</c:v>
                </c:pt>
                <c:pt idx="97">
                  <c:v>19.404</c:v>
                </c:pt>
                <c:pt idx="98">
                  <c:v>19.602</c:v>
                </c:pt>
                <c:pt idx="99">
                  <c:v>19.8</c:v>
                </c:pt>
                <c:pt idx="100">
                  <c:v>19.998000000000001</c:v>
                </c:pt>
                <c:pt idx="101">
                  <c:v>20.196000000000002</c:v>
                </c:pt>
                <c:pt idx="102">
                  <c:v>20.402999999999999</c:v>
                </c:pt>
                <c:pt idx="103">
                  <c:v>20.600999999999999</c:v>
                </c:pt>
                <c:pt idx="104">
                  <c:v>20.798999999999999</c:v>
                </c:pt>
                <c:pt idx="105">
                  <c:v>20.997</c:v>
                </c:pt>
                <c:pt idx="106">
                  <c:v>21.204000000000001</c:v>
                </c:pt>
                <c:pt idx="107">
                  <c:v>21.402000000000001</c:v>
                </c:pt>
                <c:pt idx="108">
                  <c:v>21.6</c:v>
                </c:pt>
                <c:pt idx="109">
                  <c:v>21.797999999999998</c:v>
                </c:pt>
                <c:pt idx="110">
                  <c:v>21.995999999999999</c:v>
                </c:pt>
                <c:pt idx="111">
                  <c:v>22.202999999999999</c:v>
                </c:pt>
                <c:pt idx="112">
                  <c:v>22.401</c:v>
                </c:pt>
                <c:pt idx="113">
                  <c:v>22.599</c:v>
                </c:pt>
                <c:pt idx="114">
                  <c:v>22.797000000000001</c:v>
                </c:pt>
                <c:pt idx="115">
                  <c:v>23.004000000000001</c:v>
                </c:pt>
                <c:pt idx="116">
                  <c:v>23.202000000000002</c:v>
                </c:pt>
                <c:pt idx="117">
                  <c:v>23.4</c:v>
                </c:pt>
                <c:pt idx="118">
                  <c:v>23.597999999999999</c:v>
                </c:pt>
                <c:pt idx="119">
                  <c:v>23.795999999999999</c:v>
                </c:pt>
                <c:pt idx="120">
                  <c:v>24.003</c:v>
                </c:pt>
                <c:pt idx="121">
                  <c:v>24.201000000000001</c:v>
                </c:pt>
                <c:pt idx="122">
                  <c:v>24.399000000000001</c:v>
                </c:pt>
                <c:pt idx="123">
                  <c:v>24.597000000000001</c:v>
                </c:pt>
                <c:pt idx="124">
                  <c:v>24.803999999999998</c:v>
                </c:pt>
                <c:pt idx="125">
                  <c:v>25.001999999999999</c:v>
                </c:pt>
                <c:pt idx="126">
                  <c:v>25.2</c:v>
                </c:pt>
                <c:pt idx="127">
                  <c:v>25.398</c:v>
                </c:pt>
                <c:pt idx="128">
                  <c:v>25.596</c:v>
                </c:pt>
                <c:pt idx="129">
                  <c:v>25.803000000000001</c:v>
                </c:pt>
                <c:pt idx="130">
                  <c:v>26.001000000000001</c:v>
                </c:pt>
                <c:pt idx="131">
                  <c:v>26.199000000000002</c:v>
                </c:pt>
                <c:pt idx="132">
                  <c:v>26.396999999999998</c:v>
                </c:pt>
                <c:pt idx="133">
                  <c:v>26.603999999999999</c:v>
                </c:pt>
                <c:pt idx="134">
                  <c:v>26.802</c:v>
                </c:pt>
                <c:pt idx="135">
                  <c:v>27</c:v>
                </c:pt>
                <c:pt idx="136">
                  <c:v>27.200299999999999</c:v>
                </c:pt>
                <c:pt idx="137">
                  <c:v>27.400500000000001</c:v>
                </c:pt>
                <c:pt idx="138">
                  <c:v>27.6008</c:v>
                </c:pt>
                <c:pt idx="139">
                  <c:v>27.800999999999998</c:v>
                </c:pt>
                <c:pt idx="140">
                  <c:v>27.998999999999999</c:v>
                </c:pt>
                <c:pt idx="141">
                  <c:v>28.199200000000001</c:v>
                </c:pt>
                <c:pt idx="142">
                  <c:v>28.3995</c:v>
                </c:pt>
                <c:pt idx="143">
                  <c:v>28.599799999999998</c:v>
                </c:pt>
                <c:pt idx="144">
                  <c:v>28.8</c:v>
                </c:pt>
                <c:pt idx="145">
                  <c:v>29.000299999999999</c:v>
                </c:pt>
                <c:pt idx="146">
                  <c:v>29.200500000000002</c:v>
                </c:pt>
                <c:pt idx="147">
                  <c:v>29.400700000000001</c:v>
                </c:pt>
                <c:pt idx="148">
                  <c:v>29.600999999999999</c:v>
                </c:pt>
                <c:pt idx="149">
                  <c:v>29.798999999999999</c:v>
                </c:pt>
                <c:pt idx="150">
                  <c:v>29.999300000000002</c:v>
                </c:pt>
                <c:pt idx="151">
                  <c:v>30.1995</c:v>
                </c:pt>
                <c:pt idx="152">
                  <c:v>30.399799999999999</c:v>
                </c:pt>
                <c:pt idx="153">
                  <c:v>30.6</c:v>
                </c:pt>
                <c:pt idx="154">
                  <c:v>30.8002</c:v>
                </c:pt>
                <c:pt idx="155">
                  <c:v>31.000499999999999</c:v>
                </c:pt>
                <c:pt idx="156">
                  <c:v>31.200700000000001</c:v>
                </c:pt>
                <c:pt idx="157">
                  <c:v>31.401</c:v>
                </c:pt>
                <c:pt idx="158">
                  <c:v>31.599</c:v>
                </c:pt>
                <c:pt idx="159">
                  <c:v>31.799299999999999</c:v>
                </c:pt>
                <c:pt idx="160">
                  <c:v>31.999500000000001</c:v>
                </c:pt>
                <c:pt idx="161">
                  <c:v>32.199800000000003</c:v>
                </c:pt>
                <c:pt idx="162">
                  <c:v>32.4</c:v>
                </c:pt>
                <c:pt idx="163">
                  <c:v>32.600299999999997</c:v>
                </c:pt>
                <c:pt idx="164">
                  <c:v>32.8005</c:v>
                </c:pt>
                <c:pt idx="165">
                  <c:v>33.000700000000002</c:v>
                </c:pt>
                <c:pt idx="166">
                  <c:v>33.201000000000001</c:v>
                </c:pt>
                <c:pt idx="167">
                  <c:v>33.399000000000001</c:v>
                </c:pt>
                <c:pt idx="168">
                  <c:v>33.599200000000003</c:v>
                </c:pt>
                <c:pt idx="169">
                  <c:v>33.799500000000002</c:v>
                </c:pt>
                <c:pt idx="170">
                  <c:v>33.999699999999997</c:v>
                </c:pt>
                <c:pt idx="171">
                  <c:v>34.200000000000003</c:v>
                </c:pt>
                <c:pt idx="172">
                  <c:v>34.400300000000001</c:v>
                </c:pt>
                <c:pt idx="173">
                  <c:v>34.600499999999997</c:v>
                </c:pt>
                <c:pt idx="174">
                  <c:v>34.800800000000002</c:v>
                </c:pt>
                <c:pt idx="175">
                  <c:v>35.000999999999998</c:v>
                </c:pt>
                <c:pt idx="176">
                  <c:v>35.198999999999998</c:v>
                </c:pt>
                <c:pt idx="177">
                  <c:v>35.399299999999997</c:v>
                </c:pt>
                <c:pt idx="178">
                  <c:v>35.599499999999999</c:v>
                </c:pt>
                <c:pt idx="179">
                  <c:v>35.799799999999998</c:v>
                </c:pt>
                <c:pt idx="180">
                  <c:v>36</c:v>
                </c:pt>
                <c:pt idx="181">
                  <c:v>36.200200000000002</c:v>
                </c:pt>
                <c:pt idx="182">
                  <c:v>36.400500000000001</c:v>
                </c:pt>
                <c:pt idx="183">
                  <c:v>36.599600000000002</c:v>
                </c:pt>
                <c:pt idx="184">
                  <c:v>36.799900000000001</c:v>
                </c:pt>
                <c:pt idx="185">
                  <c:v>37.000100000000003</c:v>
                </c:pt>
                <c:pt idx="186">
                  <c:v>37.200400000000002</c:v>
                </c:pt>
                <c:pt idx="187">
                  <c:v>37.399500000000003</c:v>
                </c:pt>
                <c:pt idx="188">
                  <c:v>37.599800000000002</c:v>
                </c:pt>
                <c:pt idx="189">
                  <c:v>37.799999999999997</c:v>
                </c:pt>
                <c:pt idx="190">
                  <c:v>38.000300000000003</c:v>
                </c:pt>
                <c:pt idx="191">
                  <c:v>38.200499999999998</c:v>
                </c:pt>
                <c:pt idx="192">
                  <c:v>38.3996</c:v>
                </c:pt>
                <c:pt idx="193">
                  <c:v>38.599899999999998</c:v>
                </c:pt>
                <c:pt idx="194">
                  <c:v>38.8001</c:v>
                </c:pt>
                <c:pt idx="195">
                  <c:v>39.000399999999999</c:v>
                </c:pt>
                <c:pt idx="196">
                  <c:v>39.1995</c:v>
                </c:pt>
                <c:pt idx="197">
                  <c:v>39.399700000000003</c:v>
                </c:pt>
                <c:pt idx="198">
                  <c:v>39.6</c:v>
                </c:pt>
                <c:pt idx="199">
                  <c:v>39.800199999999997</c:v>
                </c:pt>
                <c:pt idx="200">
                  <c:v>40.000500000000002</c:v>
                </c:pt>
                <c:pt idx="201">
                  <c:v>40.199599999999997</c:v>
                </c:pt>
                <c:pt idx="202">
                  <c:v>40.399900000000002</c:v>
                </c:pt>
                <c:pt idx="203">
                  <c:v>40.600099999999998</c:v>
                </c:pt>
                <c:pt idx="204">
                  <c:v>40.800400000000003</c:v>
                </c:pt>
                <c:pt idx="205">
                  <c:v>40.999499999999998</c:v>
                </c:pt>
                <c:pt idx="206">
                  <c:v>41.199800000000003</c:v>
                </c:pt>
                <c:pt idx="207">
                  <c:v>41.4</c:v>
                </c:pt>
                <c:pt idx="208">
                  <c:v>41.6</c:v>
                </c:pt>
                <c:pt idx="209">
                  <c:v>41.799900000000001</c:v>
                </c:pt>
                <c:pt idx="210">
                  <c:v>41.999899999999997</c:v>
                </c:pt>
                <c:pt idx="211">
                  <c:v>42.1999</c:v>
                </c:pt>
                <c:pt idx="212">
                  <c:v>42.400100000000002</c:v>
                </c:pt>
                <c:pt idx="213">
                  <c:v>42.600099999999998</c:v>
                </c:pt>
                <c:pt idx="214">
                  <c:v>42.8001</c:v>
                </c:pt>
                <c:pt idx="215">
                  <c:v>43</c:v>
                </c:pt>
                <c:pt idx="216">
                  <c:v>43.2</c:v>
                </c:pt>
                <c:pt idx="217">
                  <c:v>43.4</c:v>
                </c:pt>
                <c:pt idx="218">
                  <c:v>43.599899999999998</c:v>
                </c:pt>
                <c:pt idx="219">
                  <c:v>43.799900000000001</c:v>
                </c:pt>
                <c:pt idx="220">
                  <c:v>43.999899999999997</c:v>
                </c:pt>
                <c:pt idx="221">
                  <c:v>44.200099999999999</c:v>
                </c:pt>
                <c:pt idx="222">
                  <c:v>44.400100000000002</c:v>
                </c:pt>
                <c:pt idx="223">
                  <c:v>44.600099999999998</c:v>
                </c:pt>
                <c:pt idx="224">
                  <c:v>44.8</c:v>
                </c:pt>
                <c:pt idx="225">
                  <c:v>45</c:v>
                </c:pt>
                <c:pt idx="226">
                  <c:v>45.2</c:v>
                </c:pt>
                <c:pt idx="227">
                  <c:v>45.399900000000002</c:v>
                </c:pt>
                <c:pt idx="228">
                  <c:v>45.599899999999998</c:v>
                </c:pt>
                <c:pt idx="229">
                  <c:v>45.799900000000001</c:v>
                </c:pt>
                <c:pt idx="230">
                  <c:v>46.0002</c:v>
                </c:pt>
                <c:pt idx="231">
                  <c:v>46.2</c:v>
                </c:pt>
                <c:pt idx="232">
                  <c:v>46.400199999999998</c:v>
                </c:pt>
                <c:pt idx="233">
                  <c:v>46.599899999999998</c:v>
                </c:pt>
                <c:pt idx="234">
                  <c:v>46.8001</c:v>
                </c:pt>
                <c:pt idx="235">
                  <c:v>46.999899999999997</c:v>
                </c:pt>
                <c:pt idx="236">
                  <c:v>47.200099999999999</c:v>
                </c:pt>
                <c:pt idx="237">
                  <c:v>47.400100000000002</c:v>
                </c:pt>
                <c:pt idx="238">
                  <c:v>47.600099999999998</c:v>
                </c:pt>
                <c:pt idx="239">
                  <c:v>47.8</c:v>
                </c:pt>
                <c:pt idx="240">
                  <c:v>48</c:v>
                </c:pt>
                <c:pt idx="241">
                  <c:v>48.2</c:v>
                </c:pt>
                <c:pt idx="242">
                  <c:v>48.400100000000002</c:v>
                </c:pt>
                <c:pt idx="243">
                  <c:v>48.599899999999998</c:v>
                </c:pt>
                <c:pt idx="244">
                  <c:v>48.8001</c:v>
                </c:pt>
                <c:pt idx="245">
                  <c:v>49.000100000000003</c:v>
                </c:pt>
                <c:pt idx="246">
                  <c:v>49.2</c:v>
                </c:pt>
                <c:pt idx="247">
                  <c:v>49.4</c:v>
                </c:pt>
                <c:pt idx="248">
                  <c:v>49.599899999999998</c:v>
                </c:pt>
                <c:pt idx="249">
                  <c:v>49.8001</c:v>
                </c:pt>
                <c:pt idx="250">
                  <c:v>49.999899999999997</c:v>
                </c:pt>
                <c:pt idx="251">
                  <c:v>50.199800000000003</c:v>
                </c:pt>
                <c:pt idx="252">
                  <c:v>50.399700000000003</c:v>
                </c:pt>
                <c:pt idx="253">
                  <c:v>50.599600000000002</c:v>
                </c:pt>
                <c:pt idx="254">
                  <c:v>50.800199999999997</c:v>
                </c:pt>
                <c:pt idx="255">
                  <c:v>51.000599999999999</c:v>
                </c:pt>
                <c:pt idx="256">
                  <c:v>51.200699999999998</c:v>
                </c:pt>
                <c:pt idx="257">
                  <c:v>51.3992</c:v>
                </c:pt>
                <c:pt idx="258">
                  <c:v>51.599200000000003</c:v>
                </c:pt>
                <c:pt idx="259">
                  <c:v>51.8005</c:v>
                </c:pt>
                <c:pt idx="260">
                  <c:v>51.999299999999998</c:v>
                </c:pt>
                <c:pt idx="261">
                  <c:v>52.2</c:v>
                </c:pt>
                <c:pt idx="262">
                  <c:v>52.398899999999998</c:v>
                </c:pt>
                <c:pt idx="263">
                  <c:v>52.6</c:v>
                </c:pt>
                <c:pt idx="264">
                  <c:v>52.798900000000003</c:v>
                </c:pt>
                <c:pt idx="265">
                  <c:v>53.000100000000003</c:v>
                </c:pt>
                <c:pt idx="266">
                  <c:v>53.198900000000002</c:v>
                </c:pt>
                <c:pt idx="267">
                  <c:v>53.400100000000002</c:v>
                </c:pt>
                <c:pt idx="268">
                  <c:v>53.5989</c:v>
                </c:pt>
                <c:pt idx="269">
                  <c:v>53.8001</c:v>
                </c:pt>
                <c:pt idx="270">
                  <c:v>53.999299999999998</c:v>
                </c:pt>
                <c:pt idx="271">
                  <c:v>54.1995</c:v>
                </c:pt>
                <c:pt idx="272">
                  <c:v>54.399799999999999</c:v>
                </c:pt>
                <c:pt idx="273">
                  <c:v>54.6</c:v>
                </c:pt>
                <c:pt idx="274">
                  <c:v>54.8003</c:v>
                </c:pt>
                <c:pt idx="275">
                  <c:v>55.000500000000002</c:v>
                </c:pt>
                <c:pt idx="276">
                  <c:v>55.200800000000001</c:v>
                </c:pt>
                <c:pt idx="277">
                  <c:v>55.401000000000003</c:v>
                </c:pt>
                <c:pt idx="278">
                  <c:v>55.5991</c:v>
                </c:pt>
                <c:pt idx="279">
                  <c:v>55.799399999999999</c:v>
                </c:pt>
                <c:pt idx="280">
                  <c:v>55.999600000000001</c:v>
                </c:pt>
                <c:pt idx="281">
                  <c:v>56.1999</c:v>
                </c:pt>
                <c:pt idx="282">
                  <c:v>56.400100000000002</c:v>
                </c:pt>
                <c:pt idx="283">
                  <c:v>56.6004</c:v>
                </c:pt>
                <c:pt idx="284">
                  <c:v>56.800600000000003</c:v>
                </c:pt>
                <c:pt idx="285">
                  <c:v>57.000900000000001</c:v>
                </c:pt>
                <c:pt idx="286">
                  <c:v>57.198999999999998</c:v>
                </c:pt>
                <c:pt idx="287">
                  <c:v>57.3992</c:v>
                </c:pt>
                <c:pt idx="288">
                  <c:v>57.600099999999998</c:v>
                </c:pt>
                <c:pt idx="289">
                  <c:v>57.8</c:v>
                </c:pt>
                <c:pt idx="290">
                  <c:v>58.001100000000001</c:v>
                </c:pt>
                <c:pt idx="291">
                  <c:v>58.198999999999998</c:v>
                </c:pt>
                <c:pt idx="292">
                  <c:v>58.400300000000001</c:v>
                </c:pt>
                <c:pt idx="293">
                  <c:v>58.599400000000003</c:v>
                </c:pt>
                <c:pt idx="294">
                  <c:v>58.799300000000002</c:v>
                </c:pt>
                <c:pt idx="295">
                  <c:v>58.9983</c:v>
                </c:pt>
                <c:pt idx="296">
                  <c:v>59.198700000000002</c:v>
                </c:pt>
                <c:pt idx="297">
                  <c:v>59.398699999999998</c:v>
                </c:pt>
                <c:pt idx="298">
                  <c:v>59.601300000000002</c:v>
                </c:pt>
                <c:pt idx="299">
                  <c:v>59.800600000000003</c:v>
                </c:pt>
                <c:pt idx="300">
                  <c:v>59.999899999999997</c:v>
                </c:pt>
                <c:pt idx="301">
                  <c:v>59.999899999999997</c:v>
                </c:pt>
              </c:numCache>
            </c:numRef>
          </c:xVal>
          <c:yVal>
            <c:numRef>
              <c:f>Sheet1!$F$2:$F$303</c:f>
              <c:numCache>
                <c:formatCode>General</c:formatCode>
                <c:ptCount val="302"/>
                <c:pt idx="0">
                  <c:v>3.2000000000000001E-2</c:v>
                </c:pt>
                <c:pt idx="1">
                  <c:v>2.29E-2</c:v>
                </c:pt>
                <c:pt idx="2">
                  <c:v>2.5499999999999998E-2</c:v>
                </c:pt>
                <c:pt idx="3">
                  <c:v>2.5499999999999998E-2</c:v>
                </c:pt>
                <c:pt idx="4">
                  <c:v>2.12E-2</c:v>
                </c:pt>
                <c:pt idx="5">
                  <c:v>2.6700000000000002E-2</c:v>
                </c:pt>
                <c:pt idx="6">
                  <c:v>2.2100000000000002E-2</c:v>
                </c:pt>
                <c:pt idx="7">
                  <c:v>2.29E-2</c:v>
                </c:pt>
                <c:pt idx="8">
                  <c:v>2.1100000000000001E-2</c:v>
                </c:pt>
                <c:pt idx="9">
                  <c:v>2.4E-2</c:v>
                </c:pt>
                <c:pt idx="10">
                  <c:v>2.2599999999999999E-2</c:v>
                </c:pt>
                <c:pt idx="11">
                  <c:v>2.3300000000000001E-2</c:v>
                </c:pt>
                <c:pt idx="12">
                  <c:v>2.3099999999999999E-2</c:v>
                </c:pt>
                <c:pt idx="13">
                  <c:v>2.3599999999999999E-2</c:v>
                </c:pt>
                <c:pt idx="14">
                  <c:v>2.3699999999999999E-2</c:v>
                </c:pt>
                <c:pt idx="15">
                  <c:v>2.35E-2</c:v>
                </c:pt>
                <c:pt idx="16">
                  <c:v>2.3699999999999999E-2</c:v>
                </c:pt>
                <c:pt idx="17">
                  <c:v>2.5000000000000001E-2</c:v>
                </c:pt>
                <c:pt idx="18">
                  <c:v>2.7799999999999998E-2</c:v>
                </c:pt>
                <c:pt idx="19">
                  <c:v>2.7400000000000001E-2</c:v>
                </c:pt>
                <c:pt idx="20">
                  <c:v>2.5600000000000001E-2</c:v>
                </c:pt>
                <c:pt idx="21">
                  <c:v>2.64E-2</c:v>
                </c:pt>
                <c:pt idx="22">
                  <c:v>2.75E-2</c:v>
                </c:pt>
                <c:pt idx="23">
                  <c:v>2.6700000000000002E-2</c:v>
                </c:pt>
                <c:pt idx="24">
                  <c:v>2.41E-2</c:v>
                </c:pt>
                <c:pt idx="25">
                  <c:v>2.24E-2</c:v>
                </c:pt>
                <c:pt idx="26">
                  <c:v>2.24E-2</c:v>
                </c:pt>
                <c:pt idx="27">
                  <c:v>2.35E-2</c:v>
                </c:pt>
                <c:pt idx="28">
                  <c:v>2.5999999999999999E-2</c:v>
                </c:pt>
                <c:pt idx="29">
                  <c:v>2.87E-2</c:v>
                </c:pt>
                <c:pt idx="30">
                  <c:v>2.9700000000000001E-2</c:v>
                </c:pt>
                <c:pt idx="31">
                  <c:v>3.09E-2</c:v>
                </c:pt>
                <c:pt idx="32">
                  <c:v>3.0599999999999999E-2</c:v>
                </c:pt>
                <c:pt idx="33">
                  <c:v>2.9499999999999998E-2</c:v>
                </c:pt>
                <c:pt idx="34">
                  <c:v>2.7799999999999998E-2</c:v>
                </c:pt>
                <c:pt idx="35">
                  <c:v>2.4899999999999999E-2</c:v>
                </c:pt>
                <c:pt idx="36">
                  <c:v>2.23E-2</c:v>
                </c:pt>
                <c:pt idx="37">
                  <c:v>2.1999999999999999E-2</c:v>
                </c:pt>
                <c:pt idx="38">
                  <c:v>2.2200000000000001E-2</c:v>
                </c:pt>
                <c:pt idx="39">
                  <c:v>2.2599999999999999E-2</c:v>
                </c:pt>
                <c:pt idx="40">
                  <c:v>2.3099999999999999E-2</c:v>
                </c:pt>
                <c:pt idx="41">
                  <c:v>2.2800000000000001E-2</c:v>
                </c:pt>
                <c:pt idx="42">
                  <c:v>2.3199999999999998E-2</c:v>
                </c:pt>
                <c:pt idx="43">
                  <c:v>2.4400000000000002E-2</c:v>
                </c:pt>
                <c:pt idx="44">
                  <c:v>2.4299999999999999E-2</c:v>
                </c:pt>
                <c:pt idx="45">
                  <c:v>2.5000000000000001E-2</c:v>
                </c:pt>
                <c:pt idx="46">
                  <c:v>2.5899999999999999E-2</c:v>
                </c:pt>
                <c:pt idx="47">
                  <c:v>2.7300000000000001E-2</c:v>
                </c:pt>
                <c:pt idx="48">
                  <c:v>2.8000000000000001E-2</c:v>
                </c:pt>
                <c:pt idx="49">
                  <c:v>2.9600000000000001E-2</c:v>
                </c:pt>
                <c:pt idx="50">
                  <c:v>3.0200000000000001E-2</c:v>
                </c:pt>
                <c:pt idx="51">
                  <c:v>3.0200000000000001E-2</c:v>
                </c:pt>
                <c:pt idx="52">
                  <c:v>0.03</c:v>
                </c:pt>
                <c:pt idx="53">
                  <c:v>2.9700000000000001E-2</c:v>
                </c:pt>
                <c:pt idx="54">
                  <c:v>2.9100000000000001E-2</c:v>
                </c:pt>
                <c:pt idx="55">
                  <c:v>2.6599999999999999E-2</c:v>
                </c:pt>
                <c:pt idx="56">
                  <c:v>2.4199999999999999E-2</c:v>
                </c:pt>
                <c:pt idx="57">
                  <c:v>2.3400000000000001E-2</c:v>
                </c:pt>
                <c:pt idx="58">
                  <c:v>2.3E-2</c:v>
                </c:pt>
                <c:pt idx="59">
                  <c:v>2.3E-2</c:v>
                </c:pt>
                <c:pt idx="60">
                  <c:v>2.3699999999999999E-2</c:v>
                </c:pt>
                <c:pt idx="61">
                  <c:v>2.53E-2</c:v>
                </c:pt>
                <c:pt idx="62">
                  <c:v>2.5399999999999999E-2</c:v>
                </c:pt>
                <c:pt idx="63">
                  <c:v>2.5600000000000001E-2</c:v>
                </c:pt>
                <c:pt idx="64">
                  <c:v>2.5499999999999998E-2</c:v>
                </c:pt>
                <c:pt idx="65">
                  <c:v>2.6100000000000002E-2</c:v>
                </c:pt>
                <c:pt idx="66">
                  <c:v>2.6599999999999999E-2</c:v>
                </c:pt>
                <c:pt idx="67">
                  <c:v>2.8000000000000001E-2</c:v>
                </c:pt>
                <c:pt idx="68">
                  <c:v>2.8899999999999999E-2</c:v>
                </c:pt>
                <c:pt idx="69">
                  <c:v>2.87E-2</c:v>
                </c:pt>
                <c:pt idx="70">
                  <c:v>2.8000000000000001E-2</c:v>
                </c:pt>
                <c:pt idx="71">
                  <c:v>2.6499999999999999E-2</c:v>
                </c:pt>
                <c:pt idx="72">
                  <c:v>2.5700000000000001E-2</c:v>
                </c:pt>
                <c:pt idx="73">
                  <c:v>2.5600000000000001E-2</c:v>
                </c:pt>
                <c:pt idx="74">
                  <c:v>2.6800000000000001E-2</c:v>
                </c:pt>
                <c:pt idx="75">
                  <c:v>2.76E-2</c:v>
                </c:pt>
                <c:pt idx="76">
                  <c:v>2.8400000000000002E-2</c:v>
                </c:pt>
                <c:pt idx="77">
                  <c:v>2.86E-2</c:v>
                </c:pt>
                <c:pt idx="78">
                  <c:v>2.8799999999999999E-2</c:v>
                </c:pt>
                <c:pt idx="79">
                  <c:v>2.9100000000000001E-2</c:v>
                </c:pt>
                <c:pt idx="80">
                  <c:v>2.9600000000000001E-2</c:v>
                </c:pt>
                <c:pt idx="81">
                  <c:v>3.1E-2</c:v>
                </c:pt>
                <c:pt idx="82">
                  <c:v>3.2099999999999997E-2</c:v>
                </c:pt>
                <c:pt idx="83">
                  <c:v>3.2800000000000003E-2</c:v>
                </c:pt>
                <c:pt idx="84">
                  <c:v>3.2199999999999999E-2</c:v>
                </c:pt>
                <c:pt idx="85">
                  <c:v>3.1300000000000001E-2</c:v>
                </c:pt>
                <c:pt idx="86">
                  <c:v>0.03</c:v>
                </c:pt>
                <c:pt idx="87">
                  <c:v>2.8000000000000001E-2</c:v>
                </c:pt>
                <c:pt idx="88">
                  <c:v>2.64E-2</c:v>
                </c:pt>
                <c:pt idx="89">
                  <c:v>2.5000000000000001E-2</c:v>
                </c:pt>
                <c:pt idx="90">
                  <c:v>2.4500000000000001E-2</c:v>
                </c:pt>
                <c:pt idx="91">
                  <c:v>2.4199999999999999E-2</c:v>
                </c:pt>
                <c:pt idx="92">
                  <c:v>2.4799999999999999E-2</c:v>
                </c:pt>
                <c:pt idx="93">
                  <c:v>2.5600000000000001E-2</c:v>
                </c:pt>
                <c:pt idx="94">
                  <c:v>2.6599999999999999E-2</c:v>
                </c:pt>
                <c:pt idx="95">
                  <c:v>2.76E-2</c:v>
                </c:pt>
                <c:pt idx="96">
                  <c:v>2.75E-2</c:v>
                </c:pt>
                <c:pt idx="97">
                  <c:v>2.7300000000000001E-2</c:v>
                </c:pt>
                <c:pt idx="98">
                  <c:v>2.6499999999999999E-2</c:v>
                </c:pt>
                <c:pt idx="99">
                  <c:v>2.5700000000000001E-2</c:v>
                </c:pt>
                <c:pt idx="100">
                  <c:v>2.47E-2</c:v>
                </c:pt>
                <c:pt idx="101">
                  <c:v>2.4400000000000002E-2</c:v>
                </c:pt>
                <c:pt idx="102">
                  <c:v>2.41E-2</c:v>
                </c:pt>
                <c:pt idx="103">
                  <c:v>2.41E-2</c:v>
                </c:pt>
                <c:pt idx="104">
                  <c:v>2.3699999999999999E-2</c:v>
                </c:pt>
                <c:pt idx="105">
                  <c:v>2.4E-2</c:v>
                </c:pt>
                <c:pt idx="106">
                  <c:v>2.3900000000000001E-2</c:v>
                </c:pt>
                <c:pt idx="107">
                  <c:v>2.3599999999999999E-2</c:v>
                </c:pt>
                <c:pt idx="108">
                  <c:v>2.3099999999999999E-2</c:v>
                </c:pt>
                <c:pt idx="109">
                  <c:v>2.3199999999999998E-2</c:v>
                </c:pt>
                <c:pt idx="110">
                  <c:v>2.3199999999999998E-2</c:v>
                </c:pt>
                <c:pt idx="111">
                  <c:v>2.3300000000000001E-2</c:v>
                </c:pt>
                <c:pt idx="112">
                  <c:v>2.3900000000000001E-2</c:v>
                </c:pt>
                <c:pt idx="113">
                  <c:v>2.4199999999999999E-2</c:v>
                </c:pt>
                <c:pt idx="114">
                  <c:v>2.4400000000000002E-2</c:v>
                </c:pt>
                <c:pt idx="115">
                  <c:v>2.4899999999999999E-2</c:v>
                </c:pt>
                <c:pt idx="116">
                  <c:v>2.4899999999999999E-2</c:v>
                </c:pt>
                <c:pt idx="117">
                  <c:v>2.4899999999999999E-2</c:v>
                </c:pt>
                <c:pt idx="118">
                  <c:v>2.46E-2</c:v>
                </c:pt>
                <c:pt idx="119">
                  <c:v>2.47E-2</c:v>
                </c:pt>
                <c:pt idx="120">
                  <c:v>2.46E-2</c:v>
                </c:pt>
                <c:pt idx="121">
                  <c:v>2.46E-2</c:v>
                </c:pt>
                <c:pt idx="122">
                  <c:v>2.46E-2</c:v>
                </c:pt>
                <c:pt idx="123">
                  <c:v>2.4400000000000002E-2</c:v>
                </c:pt>
                <c:pt idx="124">
                  <c:v>2.46E-2</c:v>
                </c:pt>
                <c:pt idx="125">
                  <c:v>2.4799999999999999E-2</c:v>
                </c:pt>
                <c:pt idx="126">
                  <c:v>2.52E-2</c:v>
                </c:pt>
                <c:pt idx="127">
                  <c:v>2.53E-2</c:v>
                </c:pt>
                <c:pt idx="128">
                  <c:v>2.5399999999999999E-2</c:v>
                </c:pt>
                <c:pt idx="129">
                  <c:v>2.5399999999999999E-2</c:v>
                </c:pt>
                <c:pt idx="130">
                  <c:v>2.5499999999999998E-2</c:v>
                </c:pt>
                <c:pt idx="131">
                  <c:v>2.5700000000000001E-2</c:v>
                </c:pt>
                <c:pt idx="132">
                  <c:v>2.6100000000000002E-2</c:v>
                </c:pt>
                <c:pt idx="133">
                  <c:v>2.6599999999999999E-2</c:v>
                </c:pt>
                <c:pt idx="134">
                  <c:v>2.7199999999999998E-2</c:v>
                </c:pt>
                <c:pt idx="135">
                  <c:v>2.76E-2</c:v>
                </c:pt>
                <c:pt idx="136">
                  <c:v>2.7900000000000001E-2</c:v>
                </c:pt>
                <c:pt idx="137">
                  <c:v>2.8400000000000002E-2</c:v>
                </c:pt>
                <c:pt idx="138">
                  <c:v>2.86E-2</c:v>
                </c:pt>
                <c:pt idx="139">
                  <c:v>2.8799999999999999E-2</c:v>
                </c:pt>
                <c:pt idx="140">
                  <c:v>2.9100000000000001E-2</c:v>
                </c:pt>
                <c:pt idx="141">
                  <c:v>2.9000000000000001E-2</c:v>
                </c:pt>
                <c:pt idx="142">
                  <c:v>2.8799999999999999E-2</c:v>
                </c:pt>
                <c:pt idx="143">
                  <c:v>2.86E-2</c:v>
                </c:pt>
                <c:pt idx="144">
                  <c:v>2.8299999999999999E-2</c:v>
                </c:pt>
                <c:pt idx="145">
                  <c:v>2.7799999999999998E-2</c:v>
                </c:pt>
                <c:pt idx="146">
                  <c:v>2.75E-2</c:v>
                </c:pt>
                <c:pt idx="147">
                  <c:v>2.7199999999999998E-2</c:v>
                </c:pt>
                <c:pt idx="148">
                  <c:v>2.69E-2</c:v>
                </c:pt>
                <c:pt idx="149">
                  <c:v>2.6700000000000002E-2</c:v>
                </c:pt>
                <c:pt idx="150">
                  <c:v>2.64E-2</c:v>
                </c:pt>
                <c:pt idx="151">
                  <c:v>2.6200000000000001E-2</c:v>
                </c:pt>
                <c:pt idx="152">
                  <c:v>2.5899999999999999E-2</c:v>
                </c:pt>
                <c:pt idx="153">
                  <c:v>2.5899999999999999E-2</c:v>
                </c:pt>
                <c:pt idx="154">
                  <c:v>2.5499999999999998E-2</c:v>
                </c:pt>
                <c:pt idx="155">
                  <c:v>2.5399999999999999E-2</c:v>
                </c:pt>
                <c:pt idx="156">
                  <c:v>2.53E-2</c:v>
                </c:pt>
                <c:pt idx="157">
                  <c:v>2.5100000000000001E-2</c:v>
                </c:pt>
                <c:pt idx="158">
                  <c:v>2.4799999999999999E-2</c:v>
                </c:pt>
                <c:pt idx="159">
                  <c:v>2.46E-2</c:v>
                </c:pt>
                <c:pt idx="160">
                  <c:v>2.46E-2</c:v>
                </c:pt>
                <c:pt idx="161">
                  <c:v>2.4299999999999999E-2</c:v>
                </c:pt>
                <c:pt idx="162">
                  <c:v>2.41E-2</c:v>
                </c:pt>
                <c:pt idx="163">
                  <c:v>2.3900000000000001E-2</c:v>
                </c:pt>
                <c:pt idx="164">
                  <c:v>2.3699999999999999E-2</c:v>
                </c:pt>
                <c:pt idx="165">
                  <c:v>2.3400000000000001E-2</c:v>
                </c:pt>
                <c:pt idx="166">
                  <c:v>2.3300000000000001E-2</c:v>
                </c:pt>
                <c:pt idx="167">
                  <c:v>2.3099999999999999E-2</c:v>
                </c:pt>
                <c:pt idx="168">
                  <c:v>2.3099999999999999E-2</c:v>
                </c:pt>
                <c:pt idx="169">
                  <c:v>2.35E-2</c:v>
                </c:pt>
                <c:pt idx="170">
                  <c:v>2.3699999999999999E-2</c:v>
                </c:pt>
                <c:pt idx="171">
                  <c:v>2.3699999999999999E-2</c:v>
                </c:pt>
                <c:pt idx="172">
                  <c:v>2.3699999999999999E-2</c:v>
                </c:pt>
                <c:pt idx="173">
                  <c:v>2.3900000000000001E-2</c:v>
                </c:pt>
                <c:pt idx="174">
                  <c:v>2.3599999999999999E-2</c:v>
                </c:pt>
                <c:pt idx="175">
                  <c:v>2.3599999999999999E-2</c:v>
                </c:pt>
                <c:pt idx="176">
                  <c:v>2.3699999999999999E-2</c:v>
                </c:pt>
                <c:pt idx="177">
                  <c:v>2.3400000000000001E-2</c:v>
                </c:pt>
                <c:pt idx="178">
                  <c:v>2.35E-2</c:v>
                </c:pt>
                <c:pt idx="179">
                  <c:v>2.35E-2</c:v>
                </c:pt>
                <c:pt idx="180">
                  <c:v>2.3300000000000001E-2</c:v>
                </c:pt>
                <c:pt idx="181">
                  <c:v>2.3300000000000001E-2</c:v>
                </c:pt>
                <c:pt idx="182">
                  <c:v>2.3099999999999999E-2</c:v>
                </c:pt>
                <c:pt idx="183">
                  <c:v>2.3E-2</c:v>
                </c:pt>
                <c:pt idx="184">
                  <c:v>2.3099999999999999E-2</c:v>
                </c:pt>
                <c:pt idx="185">
                  <c:v>2.3199999999999998E-2</c:v>
                </c:pt>
                <c:pt idx="186">
                  <c:v>2.3300000000000001E-2</c:v>
                </c:pt>
                <c:pt idx="187">
                  <c:v>2.3300000000000001E-2</c:v>
                </c:pt>
                <c:pt idx="188">
                  <c:v>2.3400000000000001E-2</c:v>
                </c:pt>
                <c:pt idx="189">
                  <c:v>2.3400000000000001E-2</c:v>
                </c:pt>
                <c:pt idx="190">
                  <c:v>2.3300000000000001E-2</c:v>
                </c:pt>
                <c:pt idx="191">
                  <c:v>2.3199999999999998E-2</c:v>
                </c:pt>
                <c:pt idx="192">
                  <c:v>2.3400000000000001E-2</c:v>
                </c:pt>
                <c:pt idx="193">
                  <c:v>2.35E-2</c:v>
                </c:pt>
                <c:pt idx="194">
                  <c:v>2.3699999999999999E-2</c:v>
                </c:pt>
                <c:pt idx="195">
                  <c:v>2.3699999999999999E-2</c:v>
                </c:pt>
                <c:pt idx="196">
                  <c:v>2.3699999999999999E-2</c:v>
                </c:pt>
                <c:pt idx="197">
                  <c:v>2.3800000000000002E-2</c:v>
                </c:pt>
                <c:pt idx="198">
                  <c:v>2.3599999999999999E-2</c:v>
                </c:pt>
                <c:pt idx="199">
                  <c:v>2.3599999999999999E-2</c:v>
                </c:pt>
                <c:pt idx="200">
                  <c:v>2.3699999999999999E-2</c:v>
                </c:pt>
                <c:pt idx="201">
                  <c:v>2.35E-2</c:v>
                </c:pt>
                <c:pt idx="202">
                  <c:v>2.35E-2</c:v>
                </c:pt>
                <c:pt idx="203">
                  <c:v>2.35E-2</c:v>
                </c:pt>
                <c:pt idx="204">
                  <c:v>2.3599999999999999E-2</c:v>
                </c:pt>
                <c:pt idx="205">
                  <c:v>2.3400000000000001E-2</c:v>
                </c:pt>
                <c:pt idx="206">
                  <c:v>2.3400000000000001E-2</c:v>
                </c:pt>
                <c:pt idx="207">
                  <c:v>2.3599999999999999E-2</c:v>
                </c:pt>
                <c:pt idx="208">
                  <c:v>2.3699999999999999E-2</c:v>
                </c:pt>
                <c:pt idx="209">
                  <c:v>2.3800000000000002E-2</c:v>
                </c:pt>
                <c:pt idx="210">
                  <c:v>2.3699999999999999E-2</c:v>
                </c:pt>
                <c:pt idx="211">
                  <c:v>2.3900000000000001E-2</c:v>
                </c:pt>
                <c:pt idx="212">
                  <c:v>2.3900000000000001E-2</c:v>
                </c:pt>
                <c:pt idx="213">
                  <c:v>2.41E-2</c:v>
                </c:pt>
                <c:pt idx="214">
                  <c:v>2.4299999999999999E-2</c:v>
                </c:pt>
                <c:pt idx="215">
                  <c:v>2.4400000000000002E-2</c:v>
                </c:pt>
                <c:pt idx="216">
                  <c:v>2.4500000000000001E-2</c:v>
                </c:pt>
                <c:pt idx="217">
                  <c:v>2.4799999999999999E-2</c:v>
                </c:pt>
                <c:pt idx="218">
                  <c:v>2.4899999999999999E-2</c:v>
                </c:pt>
                <c:pt idx="219">
                  <c:v>2.4899999999999999E-2</c:v>
                </c:pt>
                <c:pt idx="220">
                  <c:v>2.5000000000000001E-2</c:v>
                </c:pt>
                <c:pt idx="221">
                  <c:v>2.53E-2</c:v>
                </c:pt>
                <c:pt idx="222">
                  <c:v>2.5499999999999998E-2</c:v>
                </c:pt>
                <c:pt idx="223">
                  <c:v>2.5700000000000001E-2</c:v>
                </c:pt>
                <c:pt idx="224">
                  <c:v>2.5999999999999999E-2</c:v>
                </c:pt>
                <c:pt idx="225">
                  <c:v>2.6200000000000001E-2</c:v>
                </c:pt>
                <c:pt idx="226">
                  <c:v>2.6499999999999999E-2</c:v>
                </c:pt>
                <c:pt idx="227">
                  <c:v>2.6800000000000001E-2</c:v>
                </c:pt>
                <c:pt idx="228">
                  <c:v>2.7E-2</c:v>
                </c:pt>
                <c:pt idx="229">
                  <c:v>2.7199999999999998E-2</c:v>
                </c:pt>
                <c:pt idx="230">
                  <c:v>2.75E-2</c:v>
                </c:pt>
                <c:pt idx="231">
                  <c:v>2.7799999999999998E-2</c:v>
                </c:pt>
                <c:pt idx="232">
                  <c:v>2.8000000000000001E-2</c:v>
                </c:pt>
                <c:pt idx="233">
                  <c:v>2.8199999999999999E-2</c:v>
                </c:pt>
                <c:pt idx="234">
                  <c:v>2.8400000000000002E-2</c:v>
                </c:pt>
                <c:pt idx="235">
                  <c:v>2.8799999999999999E-2</c:v>
                </c:pt>
                <c:pt idx="236">
                  <c:v>2.9100000000000001E-2</c:v>
                </c:pt>
                <c:pt idx="237">
                  <c:v>2.9399999999999999E-2</c:v>
                </c:pt>
                <c:pt idx="238">
                  <c:v>2.9700000000000001E-2</c:v>
                </c:pt>
                <c:pt idx="239">
                  <c:v>0.03</c:v>
                </c:pt>
                <c:pt idx="240">
                  <c:v>3.0300000000000001E-2</c:v>
                </c:pt>
                <c:pt idx="241">
                  <c:v>3.0700000000000002E-2</c:v>
                </c:pt>
                <c:pt idx="242">
                  <c:v>3.09E-2</c:v>
                </c:pt>
                <c:pt idx="243">
                  <c:v>3.1199999999999999E-2</c:v>
                </c:pt>
                <c:pt idx="244">
                  <c:v>3.1300000000000001E-2</c:v>
                </c:pt>
                <c:pt idx="245">
                  <c:v>3.15E-2</c:v>
                </c:pt>
                <c:pt idx="246">
                  <c:v>3.1699999999999999E-2</c:v>
                </c:pt>
                <c:pt idx="247">
                  <c:v>3.2000000000000001E-2</c:v>
                </c:pt>
                <c:pt idx="248">
                  <c:v>3.2000000000000001E-2</c:v>
                </c:pt>
                <c:pt idx="249">
                  <c:v>3.2000000000000001E-2</c:v>
                </c:pt>
                <c:pt idx="250">
                  <c:v>3.2000000000000001E-2</c:v>
                </c:pt>
                <c:pt idx="251">
                  <c:v>3.2000000000000001E-2</c:v>
                </c:pt>
                <c:pt idx="252">
                  <c:v>3.2099999999999997E-2</c:v>
                </c:pt>
                <c:pt idx="253">
                  <c:v>3.2199999999999999E-2</c:v>
                </c:pt>
                <c:pt idx="254">
                  <c:v>3.2300000000000002E-2</c:v>
                </c:pt>
                <c:pt idx="255">
                  <c:v>3.2500000000000001E-2</c:v>
                </c:pt>
                <c:pt idx="256">
                  <c:v>3.2599999999999997E-2</c:v>
                </c:pt>
                <c:pt idx="257">
                  <c:v>3.27E-2</c:v>
                </c:pt>
                <c:pt idx="258">
                  <c:v>3.2800000000000003E-2</c:v>
                </c:pt>
                <c:pt idx="259">
                  <c:v>3.3099999999999997E-2</c:v>
                </c:pt>
                <c:pt idx="260">
                  <c:v>3.3300000000000003E-2</c:v>
                </c:pt>
                <c:pt idx="261">
                  <c:v>3.3500000000000002E-2</c:v>
                </c:pt>
                <c:pt idx="262">
                  <c:v>3.3799999999999997E-2</c:v>
                </c:pt>
                <c:pt idx="263">
                  <c:v>3.4000000000000002E-2</c:v>
                </c:pt>
                <c:pt idx="264">
                  <c:v>3.44E-2</c:v>
                </c:pt>
                <c:pt idx="265">
                  <c:v>3.4700000000000002E-2</c:v>
                </c:pt>
                <c:pt idx="266">
                  <c:v>3.4700000000000002E-2</c:v>
                </c:pt>
                <c:pt idx="267">
                  <c:v>3.4700000000000002E-2</c:v>
                </c:pt>
                <c:pt idx="268">
                  <c:v>3.49E-2</c:v>
                </c:pt>
                <c:pt idx="269">
                  <c:v>3.5099999999999999E-2</c:v>
                </c:pt>
                <c:pt idx="270">
                  <c:v>3.5299999999999998E-2</c:v>
                </c:pt>
                <c:pt idx="271">
                  <c:v>3.5799999999999998E-2</c:v>
                </c:pt>
                <c:pt idx="272">
                  <c:v>3.5999999999999997E-2</c:v>
                </c:pt>
                <c:pt idx="273">
                  <c:v>3.6200000000000003E-2</c:v>
                </c:pt>
                <c:pt idx="274">
                  <c:v>3.6499999999999998E-2</c:v>
                </c:pt>
                <c:pt idx="275">
                  <c:v>3.6799999999999999E-2</c:v>
                </c:pt>
                <c:pt idx="276">
                  <c:v>3.6999999999999998E-2</c:v>
                </c:pt>
                <c:pt idx="277">
                  <c:v>3.73E-2</c:v>
                </c:pt>
                <c:pt idx="278">
                  <c:v>3.7699999999999997E-2</c:v>
                </c:pt>
                <c:pt idx="279">
                  <c:v>3.7699999999999997E-2</c:v>
                </c:pt>
                <c:pt idx="280">
                  <c:v>3.7999999999999999E-2</c:v>
                </c:pt>
                <c:pt idx="281">
                  <c:v>3.8199999999999998E-2</c:v>
                </c:pt>
                <c:pt idx="282">
                  <c:v>3.8600000000000002E-2</c:v>
                </c:pt>
                <c:pt idx="283">
                  <c:v>3.8899999999999997E-2</c:v>
                </c:pt>
                <c:pt idx="284">
                  <c:v>3.9100000000000003E-2</c:v>
                </c:pt>
                <c:pt idx="285">
                  <c:v>3.9300000000000002E-2</c:v>
                </c:pt>
                <c:pt idx="286">
                  <c:v>3.9399999999999998E-2</c:v>
                </c:pt>
                <c:pt idx="287">
                  <c:v>3.9600000000000003E-2</c:v>
                </c:pt>
                <c:pt idx="288">
                  <c:v>4.0099999999999997E-2</c:v>
                </c:pt>
                <c:pt idx="289">
                  <c:v>4.02E-2</c:v>
                </c:pt>
                <c:pt idx="290">
                  <c:v>4.0300000000000002E-2</c:v>
                </c:pt>
                <c:pt idx="291">
                  <c:v>4.0599999999999997E-2</c:v>
                </c:pt>
                <c:pt idx="292">
                  <c:v>4.1000000000000002E-2</c:v>
                </c:pt>
                <c:pt idx="293">
                  <c:v>4.1300000000000003E-2</c:v>
                </c:pt>
                <c:pt idx="294">
                  <c:v>4.1599999999999998E-2</c:v>
                </c:pt>
                <c:pt idx="295">
                  <c:v>4.2000000000000003E-2</c:v>
                </c:pt>
                <c:pt idx="296">
                  <c:v>4.2200000000000001E-2</c:v>
                </c:pt>
                <c:pt idx="297">
                  <c:v>4.24E-2</c:v>
                </c:pt>
                <c:pt idx="298">
                  <c:v>4.24E-2</c:v>
                </c:pt>
                <c:pt idx="299">
                  <c:v>4.2700000000000002E-2</c:v>
                </c:pt>
                <c:pt idx="300">
                  <c:v>4.2900000000000001E-2</c:v>
                </c:pt>
                <c:pt idx="301">
                  <c:v>4.2900000000000001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1D6F-4FC4-A4C5-BA37D27A3017}"/>
            </c:ext>
          </c:extLst>
        </c:ser>
        <c:ser>
          <c:idx val="5"/>
          <c:order val="5"/>
          <c:tx>
            <c:v>x6</c:v>
          </c:tx>
          <c:spPr>
            <a:ln w="12700" cap="rnd">
              <a:solidFill>
                <a:schemeClr val="tx1"/>
              </a:solidFill>
              <a:prstDash val="lgDash"/>
              <a:round/>
            </a:ln>
            <a:effectLst/>
          </c:spPr>
          <c:marker>
            <c:symbol val="none"/>
          </c:marker>
          <c:xVal>
            <c:numRef>
              <c:f>Sheet1!$A$2:$A$303</c:f>
              <c:numCache>
                <c:formatCode>General</c:formatCode>
                <c:ptCount val="302"/>
                <c:pt idx="0">
                  <c:v>0</c:v>
                </c:pt>
                <c:pt idx="1">
                  <c:v>0.19800000000000001</c:v>
                </c:pt>
                <c:pt idx="2">
                  <c:v>0.39600000000000002</c:v>
                </c:pt>
                <c:pt idx="3">
                  <c:v>0.60299999999999998</c:v>
                </c:pt>
                <c:pt idx="4">
                  <c:v>0.80100000000000005</c:v>
                </c:pt>
                <c:pt idx="5">
                  <c:v>0.999</c:v>
                </c:pt>
                <c:pt idx="6">
                  <c:v>1.1970000000000001</c:v>
                </c:pt>
                <c:pt idx="7">
                  <c:v>1.4039999999999999</c:v>
                </c:pt>
                <c:pt idx="8">
                  <c:v>1.6020000000000001</c:v>
                </c:pt>
                <c:pt idx="9">
                  <c:v>1.8</c:v>
                </c:pt>
                <c:pt idx="10">
                  <c:v>1.998</c:v>
                </c:pt>
                <c:pt idx="11">
                  <c:v>2.1960000000000002</c:v>
                </c:pt>
                <c:pt idx="12">
                  <c:v>2.403</c:v>
                </c:pt>
                <c:pt idx="13">
                  <c:v>2.601</c:v>
                </c:pt>
                <c:pt idx="14">
                  <c:v>2.7989999999999999</c:v>
                </c:pt>
                <c:pt idx="15">
                  <c:v>2.9969999999999999</c:v>
                </c:pt>
                <c:pt idx="16">
                  <c:v>3.2040000000000002</c:v>
                </c:pt>
                <c:pt idx="17">
                  <c:v>3.4020000000000001</c:v>
                </c:pt>
                <c:pt idx="18">
                  <c:v>3.6</c:v>
                </c:pt>
                <c:pt idx="19">
                  <c:v>3.798</c:v>
                </c:pt>
                <c:pt idx="20">
                  <c:v>3.996</c:v>
                </c:pt>
                <c:pt idx="21">
                  <c:v>4.2030000000000003</c:v>
                </c:pt>
                <c:pt idx="22">
                  <c:v>4.4009999999999998</c:v>
                </c:pt>
                <c:pt idx="23">
                  <c:v>4.5990000000000002</c:v>
                </c:pt>
                <c:pt idx="24">
                  <c:v>4.7969999999999997</c:v>
                </c:pt>
                <c:pt idx="25">
                  <c:v>5.0039999999999996</c:v>
                </c:pt>
                <c:pt idx="26">
                  <c:v>5.202</c:v>
                </c:pt>
                <c:pt idx="27">
                  <c:v>5.4</c:v>
                </c:pt>
                <c:pt idx="28">
                  <c:v>5.5979999999999999</c:v>
                </c:pt>
                <c:pt idx="29">
                  <c:v>5.7960000000000003</c:v>
                </c:pt>
                <c:pt idx="30">
                  <c:v>6.0030000000000001</c:v>
                </c:pt>
                <c:pt idx="31">
                  <c:v>6.2009999999999996</c:v>
                </c:pt>
                <c:pt idx="32">
                  <c:v>6.399</c:v>
                </c:pt>
                <c:pt idx="33">
                  <c:v>6.5970000000000004</c:v>
                </c:pt>
                <c:pt idx="34">
                  <c:v>6.8040000000000003</c:v>
                </c:pt>
                <c:pt idx="35">
                  <c:v>7.0019999999999998</c:v>
                </c:pt>
                <c:pt idx="36">
                  <c:v>7.2</c:v>
                </c:pt>
                <c:pt idx="37">
                  <c:v>7.3979999999999997</c:v>
                </c:pt>
                <c:pt idx="38">
                  <c:v>7.5960000000000001</c:v>
                </c:pt>
                <c:pt idx="39">
                  <c:v>7.8029999999999999</c:v>
                </c:pt>
                <c:pt idx="40">
                  <c:v>8.0009999999999994</c:v>
                </c:pt>
                <c:pt idx="41">
                  <c:v>8.1989999999999998</c:v>
                </c:pt>
                <c:pt idx="42">
                  <c:v>8.3970000000000002</c:v>
                </c:pt>
                <c:pt idx="43">
                  <c:v>8.6039999999999992</c:v>
                </c:pt>
                <c:pt idx="44">
                  <c:v>8.8019999999999996</c:v>
                </c:pt>
                <c:pt idx="45">
                  <c:v>9</c:v>
                </c:pt>
                <c:pt idx="46">
                  <c:v>9.1980000000000004</c:v>
                </c:pt>
                <c:pt idx="47">
                  <c:v>9.3960000000000008</c:v>
                </c:pt>
                <c:pt idx="48">
                  <c:v>9.6029999999999998</c:v>
                </c:pt>
                <c:pt idx="49">
                  <c:v>9.8010000000000002</c:v>
                </c:pt>
                <c:pt idx="50">
                  <c:v>9.9990000000000006</c:v>
                </c:pt>
                <c:pt idx="51">
                  <c:v>10.196999999999999</c:v>
                </c:pt>
                <c:pt idx="52">
                  <c:v>10.404</c:v>
                </c:pt>
                <c:pt idx="53">
                  <c:v>10.602</c:v>
                </c:pt>
                <c:pt idx="54">
                  <c:v>10.8</c:v>
                </c:pt>
                <c:pt idx="55">
                  <c:v>10.997999999999999</c:v>
                </c:pt>
                <c:pt idx="56">
                  <c:v>11.196</c:v>
                </c:pt>
                <c:pt idx="57">
                  <c:v>11.403</c:v>
                </c:pt>
                <c:pt idx="58">
                  <c:v>11.601000000000001</c:v>
                </c:pt>
                <c:pt idx="59">
                  <c:v>11.798999999999999</c:v>
                </c:pt>
                <c:pt idx="60">
                  <c:v>11.997</c:v>
                </c:pt>
                <c:pt idx="61">
                  <c:v>12.204000000000001</c:v>
                </c:pt>
                <c:pt idx="62">
                  <c:v>12.401999999999999</c:v>
                </c:pt>
                <c:pt idx="63">
                  <c:v>12.6</c:v>
                </c:pt>
                <c:pt idx="64">
                  <c:v>12.798</c:v>
                </c:pt>
                <c:pt idx="65">
                  <c:v>12.996</c:v>
                </c:pt>
                <c:pt idx="66">
                  <c:v>13.202999999999999</c:v>
                </c:pt>
                <c:pt idx="67">
                  <c:v>13.401</c:v>
                </c:pt>
                <c:pt idx="68">
                  <c:v>13.599</c:v>
                </c:pt>
                <c:pt idx="69">
                  <c:v>13.797000000000001</c:v>
                </c:pt>
                <c:pt idx="70">
                  <c:v>14.004</c:v>
                </c:pt>
                <c:pt idx="71">
                  <c:v>14.202</c:v>
                </c:pt>
                <c:pt idx="72">
                  <c:v>14.4</c:v>
                </c:pt>
                <c:pt idx="73">
                  <c:v>14.598000000000001</c:v>
                </c:pt>
                <c:pt idx="74">
                  <c:v>14.795999999999999</c:v>
                </c:pt>
                <c:pt idx="75">
                  <c:v>15.003</c:v>
                </c:pt>
                <c:pt idx="76">
                  <c:v>15.201000000000001</c:v>
                </c:pt>
                <c:pt idx="77">
                  <c:v>15.398999999999999</c:v>
                </c:pt>
                <c:pt idx="78">
                  <c:v>15.597</c:v>
                </c:pt>
                <c:pt idx="79">
                  <c:v>15.804</c:v>
                </c:pt>
                <c:pt idx="80">
                  <c:v>16.001999999999999</c:v>
                </c:pt>
                <c:pt idx="81">
                  <c:v>16.2</c:v>
                </c:pt>
                <c:pt idx="82">
                  <c:v>16.398</c:v>
                </c:pt>
                <c:pt idx="83">
                  <c:v>16.596</c:v>
                </c:pt>
                <c:pt idx="84">
                  <c:v>16.803000000000001</c:v>
                </c:pt>
                <c:pt idx="85">
                  <c:v>17.001000000000001</c:v>
                </c:pt>
                <c:pt idx="86">
                  <c:v>17.199000000000002</c:v>
                </c:pt>
                <c:pt idx="87">
                  <c:v>17.396999999999998</c:v>
                </c:pt>
                <c:pt idx="88">
                  <c:v>17.603999999999999</c:v>
                </c:pt>
                <c:pt idx="89">
                  <c:v>17.802</c:v>
                </c:pt>
                <c:pt idx="90">
                  <c:v>18</c:v>
                </c:pt>
                <c:pt idx="91">
                  <c:v>18.198</c:v>
                </c:pt>
                <c:pt idx="92">
                  <c:v>18.396000000000001</c:v>
                </c:pt>
                <c:pt idx="93">
                  <c:v>18.603000000000002</c:v>
                </c:pt>
                <c:pt idx="94">
                  <c:v>18.800999999999998</c:v>
                </c:pt>
                <c:pt idx="95">
                  <c:v>18.998999999999999</c:v>
                </c:pt>
                <c:pt idx="96">
                  <c:v>19.196999999999999</c:v>
                </c:pt>
                <c:pt idx="97">
                  <c:v>19.404</c:v>
                </c:pt>
                <c:pt idx="98">
                  <c:v>19.602</c:v>
                </c:pt>
                <c:pt idx="99">
                  <c:v>19.8</c:v>
                </c:pt>
                <c:pt idx="100">
                  <c:v>19.998000000000001</c:v>
                </c:pt>
                <c:pt idx="101">
                  <c:v>20.196000000000002</c:v>
                </c:pt>
                <c:pt idx="102">
                  <c:v>20.402999999999999</c:v>
                </c:pt>
                <c:pt idx="103">
                  <c:v>20.600999999999999</c:v>
                </c:pt>
                <c:pt idx="104">
                  <c:v>20.798999999999999</c:v>
                </c:pt>
                <c:pt idx="105">
                  <c:v>20.997</c:v>
                </c:pt>
                <c:pt idx="106">
                  <c:v>21.204000000000001</c:v>
                </c:pt>
                <c:pt idx="107">
                  <c:v>21.402000000000001</c:v>
                </c:pt>
                <c:pt idx="108">
                  <c:v>21.6</c:v>
                </c:pt>
                <c:pt idx="109">
                  <c:v>21.797999999999998</c:v>
                </c:pt>
                <c:pt idx="110">
                  <c:v>21.995999999999999</c:v>
                </c:pt>
                <c:pt idx="111">
                  <c:v>22.202999999999999</c:v>
                </c:pt>
                <c:pt idx="112">
                  <c:v>22.401</c:v>
                </c:pt>
                <c:pt idx="113">
                  <c:v>22.599</c:v>
                </c:pt>
                <c:pt idx="114">
                  <c:v>22.797000000000001</c:v>
                </c:pt>
                <c:pt idx="115">
                  <c:v>23.004000000000001</c:v>
                </c:pt>
                <c:pt idx="116">
                  <c:v>23.202000000000002</c:v>
                </c:pt>
                <c:pt idx="117">
                  <c:v>23.4</c:v>
                </c:pt>
                <c:pt idx="118">
                  <c:v>23.597999999999999</c:v>
                </c:pt>
                <c:pt idx="119">
                  <c:v>23.795999999999999</c:v>
                </c:pt>
                <c:pt idx="120">
                  <c:v>24.003</c:v>
                </c:pt>
                <c:pt idx="121">
                  <c:v>24.201000000000001</c:v>
                </c:pt>
                <c:pt idx="122">
                  <c:v>24.399000000000001</c:v>
                </c:pt>
                <c:pt idx="123">
                  <c:v>24.597000000000001</c:v>
                </c:pt>
                <c:pt idx="124">
                  <c:v>24.803999999999998</c:v>
                </c:pt>
                <c:pt idx="125">
                  <c:v>25.001999999999999</c:v>
                </c:pt>
                <c:pt idx="126">
                  <c:v>25.2</c:v>
                </c:pt>
                <c:pt idx="127">
                  <c:v>25.398</c:v>
                </c:pt>
                <c:pt idx="128">
                  <c:v>25.596</c:v>
                </c:pt>
                <c:pt idx="129">
                  <c:v>25.803000000000001</c:v>
                </c:pt>
                <c:pt idx="130">
                  <c:v>26.001000000000001</c:v>
                </c:pt>
                <c:pt idx="131">
                  <c:v>26.199000000000002</c:v>
                </c:pt>
                <c:pt idx="132">
                  <c:v>26.396999999999998</c:v>
                </c:pt>
                <c:pt idx="133">
                  <c:v>26.603999999999999</c:v>
                </c:pt>
                <c:pt idx="134">
                  <c:v>26.802</c:v>
                </c:pt>
                <c:pt idx="135">
                  <c:v>27</c:v>
                </c:pt>
                <c:pt idx="136">
                  <c:v>27.200299999999999</c:v>
                </c:pt>
                <c:pt idx="137">
                  <c:v>27.400500000000001</c:v>
                </c:pt>
                <c:pt idx="138">
                  <c:v>27.6008</c:v>
                </c:pt>
                <c:pt idx="139">
                  <c:v>27.800999999999998</c:v>
                </c:pt>
                <c:pt idx="140">
                  <c:v>27.998999999999999</c:v>
                </c:pt>
                <c:pt idx="141">
                  <c:v>28.199200000000001</c:v>
                </c:pt>
                <c:pt idx="142">
                  <c:v>28.3995</c:v>
                </c:pt>
                <c:pt idx="143">
                  <c:v>28.599799999999998</c:v>
                </c:pt>
                <c:pt idx="144">
                  <c:v>28.8</c:v>
                </c:pt>
                <c:pt idx="145">
                  <c:v>29.000299999999999</c:v>
                </c:pt>
                <c:pt idx="146">
                  <c:v>29.200500000000002</c:v>
                </c:pt>
                <c:pt idx="147">
                  <c:v>29.400700000000001</c:v>
                </c:pt>
                <c:pt idx="148">
                  <c:v>29.600999999999999</c:v>
                </c:pt>
                <c:pt idx="149">
                  <c:v>29.798999999999999</c:v>
                </c:pt>
                <c:pt idx="150">
                  <c:v>29.999300000000002</c:v>
                </c:pt>
                <c:pt idx="151">
                  <c:v>30.1995</c:v>
                </c:pt>
                <c:pt idx="152">
                  <c:v>30.399799999999999</c:v>
                </c:pt>
                <c:pt idx="153">
                  <c:v>30.6</c:v>
                </c:pt>
                <c:pt idx="154">
                  <c:v>30.8002</c:v>
                </c:pt>
                <c:pt idx="155">
                  <c:v>31.000499999999999</c:v>
                </c:pt>
                <c:pt idx="156">
                  <c:v>31.200700000000001</c:v>
                </c:pt>
                <c:pt idx="157">
                  <c:v>31.401</c:v>
                </c:pt>
                <c:pt idx="158">
                  <c:v>31.599</c:v>
                </c:pt>
                <c:pt idx="159">
                  <c:v>31.799299999999999</c:v>
                </c:pt>
                <c:pt idx="160">
                  <c:v>31.999500000000001</c:v>
                </c:pt>
                <c:pt idx="161">
                  <c:v>32.199800000000003</c:v>
                </c:pt>
                <c:pt idx="162">
                  <c:v>32.4</c:v>
                </c:pt>
                <c:pt idx="163">
                  <c:v>32.600299999999997</c:v>
                </c:pt>
                <c:pt idx="164">
                  <c:v>32.8005</c:v>
                </c:pt>
                <c:pt idx="165">
                  <c:v>33.000700000000002</c:v>
                </c:pt>
                <c:pt idx="166">
                  <c:v>33.201000000000001</c:v>
                </c:pt>
                <c:pt idx="167">
                  <c:v>33.399000000000001</c:v>
                </c:pt>
                <c:pt idx="168">
                  <c:v>33.599200000000003</c:v>
                </c:pt>
                <c:pt idx="169">
                  <c:v>33.799500000000002</c:v>
                </c:pt>
                <c:pt idx="170">
                  <c:v>33.999699999999997</c:v>
                </c:pt>
                <c:pt idx="171">
                  <c:v>34.200000000000003</c:v>
                </c:pt>
                <c:pt idx="172">
                  <c:v>34.400300000000001</c:v>
                </c:pt>
                <c:pt idx="173">
                  <c:v>34.600499999999997</c:v>
                </c:pt>
                <c:pt idx="174">
                  <c:v>34.800800000000002</c:v>
                </c:pt>
                <c:pt idx="175">
                  <c:v>35.000999999999998</c:v>
                </c:pt>
                <c:pt idx="176">
                  <c:v>35.198999999999998</c:v>
                </c:pt>
                <c:pt idx="177">
                  <c:v>35.399299999999997</c:v>
                </c:pt>
                <c:pt idx="178">
                  <c:v>35.599499999999999</c:v>
                </c:pt>
                <c:pt idx="179">
                  <c:v>35.799799999999998</c:v>
                </c:pt>
                <c:pt idx="180">
                  <c:v>36</c:v>
                </c:pt>
                <c:pt idx="181">
                  <c:v>36.200200000000002</c:v>
                </c:pt>
                <c:pt idx="182">
                  <c:v>36.400500000000001</c:v>
                </c:pt>
                <c:pt idx="183">
                  <c:v>36.599600000000002</c:v>
                </c:pt>
                <c:pt idx="184">
                  <c:v>36.799900000000001</c:v>
                </c:pt>
                <c:pt idx="185">
                  <c:v>37.000100000000003</c:v>
                </c:pt>
                <c:pt idx="186">
                  <c:v>37.200400000000002</c:v>
                </c:pt>
                <c:pt idx="187">
                  <c:v>37.399500000000003</c:v>
                </c:pt>
                <c:pt idx="188">
                  <c:v>37.599800000000002</c:v>
                </c:pt>
                <c:pt idx="189">
                  <c:v>37.799999999999997</c:v>
                </c:pt>
                <c:pt idx="190">
                  <c:v>38.000300000000003</c:v>
                </c:pt>
                <c:pt idx="191">
                  <c:v>38.200499999999998</c:v>
                </c:pt>
                <c:pt idx="192">
                  <c:v>38.3996</c:v>
                </c:pt>
                <c:pt idx="193">
                  <c:v>38.599899999999998</c:v>
                </c:pt>
                <c:pt idx="194">
                  <c:v>38.8001</c:v>
                </c:pt>
                <c:pt idx="195">
                  <c:v>39.000399999999999</c:v>
                </c:pt>
                <c:pt idx="196">
                  <c:v>39.1995</c:v>
                </c:pt>
                <c:pt idx="197">
                  <c:v>39.399700000000003</c:v>
                </c:pt>
                <c:pt idx="198">
                  <c:v>39.6</c:v>
                </c:pt>
                <c:pt idx="199">
                  <c:v>39.800199999999997</c:v>
                </c:pt>
                <c:pt idx="200">
                  <c:v>40.000500000000002</c:v>
                </c:pt>
                <c:pt idx="201">
                  <c:v>40.199599999999997</c:v>
                </c:pt>
                <c:pt idx="202">
                  <c:v>40.399900000000002</c:v>
                </c:pt>
                <c:pt idx="203">
                  <c:v>40.600099999999998</c:v>
                </c:pt>
                <c:pt idx="204">
                  <c:v>40.800400000000003</c:v>
                </c:pt>
                <c:pt idx="205">
                  <c:v>40.999499999999998</c:v>
                </c:pt>
                <c:pt idx="206">
                  <c:v>41.199800000000003</c:v>
                </c:pt>
                <c:pt idx="207">
                  <c:v>41.4</c:v>
                </c:pt>
                <c:pt idx="208">
                  <c:v>41.6</c:v>
                </c:pt>
                <c:pt idx="209">
                  <c:v>41.799900000000001</c:v>
                </c:pt>
                <c:pt idx="210">
                  <c:v>41.999899999999997</c:v>
                </c:pt>
                <c:pt idx="211">
                  <c:v>42.1999</c:v>
                </c:pt>
                <c:pt idx="212">
                  <c:v>42.400100000000002</c:v>
                </c:pt>
                <c:pt idx="213">
                  <c:v>42.600099999999998</c:v>
                </c:pt>
                <c:pt idx="214">
                  <c:v>42.8001</c:v>
                </c:pt>
                <c:pt idx="215">
                  <c:v>43</c:v>
                </c:pt>
                <c:pt idx="216">
                  <c:v>43.2</c:v>
                </c:pt>
                <c:pt idx="217">
                  <c:v>43.4</c:v>
                </c:pt>
                <c:pt idx="218">
                  <c:v>43.599899999999998</c:v>
                </c:pt>
                <c:pt idx="219">
                  <c:v>43.799900000000001</c:v>
                </c:pt>
                <c:pt idx="220">
                  <c:v>43.999899999999997</c:v>
                </c:pt>
                <c:pt idx="221">
                  <c:v>44.200099999999999</c:v>
                </c:pt>
                <c:pt idx="222">
                  <c:v>44.400100000000002</c:v>
                </c:pt>
                <c:pt idx="223">
                  <c:v>44.600099999999998</c:v>
                </c:pt>
                <c:pt idx="224">
                  <c:v>44.8</c:v>
                </c:pt>
                <c:pt idx="225">
                  <c:v>45</c:v>
                </c:pt>
                <c:pt idx="226">
                  <c:v>45.2</c:v>
                </c:pt>
                <c:pt idx="227">
                  <c:v>45.399900000000002</c:v>
                </c:pt>
                <c:pt idx="228">
                  <c:v>45.599899999999998</c:v>
                </c:pt>
                <c:pt idx="229">
                  <c:v>45.799900000000001</c:v>
                </c:pt>
                <c:pt idx="230">
                  <c:v>46.0002</c:v>
                </c:pt>
                <c:pt idx="231">
                  <c:v>46.2</c:v>
                </c:pt>
                <c:pt idx="232">
                  <c:v>46.400199999999998</c:v>
                </c:pt>
                <c:pt idx="233">
                  <c:v>46.599899999999998</c:v>
                </c:pt>
                <c:pt idx="234">
                  <c:v>46.8001</c:v>
                </c:pt>
                <c:pt idx="235">
                  <c:v>46.999899999999997</c:v>
                </c:pt>
                <c:pt idx="236">
                  <c:v>47.200099999999999</c:v>
                </c:pt>
                <c:pt idx="237">
                  <c:v>47.400100000000002</c:v>
                </c:pt>
                <c:pt idx="238">
                  <c:v>47.600099999999998</c:v>
                </c:pt>
                <c:pt idx="239">
                  <c:v>47.8</c:v>
                </c:pt>
                <c:pt idx="240">
                  <c:v>48</c:v>
                </c:pt>
                <c:pt idx="241">
                  <c:v>48.2</c:v>
                </c:pt>
                <c:pt idx="242">
                  <c:v>48.400100000000002</c:v>
                </c:pt>
                <c:pt idx="243">
                  <c:v>48.599899999999998</c:v>
                </c:pt>
                <c:pt idx="244">
                  <c:v>48.8001</c:v>
                </c:pt>
                <c:pt idx="245">
                  <c:v>49.000100000000003</c:v>
                </c:pt>
                <c:pt idx="246">
                  <c:v>49.2</c:v>
                </c:pt>
                <c:pt idx="247">
                  <c:v>49.4</c:v>
                </c:pt>
                <c:pt idx="248">
                  <c:v>49.599899999999998</c:v>
                </c:pt>
                <c:pt idx="249">
                  <c:v>49.8001</c:v>
                </c:pt>
                <c:pt idx="250">
                  <c:v>49.999899999999997</c:v>
                </c:pt>
                <c:pt idx="251">
                  <c:v>50.199800000000003</c:v>
                </c:pt>
                <c:pt idx="252">
                  <c:v>50.399700000000003</c:v>
                </c:pt>
                <c:pt idx="253">
                  <c:v>50.599600000000002</c:v>
                </c:pt>
                <c:pt idx="254">
                  <c:v>50.800199999999997</c:v>
                </c:pt>
                <c:pt idx="255">
                  <c:v>51.000599999999999</c:v>
                </c:pt>
                <c:pt idx="256">
                  <c:v>51.200699999999998</c:v>
                </c:pt>
                <c:pt idx="257">
                  <c:v>51.3992</c:v>
                </c:pt>
                <c:pt idx="258">
                  <c:v>51.599200000000003</c:v>
                </c:pt>
                <c:pt idx="259">
                  <c:v>51.8005</c:v>
                </c:pt>
                <c:pt idx="260">
                  <c:v>51.999299999999998</c:v>
                </c:pt>
                <c:pt idx="261">
                  <c:v>52.2</c:v>
                </c:pt>
                <c:pt idx="262">
                  <c:v>52.398899999999998</c:v>
                </c:pt>
                <c:pt idx="263">
                  <c:v>52.6</c:v>
                </c:pt>
                <c:pt idx="264">
                  <c:v>52.798900000000003</c:v>
                </c:pt>
                <c:pt idx="265">
                  <c:v>53.000100000000003</c:v>
                </c:pt>
                <c:pt idx="266">
                  <c:v>53.198900000000002</c:v>
                </c:pt>
                <c:pt idx="267">
                  <c:v>53.400100000000002</c:v>
                </c:pt>
                <c:pt idx="268">
                  <c:v>53.5989</c:v>
                </c:pt>
                <c:pt idx="269">
                  <c:v>53.8001</c:v>
                </c:pt>
                <c:pt idx="270">
                  <c:v>53.999299999999998</c:v>
                </c:pt>
                <c:pt idx="271">
                  <c:v>54.1995</c:v>
                </c:pt>
                <c:pt idx="272">
                  <c:v>54.399799999999999</c:v>
                </c:pt>
                <c:pt idx="273">
                  <c:v>54.6</c:v>
                </c:pt>
                <c:pt idx="274">
                  <c:v>54.8003</c:v>
                </c:pt>
                <c:pt idx="275">
                  <c:v>55.000500000000002</c:v>
                </c:pt>
                <c:pt idx="276">
                  <c:v>55.200800000000001</c:v>
                </c:pt>
                <c:pt idx="277">
                  <c:v>55.401000000000003</c:v>
                </c:pt>
                <c:pt idx="278">
                  <c:v>55.5991</c:v>
                </c:pt>
                <c:pt idx="279">
                  <c:v>55.799399999999999</c:v>
                </c:pt>
                <c:pt idx="280">
                  <c:v>55.999600000000001</c:v>
                </c:pt>
                <c:pt idx="281">
                  <c:v>56.1999</c:v>
                </c:pt>
                <c:pt idx="282">
                  <c:v>56.400100000000002</c:v>
                </c:pt>
                <c:pt idx="283">
                  <c:v>56.6004</c:v>
                </c:pt>
                <c:pt idx="284">
                  <c:v>56.800600000000003</c:v>
                </c:pt>
                <c:pt idx="285">
                  <c:v>57.000900000000001</c:v>
                </c:pt>
                <c:pt idx="286">
                  <c:v>57.198999999999998</c:v>
                </c:pt>
                <c:pt idx="287">
                  <c:v>57.3992</c:v>
                </c:pt>
                <c:pt idx="288">
                  <c:v>57.600099999999998</c:v>
                </c:pt>
                <c:pt idx="289">
                  <c:v>57.8</c:v>
                </c:pt>
                <c:pt idx="290">
                  <c:v>58.001100000000001</c:v>
                </c:pt>
                <c:pt idx="291">
                  <c:v>58.198999999999998</c:v>
                </c:pt>
                <c:pt idx="292">
                  <c:v>58.400300000000001</c:v>
                </c:pt>
                <c:pt idx="293">
                  <c:v>58.599400000000003</c:v>
                </c:pt>
                <c:pt idx="294">
                  <c:v>58.799300000000002</c:v>
                </c:pt>
                <c:pt idx="295">
                  <c:v>58.9983</c:v>
                </c:pt>
                <c:pt idx="296">
                  <c:v>59.198700000000002</c:v>
                </c:pt>
                <c:pt idx="297">
                  <c:v>59.398699999999998</c:v>
                </c:pt>
                <c:pt idx="298">
                  <c:v>59.601300000000002</c:v>
                </c:pt>
                <c:pt idx="299">
                  <c:v>59.800600000000003</c:v>
                </c:pt>
                <c:pt idx="300">
                  <c:v>59.999899999999997</c:v>
                </c:pt>
                <c:pt idx="301">
                  <c:v>59.999899999999997</c:v>
                </c:pt>
              </c:numCache>
            </c:numRef>
          </c:xVal>
          <c:yVal>
            <c:numRef>
              <c:f>Sheet1!$G$2:$G$303</c:f>
              <c:numCache>
                <c:formatCode>General</c:formatCode>
                <c:ptCount val="302"/>
                <c:pt idx="0">
                  <c:v>2.2800000000000001E-2</c:v>
                </c:pt>
                <c:pt idx="1">
                  <c:v>1.77E-2</c:v>
                </c:pt>
                <c:pt idx="2">
                  <c:v>1.8700000000000001E-2</c:v>
                </c:pt>
                <c:pt idx="3">
                  <c:v>1.9800000000000002E-2</c:v>
                </c:pt>
                <c:pt idx="4">
                  <c:v>1.8599999999999998E-2</c:v>
                </c:pt>
                <c:pt idx="5">
                  <c:v>2.06E-2</c:v>
                </c:pt>
                <c:pt idx="6">
                  <c:v>1.8499999999999999E-2</c:v>
                </c:pt>
                <c:pt idx="7">
                  <c:v>1.7999999999999999E-2</c:v>
                </c:pt>
                <c:pt idx="8">
                  <c:v>1.8499999999999999E-2</c:v>
                </c:pt>
                <c:pt idx="9">
                  <c:v>1.9099999999999999E-2</c:v>
                </c:pt>
                <c:pt idx="10">
                  <c:v>1.8499999999999999E-2</c:v>
                </c:pt>
                <c:pt idx="11">
                  <c:v>1.9099999999999999E-2</c:v>
                </c:pt>
                <c:pt idx="12">
                  <c:v>1.9400000000000001E-2</c:v>
                </c:pt>
                <c:pt idx="13">
                  <c:v>1.9699999999999999E-2</c:v>
                </c:pt>
                <c:pt idx="14">
                  <c:v>2.0199999999999999E-2</c:v>
                </c:pt>
                <c:pt idx="15">
                  <c:v>1.9800000000000002E-2</c:v>
                </c:pt>
                <c:pt idx="16">
                  <c:v>2.0400000000000001E-2</c:v>
                </c:pt>
                <c:pt idx="17">
                  <c:v>2.1899999999999999E-2</c:v>
                </c:pt>
                <c:pt idx="18">
                  <c:v>2.5100000000000001E-2</c:v>
                </c:pt>
                <c:pt idx="19">
                  <c:v>2.5000000000000001E-2</c:v>
                </c:pt>
                <c:pt idx="20">
                  <c:v>2.2700000000000001E-2</c:v>
                </c:pt>
                <c:pt idx="21">
                  <c:v>2.4E-2</c:v>
                </c:pt>
                <c:pt idx="22">
                  <c:v>2.52E-2</c:v>
                </c:pt>
                <c:pt idx="23">
                  <c:v>2.3400000000000001E-2</c:v>
                </c:pt>
                <c:pt idx="24">
                  <c:v>2.0299999999999999E-2</c:v>
                </c:pt>
                <c:pt idx="25">
                  <c:v>1.84E-2</c:v>
                </c:pt>
                <c:pt idx="26">
                  <c:v>1.8599999999999998E-2</c:v>
                </c:pt>
                <c:pt idx="27">
                  <c:v>1.9599999999999999E-2</c:v>
                </c:pt>
                <c:pt idx="28">
                  <c:v>2.2100000000000002E-2</c:v>
                </c:pt>
                <c:pt idx="29">
                  <c:v>2.5499999999999998E-2</c:v>
                </c:pt>
                <c:pt idx="30">
                  <c:v>2.6800000000000001E-2</c:v>
                </c:pt>
                <c:pt idx="31">
                  <c:v>2.8500000000000001E-2</c:v>
                </c:pt>
                <c:pt idx="32">
                  <c:v>2.87E-2</c:v>
                </c:pt>
                <c:pt idx="33">
                  <c:v>2.75E-2</c:v>
                </c:pt>
                <c:pt idx="34">
                  <c:v>2.4799999999999999E-2</c:v>
                </c:pt>
                <c:pt idx="35">
                  <c:v>2.1399999999999999E-2</c:v>
                </c:pt>
                <c:pt idx="36">
                  <c:v>1.84E-2</c:v>
                </c:pt>
                <c:pt idx="37">
                  <c:v>1.7500000000000002E-2</c:v>
                </c:pt>
                <c:pt idx="38">
                  <c:v>1.8499999999999999E-2</c:v>
                </c:pt>
                <c:pt idx="39">
                  <c:v>1.8800000000000001E-2</c:v>
                </c:pt>
                <c:pt idx="40">
                  <c:v>1.89E-2</c:v>
                </c:pt>
                <c:pt idx="41">
                  <c:v>1.8800000000000001E-2</c:v>
                </c:pt>
                <c:pt idx="42">
                  <c:v>1.9400000000000001E-2</c:v>
                </c:pt>
                <c:pt idx="43">
                  <c:v>1.9599999999999999E-2</c:v>
                </c:pt>
                <c:pt idx="44">
                  <c:v>1.9900000000000001E-2</c:v>
                </c:pt>
                <c:pt idx="45">
                  <c:v>2.1499999999999998E-2</c:v>
                </c:pt>
                <c:pt idx="46">
                  <c:v>2.2100000000000002E-2</c:v>
                </c:pt>
                <c:pt idx="47">
                  <c:v>2.3800000000000002E-2</c:v>
                </c:pt>
                <c:pt idx="48">
                  <c:v>2.52E-2</c:v>
                </c:pt>
                <c:pt idx="49">
                  <c:v>2.6499999999999999E-2</c:v>
                </c:pt>
                <c:pt idx="50">
                  <c:v>2.7799999999999998E-2</c:v>
                </c:pt>
                <c:pt idx="51">
                  <c:v>2.7900000000000001E-2</c:v>
                </c:pt>
                <c:pt idx="52">
                  <c:v>2.7300000000000001E-2</c:v>
                </c:pt>
                <c:pt idx="53">
                  <c:v>2.75E-2</c:v>
                </c:pt>
                <c:pt idx="54">
                  <c:v>2.58E-2</c:v>
                </c:pt>
                <c:pt idx="55">
                  <c:v>2.24E-2</c:v>
                </c:pt>
                <c:pt idx="56">
                  <c:v>2.0199999999999999E-2</c:v>
                </c:pt>
                <c:pt idx="57">
                  <c:v>1.9300000000000001E-2</c:v>
                </c:pt>
                <c:pt idx="58">
                  <c:v>1.8499999999999999E-2</c:v>
                </c:pt>
                <c:pt idx="59">
                  <c:v>1.95E-2</c:v>
                </c:pt>
                <c:pt idx="60">
                  <c:v>2.1399999999999999E-2</c:v>
                </c:pt>
                <c:pt idx="61">
                  <c:v>2.1299999999999999E-2</c:v>
                </c:pt>
                <c:pt idx="62">
                  <c:v>2.2100000000000002E-2</c:v>
                </c:pt>
                <c:pt idx="63">
                  <c:v>2.1499999999999998E-2</c:v>
                </c:pt>
                <c:pt idx="64">
                  <c:v>2.2100000000000002E-2</c:v>
                </c:pt>
                <c:pt idx="65">
                  <c:v>2.2700000000000001E-2</c:v>
                </c:pt>
                <c:pt idx="66">
                  <c:v>2.4299999999999999E-2</c:v>
                </c:pt>
                <c:pt idx="67">
                  <c:v>2.5700000000000001E-2</c:v>
                </c:pt>
                <c:pt idx="68">
                  <c:v>2.5999999999999999E-2</c:v>
                </c:pt>
                <c:pt idx="69">
                  <c:v>2.64E-2</c:v>
                </c:pt>
                <c:pt idx="70">
                  <c:v>2.5399999999999999E-2</c:v>
                </c:pt>
                <c:pt idx="71">
                  <c:v>2.3900000000000001E-2</c:v>
                </c:pt>
                <c:pt idx="72">
                  <c:v>2.29E-2</c:v>
                </c:pt>
                <c:pt idx="73">
                  <c:v>2.3099999999999999E-2</c:v>
                </c:pt>
                <c:pt idx="74">
                  <c:v>2.4199999999999999E-2</c:v>
                </c:pt>
                <c:pt idx="75">
                  <c:v>2.4899999999999999E-2</c:v>
                </c:pt>
                <c:pt idx="76">
                  <c:v>2.5999999999999999E-2</c:v>
                </c:pt>
                <c:pt idx="77">
                  <c:v>2.64E-2</c:v>
                </c:pt>
                <c:pt idx="78">
                  <c:v>2.5899999999999999E-2</c:v>
                </c:pt>
                <c:pt idx="79">
                  <c:v>2.6100000000000002E-2</c:v>
                </c:pt>
                <c:pt idx="80">
                  <c:v>2.7E-2</c:v>
                </c:pt>
                <c:pt idx="81">
                  <c:v>2.9100000000000001E-2</c:v>
                </c:pt>
                <c:pt idx="82">
                  <c:v>3.0700000000000002E-2</c:v>
                </c:pt>
                <c:pt idx="83">
                  <c:v>3.1600000000000003E-2</c:v>
                </c:pt>
                <c:pt idx="84">
                  <c:v>3.15E-2</c:v>
                </c:pt>
                <c:pt idx="85">
                  <c:v>0.03</c:v>
                </c:pt>
                <c:pt idx="86">
                  <c:v>2.8199999999999999E-2</c:v>
                </c:pt>
                <c:pt idx="87">
                  <c:v>2.5899999999999999E-2</c:v>
                </c:pt>
                <c:pt idx="88">
                  <c:v>2.3800000000000002E-2</c:v>
                </c:pt>
                <c:pt idx="89">
                  <c:v>2.1999999999999999E-2</c:v>
                </c:pt>
                <c:pt idx="90">
                  <c:v>2.1299999999999999E-2</c:v>
                </c:pt>
                <c:pt idx="91">
                  <c:v>2.1299999999999999E-2</c:v>
                </c:pt>
                <c:pt idx="92">
                  <c:v>2.2200000000000001E-2</c:v>
                </c:pt>
                <c:pt idx="93">
                  <c:v>2.35E-2</c:v>
                </c:pt>
                <c:pt idx="94">
                  <c:v>2.4400000000000002E-2</c:v>
                </c:pt>
                <c:pt idx="95">
                  <c:v>2.47E-2</c:v>
                </c:pt>
                <c:pt idx="96">
                  <c:v>2.4400000000000002E-2</c:v>
                </c:pt>
                <c:pt idx="97">
                  <c:v>2.4299999999999999E-2</c:v>
                </c:pt>
                <c:pt idx="98">
                  <c:v>2.3400000000000001E-2</c:v>
                </c:pt>
                <c:pt idx="99">
                  <c:v>2.24E-2</c:v>
                </c:pt>
                <c:pt idx="100">
                  <c:v>2.1700000000000001E-2</c:v>
                </c:pt>
                <c:pt idx="101">
                  <c:v>2.1499999999999998E-2</c:v>
                </c:pt>
                <c:pt idx="102">
                  <c:v>2.0899999999999998E-2</c:v>
                </c:pt>
                <c:pt idx="103">
                  <c:v>2.0799999999999999E-2</c:v>
                </c:pt>
                <c:pt idx="104">
                  <c:v>2.06E-2</c:v>
                </c:pt>
                <c:pt idx="105">
                  <c:v>2.0299999999999999E-2</c:v>
                </c:pt>
                <c:pt idx="106">
                  <c:v>2.01E-2</c:v>
                </c:pt>
                <c:pt idx="107">
                  <c:v>1.9800000000000002E-2</c:v>
                </c:pt>
                <c:pt idx="108">
                  <c:v>1.9800000000000002E-2</c:v>
                </c:pt>
                <c:pt idx="109">
                  <c:v>1.9699999999999999E-2</c:v>
                </c:pt>
                <c:pt idx="110">
                  <c:v>0.02</c:v>
                </c:pt>
                <c:pt idx="111">
                  <c:v>2.0299999999999999E-2</c:v>
                </c:pt>
                <c:pt idx="112">
                  <c:v>2.0500000000000001E-2</c:v>
                </c:pt>
                <c:pt idx="113">
                  <c:v>2.07E-2</c:v>
                </c:pt>
                <c:pt idx="114">
                  <c:v>2.0799999999999999E-2</c:v>
                </c:pt>
                <c:pt idx="115">
                  <c:v>2.1000000000000001E-2</c:v>
                </c:pt>
                <c:pt idx="116">
                  <c:v>2.12E-2</c:v>
                </c:pt>
                <c:pt idx="117">
                  <c:v>2.12E-2</c:v>
                </c:pt>
                <c:pt idx="118">
                  <c:v>2.07E-2</c:v>
                </c:pt>
                <c:pt idx="119">
                  <c:v>2.07E-2</c:v>
                </c:pt>
                <c:pt idx="120">
                  <c:v>2.0799999999999999E-2</c:v>
                </c:pt>
                <c:pt idx="121">
                  <c:v>2.12E-2</c:v>
                </c:pt>
                <c:pt idx="122">
                  <c:v>2.1399999999999999E-2</c:v>
                </c:pt>
                <c:pt idx="123">
                  <c:v>2.1399999999999999E-2</c:v>
                </c:pt>
                <c:pt idx="124">
                  <c:v>2.12E-2</c:v>
                </c:pt>
                <c:pt idx="125">
                  <c:v>2.12E-2</c:v>
                </c:pt>
                <c:pt idx="126">
                  <c:v>2.1299999999999999E-2</c:v>
                </c:pt>
                <c:pt idx="127">
                  <c:v>2.1499999999999998E-2</c:v>
                </c:pt>
                <c:pt idx="128">
                  <c:v>2.1399999999999999E-2</c:v>
                </c:pt>
                <c:pt idx="129">
                  <c:v>2.1899999999999999E-2</c:v>
                </c:pt>
                <c:pt idx="130">
                  <c:v>2.23E-2</c:v>
                </c:pt>
                <c:pt idx="131">
                  <c:v>2.2700000000000001E-2</c:v>
                </c:pt>
                <c:pt idx="132">
                  <c:v>2.3599999999999999E-2</c:v>
                </c:pt>
                <c:pt idx="133">
                  <c:v>2.3800000000000002E-2</c:v>
                </c:pt>
                <c:pt idx="134">
                  <c:v>2.4299999999999999E-2</c:v>
                </c:pt>
                <c:pt idx="135">
                  <c:v>2.4799999999999999E-2</c:v>
                </c:pt>
                <c:pt idx="136">
                  <c:v>2.5399999999999999E-2</c:v>
                </c:pt>
                <c:pt idx="137">
                  <c:v>2.5700000000000001E-2</c:v>
                </c:pt>
                <c:pt idx="138">
                  <c:v>2.5899999999999999E-2</c:v>
                </c:pt>
                <c:pt idx="139">
                  <c:v>2.5999999999999999E-2</c:v>
                </c:pt>
                <c:pt idx="140">
                  <c:v>2.6100000000000002E-2</c:v>
                </c:pt>
                <c:pt idx="141">
                  <c:v>2.6200000000000001E-2</c:v>
                </c:pt>
                <c:pt idx="142">
                  <c:v>2.5999999999999999E-2</c:v>
                </c:pt>
                <c:pt idx="143">
                  <c:v>2.58E-2</c:v>
                </c:pt>
                <c:pt idx="144">
                  <c:v>2.5600000000000001E-2</c:v>
                </c:pt>
                <c:pt idx="145">
                  <c:v>2.53E-2</c:v>
                </c:pt>
                <c:pt idx="146">
                  <c:v>2.4899999999999999E-2</c:v>
                </c:pt>
                <c:pt idx="147">
                  <c:v>2.4199999999999999E-2</c:v>
                </c:pt>
                <c:pt idx="148">
                  <c:v>2.3900000000000001E-2</c:v>
                </c:pt>
                <c:pt idx="149">
                  <c:v>2.3599999999999999E-2</c:v>
                </c:pt>
                <c:pt idx="150">
                  <c:v>2.3199999999999998E-2</c:v>
                </c:pt>
                <c:pt idx="151">
                  <c:v>2.29E-2</c:v>
                </c:pt>
                <c:pt idx="152">
                  <c:v>2.2499999999999999E-2</c:v>
                </c:pt>
                <c:pt idx="153">
                  <c:v>2.2100000000000002E-2</c:v>
                </c:pt>
                <c:pt idx="154">
                  <c:v>2.1999999999999999E-2</c:v>
                </c:pt>
                <c:pt idx="155">
                  <c:v>2.1600000000000001E-2</c:v>
                </c:pt>
                <c:pt idx="156">
                  <c:v>2.1299999999999999E-2</c:v>
                </c:pt>
                <c:pt idx="157">
                  <c:v>2.1000000000000001E-2</c:v>
                </c:pt>
                <c:pt idx="158">
                  <c:v>2.0799999999999999E-2</c:v>
                </c:pt>
                <c:pt idx="159">
                  <c:v>2.0500000000000001E-2</c:v>
                </c:pt>
                <c:pt idx="160">
                  <c:v>2.0199999999999999E-2</c:v>
                </c:pt>
                <c:pt idx="161">
                  <c:v>2.01E-2</c:v>
                </c:pt>
                <c:pt idx="162">
                  <c:v>1.9800000000000002E-2</c:v>
                </c:pt>
                <c:pt idx="163">
                  <c:v>1.9400000000000001E-2</c:v>
                </c:pt>
                <c:pt idx="164">
                  <c:v>1.9099999999999999E-2</c:v>
                </c:pt>
                <c:pt idx="165">
                  <c:v>1.9E-2</c:v>
                </c:pt>
                <c:pt idx="166">
                  <c:v>1.8800000000000001E-2</c:v>
                </c:pt>
                <c:pt idx="167">
                  <c:v>1.8700000000000001E-2</c:v>
                </c:pt>
                <c:pt idx="168">
                  <c:v>1.8599999999999998E-2</c:v>
                </c:pt>
                <c:pt idx="169">
                  <c:v>1.8200000000000001E-2</c:v>
                </c:pt>
                <c:pt idx="170">
                  <c:v>1.8100000000000002E-2</c:v>
                </c:pt>
                <c:pt idx="171">
                  <c:v>1.8100000000000002E-2</c:v>
                </c:pt>
                <c:pt idx="172">
                  <c:v>1.8200000000000001E-2</c:v>
                </c:pt>
                <c:pt idx="173">
                  <c:v>1.8200000000000001E-2</c:v>
                </c:pt>
                <c:pt idx="174">
                  <c:v>1.8100000000000002E-2</c:v>
                </c:pt>
                <c:pt idx="175">
                  <c:v>1.8100000000000002E-2</c:v>
                </c:pt>
                <c:pt idx="176">
                  <c:v>1.7999999999999999E-2</c:v>
                </c:pt>
                <c:pt idx="177">
                  <c:v>1.7999999999999999E-2</c:v>
                </c:pt>
                <c:pt idx="178">
                  <c:v>1.7899999999999999E-2</c:v>
                </c:pt>
                <c:pt idx="179">
                  <c:v>1.78E-2</c:v>
                </c:pt>
                <c:pt idx="180">
                  <c:v>1.77E-2</c:v>
                </c:pt>
                <c:pt idx="181">
                  <c:v>1.7600000000000001E-2</c:v>
                </c:pt>
                <c:pt idx="182">
                  <c:v>1.7399999999999999E-2</c:v>
                </c:pt>
                <c:pt idx="183">
                  <c:v>1.72E-2</c:v>
                </c:pt>
                <c:pt idx="184">
                  <c:v>1.72E-2</c:v>
                </c:pt>
                <c:pt idx="185">
                  <c:v>1.72E-2</c:v>
                </c:pt>
                <c:pt idx="186">
                  <c:v>1.7299999999999999E-2</c:v>
                </c:pt>
                <c:pt idx="187">
                  <c:v>1.7399999999999999E-2</c:v>
                </c:pt>
                <c:pt idx="188">
                  <c:v>1.7600000000000001E-2</c:v>
                </c:pt>
                <c:pt idx="189">
                  <c:v>1.77E-2</c:v>
                </c:pt>
                <c:pt idx="190">
                  <c:v>1.7899999999999999E-2</c:v>
                </c:pt>
                <c:pt idx="191">
                  <c:v>1.7999999999999999E-2</c:v>
                </c:pt>
                <c:pt idx="192">
                  <c:v>1.7999999999999999E-2</c:v>
                </c:pt>
                <c:pt idx="193">
                  <c:v>1.8100000000000002E-2</c:v>
                </c:pt>
                <c:pt idx="194">
                  <c:v>1.8200000000000001E-2</c:v>
                </c:pt>
                <c:pt idx="195">
                  <c:v>1.83E-2</c:v>
                </c:pt>
                <c:pt idx="196">
                  <c:v>1.83E-2</c:v>
                </c:pt>
                <c:pt idx="197">
                  <c:v>1.8100000000000002E-2</c:v>
                </c:pt>
                <c:pt idx="198">
                  <c:v>1.8100000000000002E-2</c:v>
                </c:pt>
                <c:pt idx="199">
                  <c:v>1.7999999999999999E-2</c:v>
                </c:pt>
                <c:pt idx="200">
                  <c:v>1.7899999999999999E-2</c:v>
                </c:pt>
                <c:pt idx="201">
                  <c:v>1.7899999999999999E-2</c:v>
                </c:pt>
                <c:pt idx="202">
                  <c:v>1.78E-2</c:v>
                </c:pt>
                <c:pt idx="203">
                  <c:v>1.78E-2</c:v>
                </c:pt>
                <c:pt idx="204">
                  <c:v>1.78E-2</c:v>
                </c:pt>
                <c:pt idx="205">
                  <c:v>1.78E-2</c:v>
                </c:pt>
                <c:pt idx="206">
                  <c:v>1.78E-2</c:v>
                </c:pt>
                <c:pt idx="207">
                  <c:v>1.78E-2</c:v>
                </c:pt>
                <c:pt idx="208">
                  <c:v>1.7899999999999999E-2</c:v>
                </c:pt>
                <c:pt idx="209">
                  <c:v>1.78E-2</c:v>
                </c:pt>
                <c:pt idx="210">
                  <c:v>1.7999999999999999E-2</c:v>
                </c:pt>
                <c:pt idx="211">
                  <c:v>1.8100000000000002E-2</c:v>
                </c:pt>
                <c:pt idx="212">
                  <c:v>1.84E-2</c:v>
                </c:pt>
                <c:pt idx="213">
                  <c:v>1.8499999999999999E-2</c:v>
                </c:pt>
                <c:pt idx="214">
                  <c:v>1.8599999999999998E-2</c:v>
                </c:pt>
                <c:pt idx="215">
                  <c:v>1.8800000000000001E-2</c:v>
                </c:pt>
                <c:pt idx="216">
                  <c:v>1.9E-2</c:v>
                </c:pt>
                <c:pt idx="217">
                  <c:v>1.9300000000000001E-2</c:v>
                </c:pt>
                <c:pt idx="218">
                  <c:v>1.95E-2</c:v>
                </c:pt>
                <c:pt idx="219">
                  <c:v>1.9900000000000001E-2</c:v>
                </c:pt>
                <c:pt idx="220">
                  <c:v>2.0199999999999999E-2</c:v>
                </c:pt>
                <c:pt idx="221">
                  <c:v>2.0299999999999999E-2</c:v>
                </c:pt>
                <c:pt idx="222">
                  <c:v>2.06E-2</c:v>
                </c:pt>
                <c:pt idx="223">
                  <c:v>2.1100000000000001E-2</c:v>
                </c:pt>
                <c:pt idx="224">
                  <c:v>2.1299999999999999E-2</c:v>
                </c:pt>
                <c:pt idx="225">
                  <c:v>2.1600000000000001E-2</c:v>
                </c:pt>
                <c:pt idx="226">
                  <c:v>2.1899999999999999E-2</c:v>
                </c:pt>
                <c:pt idx="227">
                  <c:v>2.23E-2</c:v>
                </c:pt>
                <c:pt idx="228">
                  <c:v>2.2700000000000001E-2</c:v>
                </c:pt>
                <c:pt idx="229">
                  <c:v>2.29E-2</c:v>
                </c:pt>
                <c:pt idx="230">
                  <c:v>2.3400000000000001E-2</c:v>
                </c:pt>
                <c:pt idx="231">
                  <c:v>2.3699999999999999E-2</c:v>
                </c:pt>
                <c:pt idx="232">
                  <c:v>2.41E-2</c:v>
                </c:pt>
                <c:pt idx="233">
                  <c:v>2.4500000000000001E-2</c:v>
                </c:pt>
                <c:pt idx="234">
                  <c:v>2.4899999999999999E-2</c:v>
                </c:pt>
                <c:pt idx="235">
                  <c:v>2.53E-2</c:v>
                </c:pt>
                <c:pt idx="236">
                  <c:v>2.58E-2</c:v>
                </c:pt>
                <c:pt idx="237">
                  <c:v>2.6200000000000001E-2</c:v>
                </c:pt>
                <c:pt idx="238">
                  <c:v>2.6700000000000002E-2</c:v>
                </c:pt>
                <c:pt idx="239">
                  <c:v>2.7199999999999998E-2</c:v>
                </c:pt>
                <c:pt idx="240">
                  <c:v>2.75E-2</c:v>
                </c:pt>
                <c:pt idx="241">
                  <c:v>2.7900000000000001E-2</c:v>
                </c:pt>
                <c:pt idx="242">
                  <c:v>2.8299999999999999E-2</c:v>
                </c:pt>
                <c:pt idx="243">
                  <c:v>2.8799999999999999E-2</c:v>
                </c:pt>
                <c:pt idx="244">
                  <c:v>2.92E-2</c:v>
                </c:pt>
                <c:pt idx="245">
                  <c:v>2.9600000000000001E-2</c:v>
                </c:pt>
                <c:pt idx="246">
                  <c:v>2.98E-2</c:v>
                </c:pt>
                <c:pt idx="247">
                  <c:v>0.03</c:v>
                </c:pt>
                <c:pt idx="248">
                  <c:v>3.0200000000000001E-2</c:v>
                </c:pt>
                <c:pt idx="249">
                  <c:v>3.0300000000000001E-2</c:v>
                </c:pt>
                <c:pt idx="250">
                  <c:v>3.0499999999999999E-2</c:v>
                </c:pt>
                <c:pt idx="251">
                  <c:v>3.0700000000000002E-2</c:v>
                </c:pt>
                <c:pt idx="252">
                  <c:v>3.09E-2</c:v>
                </c:pt>
                <c:pt idx="253">
                  <c:v>3.1099999999999999E-2</c:v>
                </c:pt>
                <c:pt idx="254">
                  <c:v>3.1199999999999999E-2</c:v>
                </c:pt>
                <c:pt idx="255">
                  <c:v>3.1300000000000001E-2</c:v>
                </c:pt>
                <c:pt idx="256">
                  <c:v>3.1399999999999997E-2</c:v>
                </c:pt>
                <c:pt idx="257">
                  <c:v>3.1600000000000003E-2</c:v>
                </c:pt>
                <c:pt idx="258">
                  <c:v>3.2000000000000001E-2</c:v>
                </c:pt>
                <c:pt idx="259">
                  <c:v>3.2199999999999999E-2</c:v>
                </c:pt>
                <c:pt idx="260">
                  <c:v>3.2399999999999998E-2</c:v>
                </c:pt>
                <c:pt idx="261">
                  <c:v>3.2800000000000003E-2</c:v>
                </c:pt>
                <c:pt idx="262">
                  <c:v>3.3000000000000002E-2</c:v>
                </c:pt>
                <c:pt idx="263">
                  <c:v>3.3300000000000003E-2</c:v>
                </c:pt>
                <c:pt idx="264">
                  <c:v>3.3700000000000001E-2</c:v>
                </c:pt>
                <c:pt idx="265">
                  <c:v>3.4000000000000002E-2</c:v>
                </c:pt>
                <c:pt idx="266">
                  <c:v>3.4299999999999997E-2</c:v>
                </c:pt>
                <c:pt idx="267">
                  <c:v>3.4700000000000002E-2</c:v>
                </c:pt>
                <c:pt idx="268">
                  <c:v>3.4799999999999998E-2</c:v>
                </c:pt>
                <c:pt idx="269">
                  <c:v>3.5200000000000002E-2</c:v>
                </c:pt>
                <c:pt idx="270">
                  <c:v>3.5499999999999997E-2</c:v>
                </c:pt>
                <c:pt idx="271">
                  <c:v>3.5799999999999998E-2</c:v>
                </c:pt>
                <c:pt idx="272">
                  <c:v>3.6299999999999999E-2</c:v>
                </c:pt>
                <c:pt idx="273">
                  <c:v>3.6700000000000003E-2</c:v>
                </c:pt>
                <c:pt idx="274">
                  <c:v>3.7100000000000001E-2</c:v>
                </c:pt>
                <c:pt idx="275">
                  <c:v>3.7600000000000001E-2</c:v>
                </c:pt>
                <c:pt idx="276">
                  <c:v>3.7900000000000003E-2</c:v>
                </c:pt>
                <c:pt idx="277">
                  <c:v>3.8300000000000001E-2</c:v>
                </c:pt>
                <c:pt idx="278">
                  <c:v>3.8600000000000002E-2</c:v>
                </c:pt>
                <c:pt idx="279">
                  <c:v>3.9E-2</c:v>
                </c:pt>
                <c:pt idx="280">
                  <c:v>3.9199999999999999E-2</c:v>
                </c:pt>
                <c:pt idx="281">
                  <c:v>3.95E-2</c:v>
                </c:pt>
                <c:pt idx="282">
                  <c:v>3.9699999999999999E-2</c:v>
                </c:pt>
                <c:pt idx="283">
                  <c:v>4.0099999999999997E-2</c:v>
                </c:pt>
                <c:pt idx="284">
                  <c:v>4.0599999999999997E-2</c:v>
                </c:pt>
                <c:pt idx="285">
                  <c:v>4.0899999999999999E-2</c:v>
                </c:pt>
                <c:pt idx="286">
                  <c:v>4.1300000000000003E-2</c:v>
                </c:pt>
                <c:pt idx="287">
                  <c:v>4.19E-2</c:v>
                </c:pt>
                <c:pt idx="288">
                  <c:v>4.24E-2</c:v>
                </c:pt>
                <c:pt idx="289">
                  <c:v>4.2799999999999998E-2</c:v>
                </c:pt>
                <c:pt idx="290">
                  <c:v>4.3099999999999999E-2</c:v>
                </c:pt>
                <c:pt idx="291">
                  <c:v>4.3400000000000001E-2</c:v>
                </c:pt>
                <c:pt idx="292">
                  <c:v>4.36E-2</c:v>
                </c:pt>
                <c:pt idx="293">
                  <c:v>4.3999999999999997E-2</c:v>
                </c:pt>
                <c:pt idx="294">
                  <c:v>4.4400000000000002E-2</c:v>
                </c:pt>
                <c:pt idx="295">
                  <c:v>4.4499999999999998E-2</c:v>
                </c:pt>
                <c:pt idx="296">
                  <c:v>4.4900000000000002E-2</c:v>
                </c:pt>
                <c:pt idx="297">
                  <c:v>4.5199999999999997E-2</c:v>
                </c:pt>
                <c:pt idx="298">
                  <c:v>4.5400000000000003E-2</c:v>
                </c:pt>
                <c:pt idx="299">
                  <c:v>4.5900000000000003E-2</c:v>
                </c:pt>
                <c:pt idx="300">
                  <c:v>4.5999999999999999E-2</c:v>
                </c:pt>
                <c:pt idx="301">
                  <c:v>4.5999999999999999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5-1D6F-4FC4-A4C5-BA37D27A301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6210912"/>
        <c:axId val="336211304"/>
      </c:scatterChart>
      <c:valAx>
        <c:axId val="336210912"/>
        <c:scaling>
          <c:orientation val="minMax"/>
          <c:max val="6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/>
                  <a:t>time(s)</a:t>
                </a:r>
                <a:endParaRPr lang="zh-CN" sz="120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36211304"/>
        <c:crosses val="autoZero"/>
        <c:crossBetween val="midCat"/>
        <c:majorUnit val="20"/>
      </c:valAx>
      <c:valAx>
        <c:axId val="336211304"/>
        <c:scaling>
          <c:orientation val="minMax"/>
          <c:max val="1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/>
                  <a:t>Sensitivity</a:t>
                </a:r>
                <a:endParaRPr lang="zh-CN" sz="120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3621091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62281186270205979"/>
          <c:y val="0.27168063249015517"/>
          <c:w val="0.27118139872600611"/>
          <c:h val="0.36468425772797208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12700" cap="flat" cmpd="sng" algn="ctr">
      <a:noFill/>
      <a:round/>
    </a:ln>
    <a:effectLst/>
  </c:spPr>
  <c:txPr>
    <a:bodyPr/>
    <a:lstStyle/>
    <a:p>
      <a:pPr>
        <a:defRPr>
          <a:solidFill>
            <a:sysClr val="windowText" lastClr="000000"/>
          </a:solidFill>
        </a:defRPr>
      </a:pPr>
      <a:endParaRPr lang="en-US"/>
    </a:p>
  </c:txPr>
  <c:externalData r:id="rId4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5652713488442738"/>
          <c:y val="5.0925911226822454E-2"/>
          <c:w val="0.78531702591516217"/>
          <c:h val="0.85298728409956803"/>
        </c:manualLayout>
      </c:layout>
      <c:scatterChart>
        <c:scatterStyle val="smoothMarker"/>
        <c:varyColors val="0"/>
        <c:ser>
          <c:idx val="1"/>
          <c:order val="0"/>
          <c:tx>
            <c:v>x1</c:v>
          </c:tx>
          <c:spPr>
            <a:ln w="12700" cap="rnd">
              <a:solidFill>
                <a:schemeClr val="tx1"/>
              </a:solidFill>
              <a:prstDash val="lgDashDotDot"/>
              <a:round/>
            </a:ln>
            <a:effectLst/>
          </c:spPr>
          <c:marker>
            <c:symbol val="none"/>
          </c:marker>
          <c:xVal>
            <c:numRef>
              <c:f>Sheet2!$A$2:$A$302</c:f>
              <c:numCache>
                <c:formatCode>General</c:formatCode>
                <c:ptCount val="301"/>
                <c:pt idx="0">
                  <c:v>0</c:v>
                </c:pt>
                <c:pt idx="1">
                  <c:v>0.19800000000000001</c:v>
                </c:pt>
                <c:pt idx="2">
                  <c:v>0.39600000000000002</c:v>
                </c:pt>
                <c:pt idx="3">
                  <c:v>0.60299999999999998</c:v>
                </c:pt>
                <c:pt idx="4">
                  <c:v>0.80100000000000005</c:v>
                </c:pt>
                <c:pt idx="5">
                  <c:v>0.999</c:v>
                </c:pt>
                <c:pt idx="6">
                  <c:v>1.1970000000000001</c:v>
                </c:pt>
                <c:pt idx="7">
                  <c:v>1.4039999999999999</c:v>
                </c:pt>
                <c:pt idx="8">
                  <c:v>1.6020000000000001</c:v>
                </c:pt>
                <c:pt idx="9">
                  <c:v>1.8</c:v>
                </c:pt>
                <c:pt idx="10">
                  <c:v>1.998</c:v>
                </c:pt>
                <c:pt idx="11">
                  <c:v>2.1960000000000002</c:v>
                </c:pt>
                <c:pt idx="12">
                  <c:v>2.403</c:v>
                </c:pt>
                <c:pt idx="13">
                  <c:v>2.601</c:v>
                </c:pt>
                <c:pt idx="14">
                  <c:v>2.7989999999999999</c:v>
                </c:pt>
                <c:pt idx="15">
                  <c:v>2.9969999999999999</c:v>
                </c:pt>
                <c:pt idx="16">
                  <c:v>3.2040000000000002</c:v>
                </c:pt>
                <c:pt idx="17">
                  <c:v>3.4020000000000001</c:v>
                </c:pt>
                <c:pt idx="18">
                  <c:v>3.6</c:v>
                </c:pt>
                <c:pt idx="19">
                  <c:v>3.798</c:v>
                </c:pt>
                <c:pt idx="20">
                  <c:v>3.996</c:v>
                </c:pt>
                <c:pt idx="21">
                  <c:v>4.2030000000000003</c:v>
                </c:pt>
                <c:pt idx="22">
                  <c:v>4.4009999999999998</c:v>
                </c:pt>
                <c:pt idx="23">
                  <c:v>4.5990000000000002</c:v>
                </c:pt>
                <c:pt idx="24">
                  <c:v>4.7969999999999997</c:v>
                </c:pt>
                <c:pt idx="25">
                  <c:v>5.0039999999999996</c:v>
                </c:pt>
                <c:pt idx="26">
                  <c:v>5.202</c:v>
                </c:pt>
                <c:pt idx="27">
                  <c:v>5.4</c:v>
                </c:pt>
                <c:pt idx="28">
                  <c:v>5.5979999999999999</c:v>
                </c:pt>
                <c:pt idx="29">
                  <c:v>5.7960000000000003</c:v>
                </c:pt>
                <c:pt idx="30">
                  <c:v>6.0030000000000001</c:v>
                </c:pt>
                <c:pt idx="31">
                  <c:v>6.2009999999999996</c:v>
                </c:pt>
                <c:pt idx="32">
                  <c:v>6.399</c:v>
                </c:pt>
                <c:pt idx="33">
                  <c:v>6.5970000000000004</c:v>
                </c:pt>
                <c:pt idx="34">
                  <c:v>6.8040000000000003</c:v>
                </c:pt>
                <c:pt idx="35">
                  <c:v>7.0019999999999998</c:v>
                </c:pt>
                <c:pt idx="36">
                  <c:v>7.2</c:v>
                </c:pt>
                <c:pt idx="37">
                  <c:v>7.3979999999999997</c:v>
                </c:pt>
                <c:pt idx="38">
                  <c:v>7.5960000000000001</c:v>
                </c:pt>
                <c:pt idx="39">
                  <c:v>7.8029999999999999</c:v>
                </c:pt>
                <c:pt idx="40">
                  <c:v>8.0009999999999994</c:v>
                </c:pt>
                <c:pt idx="41">
                  <c:v>8.1989999999999998</c:v>
                </c:pt>
                <c:pt idx="42">
                  <c:v>8.3970000000000002</c:v>
                </c:pt>
                <c:pt idx="43">
                  <c:v>8.6039999999999992</c:v>
                </c:pt>
                <c:pt idx="44">
                  <c:v>8.8019999999999996</c:v>
                </c:pt>
                <c:pt idx="45">
                  <c:v>9</c:v>
                </c:pt>
                <c:pt idx="46">
                  <c:v>9.1980000000000004</c:v>
                </c:pt>
                <c:pt idx="47">
                  <c:v>9.3960000000000008</c:v>
                </c:pt>
                <c:pt idx="48">
                  <c:v>9.6029999999999998</c:v>
                </c:pt>
                <c:pt idx="49">
                  <c:v>9.8010000000000002</c:v>
                </c:pt>
                <c:pt idx="50">
                  <c:v>9.9990000000000006</c:v>
                </c:pt>
                <c:pt idx="51">
                  <c:v>10.196999999999999</c:v>
                </c:pt>
                <c:pt idx="52">
                  <c:v>10.404</c:v>
                </c:pt>
                <c:pt idx="53">
                  <c:v>10.602</c:v>
                </c:pt>
                <c:pt idx="54">
                  <c:v>10.8</c:v>
                </c:pt>
                <c:pt idx="55">
                  <c:v>10.997999999999999</c:v>
                </c:pt>
                <c:pt idx="56">
                  <c:v>11.196</c:v>
                </c:pt>
                <c:pt idx="57">
                  <c:v>11.403</c:v>
                </c:pt>
                <c:pt idx="58">
                  <c:v>11.601000000000001</c:v>
                </c:pt>
                <c:pt idx="59">
                  <c:v>11.798999999999999</c:v>
                </c:pt>
                <c:pt idx="60">
                  <c:v>11.997</c:v>
                </c:pt>
                <c:pt idx="61">
                  <c:v>12.204000000000001</c:v>
                </c:pt>
                <c:pt idx="62">
                  <c:v>12.401999999999999</c:v>
                </c:pt>
                <c:pt idx="63">
                  <c:v>12.6</c:v>
                </c:pt>
                <c:pt idx="64">
                  <c:v>12.798</c:v>
                </c:pt>
                <c:pt idx="65">
                  <c:v>12.996</c:v>
                </c:pt>
                <c:pt idx="66">
                  <c:v>13.202999999999999</c:v>
                </c:pt>
                <c:pt idx="67">
                  <c:v>13.401</c:v>
                </c:pt>
                <c:pt idx="68">
                  <c:v>13.599</c:v>
                </c:pt>
                <c:pt idx="69">
                  <c:v>13.797000000000001</c:v>
                </c:pt>
                <c:pt idx="70">
                  <c:v>14.004</c:v>
                </c:pt>
                <c:pt idx="71">
                  <c:v>14.202</c:v>
                </c:pt>
                <c:pt idx="72">
                  <c:v>14.4</c:v>
                </c:pt>
                <c:pt idx="73">
                  <c:v>14.598000000000001</c:v>
                </c:pt>
                <c:pt idx="74">
                  <c:v>14.795999999999999</c:v>
                </c:pt>
                <c:pt idx="75">
                  <c:v>15.003</c:v>
                </c:pt>
                <c:pt idx="76">
                  <c:v>15.201000000000001</c:v>
                </c:pt>
                <c:pt idx="77">
                  <c:v>15.398999999999999</c:v>
                </c:pt>
                <c:pt idx="78">
                  <c:v>15.597</c:v>
                </c:pt>
                <c:pt idx="79">
                  <c:v>15.804</c:v>
                </c:pt>
                <c:pt idx="80">
                  <c:v>16.001999999999999</c:v>
                </c:pt>
                <c:pt idx="81">
                  <c:v>16.2</c:v>
                </c:pt>
                <c:pt idx="82">
                  <c:v>16.398</c:v>
                </c:pt>
                <c:pt idx="83">
                  <c:v>16.596</c:v>
                </c:pt>
                <c:pt idx="84">
                  <c:v>16.803000000000001</c:v>
                </c:pt>
                <c:pt idx="85">
                  <c:v>17.001000000000001</c:v>
                </c:pt>
                <c:pt idx="86">
                  <c:v>17.199000000000002</c:v>
                </c:pt>
                <c:pt idx="87">
                  <c:v>17.396999999999998</c:v>
                </c:pt>
                <c:pt idx="88">
                  <c:v>17.603999999999999</c:v>
                </c:pt>
                <c:pt idx="89">
                  <c:v>17.802</c:v>
                </c:pt>
                <c:pt idx="90">
                  <c:v>18</c:v>
                </c:pt>
                <c:pt idx="91">
                  <c:v>18.198</c:v>
                </c:pt>
                <c:pt idx="92">
                  <c:v>18.396000000000001</c:v>
                </c:pt>
                <c:pt idx="93">
                  <c:v>18.603000000000002</c:v>
                </c:pt>
                <c:pt idx="94">
                  <c:v>18.800999999999998</c:v>
                </c:pt>
                <c:pt idx="95">
                  <c:v>18.998999999999999</c:v>
                </c:pt>
                <c:pt idx="96">
                  <c:v>19.196999999999999</c:v>
                </c:pt>
                <c:pt idx="97">
                  <c:v>19.404</c:v>
                </c:pt>
                <c:pt idx="98">
                  <c:v>19.602</c:v>
                </c:pt>
                <c:pt idx="99">
                  <c:v>19.8</c:v>
                </c:pt>
                <c:pt idx="100">
                  <c:v>19.998000000000001</c:v>
                </c:pt>
                <c:pt idx="101">
                  <c:v>20.196000000000002</c:v>
                </c:pt>
                <c:pt idx="102">
                  <c:v>20.402999999999999</c:v>
                </c:pt>
                <c:pt idx="103">
                  <c:v>20.600999999999999</c:v>
                </c:pt>
                <c:pt idx="104">
                  <c:v>20.798999999999999</c:v>
                </c:pt>
                <c:pt idx="105">
                  <c:v>20.997</c:v>
                </c:pt>
                <c:pt idx="106">
                  <c:v>21.204000000000001</c:v>
                </c:pt>
                <c:pt idx="107">
                  <c:v>21.402000000000001</c:v>
                </c:pt>
                <c:pt idx="108">
                  <c:v>21.6</c:v>
                </c:pt>
                <c:pt idx="109">
                  <c:v>21.797999999999998</c:v>
                </c:pt>
                <c:pt idx="110">
                  <c:v>21.995999999999999</c:v>
                </c:pt>
                <c:pt idx="111">
                  <c:v>22.202999999999999</c:v>
                </c:pt>
                <c:pt idx="112">
                  <c:v>22.401</c:v>
                </c:pt>
                <c:pt idx="113">
                  <c:v>22.599</c:v>
                </c:pt>
                <c:pt idx="114">
                  <c:v>22.797000000000001</c:v>
                </c:pt>
                <c:pt idx="115">
                  <c:v>23.004000000000001</c:v>
                </c:pt>
                <c:pt idx="116">
                  <c:v>23.202000000000002</c:v>
                </c:pt>
                <c:pt idx="117">
                  <c:v>23.4</c:v>
                </c:pt>
                <c:pt idx="118">
                  <c:v>23.597999999999999</c:v>
                </c:pt>
                <c:pt idx="119">
                  <c:v>23.795999999999999</c:v>
                </c:pt>
                <c:pt idx="120">
                  <c:v>24.003</c:v>
                </c:pt>
                <c:pt idx="121">
                  <c:v>24.201000000000001</c:v>
                </c:pt>
                <c:pt idx="122">
                  <c:v>24.399000000000001</c:v>
                </c:pt>
                <c:pt idx="123">
                  <c:v>24.597000000000001</c:v>
                </c:pt>
                <c:pt idx="124">
                  <c:v>24.803999999999998</c:v>
                </c:pt>
                <c:pt idx="125">
                  <c:v>25.001999999999999</c:v>
                </c:pt>
                <c:pt idx="126">
                  <c:v>25.2</c:v>
                </c:pt>
                <c:pt idx="127">
                  <c:v>25.398</c:v>
                </c:pt>
                <c:pt idx="128">
                  <c:v>25.596</c:v>
                </c:pt>
                <c:pt idx="129">
                  <c:v>25.803000000000001</c:v>
                </c:pt>
                <c:pt idx="130">
                  <c:v>26.001000000000001</c:v>
                </c:pt>
                <c:pt idx="131">
                  <c:v>26.199000000000002</c:v>
                </c:pt>
                <c:pt idx="132">
                  <c:v>26.396999999999998</c:v>
                </c:pt>
                <c:pt idx="133">
                  <c:v>26.603999999999999</c:v>
                </c:pt>
                <c:pt idx="134">
                  <c:v>26.802</c:v>
                </c:pt>
                <c:pt idx="135">
                  <c:v>27</c:v>
                </c:pt>
                <c:pt idx="136">
                  <c:v>27.200299999999999</c:v>
                </c:pt>
                <c:pt idx="137">
                  <c:v>27.400500000000001</c:v>
                </c:pt>
                <c:pt idx="138">
                  <c:v>27.6008</c:v>
                </c:pt>
                <c:pt idx="139">
                  <c:v>27.800999999999998</c:v>
                </c:pt>
                <c:pt idx="140">
                  <c:v>27.998999999999999</c:v>
                </c:pt>
                <c:pt idx="141">
                  <c:v>28.199200000000001</c:v>
                </c:pt>
                <c:pt idx="142">
                  <c:v>28.3995</c:v>
                </c:pt>
                <c:pt idx="143">
                  <c:v>28.599799999999998</c:v>
                </c:pt>
                <c:pt idx="144">
                  <c:v>28.8</c:v>
                </c:pt>
                <c:pt idx="145">
                  <c:v>29.000299999999999</c:v>
                </c:pt>
                <c:pt idx="146">
                  <c:v>29.200500000000002</c:v>
                </c:pt>
                <c:pt idx="147">
                  <c:v>29.400700000000001</c:v>
                </c:pt>
                <c:pt idx="148">
                  <c:v>29.600999999999999</c:v>
                </c:pt>
                <c:pt idx="149">
                  <c:v>29.798999999999999</c:v>
                </c:pt>
                <c:pt idx="150">
                  <c:v>29.999300000000002</c:v>
                </c:pt>
                <c:pt idx="151">
                  <c:v>30.1995</c:v>
                </c:pt>
                <c:pt idx="152">
                  <c:v>30.399799999999999</c:v>
                </c:pt>
                <c:pt idx="153">
                  <c:v>30.6</c:v>
                </c:pt>
                <c:pt idx="154">
                  <c:v>30.8002</c:v>
                </c:pt>
                <c:pt idx="155">
                  <c:v>31.000499999999999</c:v>
                </c:pt>
                <c:pt idx="156">
                  <c:v>31.200700000000001</c:v>
                </c:pt>
                <c:pt idx="157">
                  <c:v>31.401</c:v>
                </c:pt>
                <c:pt idx="158">
                  <c:v>31.599</c:v>
                </c:pt>
                <c:pt idx="159">
                  <c:v>31.799299999999999</c:v>
                </c:pt>
                <c:pt idx="160">
                  <c:v>31.999500000000001</c:v>
                </c:pt>
                <c:pt idx="161">
                  <c:v>32.199800000000003</c:v>
                </c:pt>
                <c:pt idx="162">
                  <c:v>32.4</c:v>
                </c:pt>
                <c:pt idx="163">
                  <c:v>32.600299999999997</c:v>
                </c:pt>
                <c:pt idx="164">
                  <c:v>32.8005</c:v>
                </c:pt>
                <c:pt idx="165">
                  <c:v>33.000700000000002</c:v>
                </c:pt>
                <c:pt idx="166">
                  <c:v>33.201000000000001</c:v>
                </c:pt>
                <c:pt idx="167">
                  <c:v>33.399000000000001</c:v>
                </c:pt>
                <c:pt idx="168">
                  <c:v>33.599200000000003</c:v>
                </c:pt>
                <c:pt idx="169">
                  <c:v>33.799500000000002</c:v>
                </c:pt>
                <c:pt idx="170">
                  <c:v>33.999699999999997</c:v>
                </c:pt>
                <c:pt idx="171">
                  <c:v>34.200000000000003</c:v>
                </c:pt>
                <c:pt idx="172">
                  <c:v>34.400300000000001</c:v>
                </c:pt>
                <c:pt idx="173">
                  <c:v>34.600499999999997</c:v>
                </c:pt>
                <c:pt idx="174">
                  <c:v>34.800800000000002</c:v>
                </c:pt>
                <c:pt idx="175">
                  <c:v>35.000999999999998</c:v>
                </c:pt>
                <c:pt idx="176">
                  <c:v>35.198999999999998</c:v>
                </c:pt>
                <c:pt idx="177">
                  <c:v>35.399299999999997</c:v>
                </c:pt>
                <c:pt idx="178">
                  <c:v>35.599499999999999</c:v>
                </c:pt>
                <c:pt idx="179">
                  <c:v>35.799799999999998</c:v>
                </c:pt>
                <c:pt idx="180">
                  <c:v>36</c:v>
                </c:pt>
                <c:pt idx="181">
                  <c:v>36.200200000000002</c:v>
                </c:pt>
                <c:pt idx="182">
                  <c:v>36.400500000000001</c:v>
                </c:pt>
                <c:pt idx="183">
                  <c:v>36.599600000000002</c:v>
                </c:pt>
                <c:pt idx="184">
                  <c:v>36.799900000000001</c:v>
                </c:pt>
                <c:pt idx="185">
                  <c:v>37.000100000000003</c:v>
                </c:pt>
                <c:pt idx="186">
                  <c:v>37.200400000000002</c:v>
                </c:pt>
                <c:pt idx="187">
                  <c:v>37.399500000000003</c:v>
                </c:pt>
                <c:pt idx="188">
                  <c:v>37.599800000000002</c:v>
                </c:pt>
                <c:pt idx="189">
                  <c:v>37.799999999999997</c:v>
                </c:pt>
                <c:pt idx="190">
                  <c:v>38.000300000000003</c:v>
                </c:pt>
                <c:pt idx="191">
                  <c:v>38.200499999999998</c:v>
                </c:pt>
                <c:pt idx="192">
                  <c:v>38.3996</c:v>
                </c:pt>
                <c:pt idx="193">
                  <c:v>38.599899999999998</c:v>
                </c:pt>
                <c:pt idx="194">
                  <c:v>38.8001</c:v>
                </c:pt>
                <c:pt idx="195">
                  <c:v>39.000399999999999</c:v>
                </c:pt>
                <c:pt idx="196">
                  <c:v>39.1995</c:v>
                </c:pt>
                <c:pt idx="197">
                  <c:v>39.399700000000003</c:v>
                </c:pt>
                <c:pt idx="198">
                  <c:v>39.6</c:v>
                </c:pt>
                <c:pt idx="199">
                  <c:v>39.800199999999997</c:v>
                </c:pt>
                <c:pt idx="200">
                  <c:v>40.000500000000002</c:v>
                </c:pt>
                <c:pt idx="201">
                  <c:v>40.199599999999997</c:v>
                </c:pt>
                <c:pt idx="202">
                  <c:v>40.399900000000002</c:v>
                </c:pt>
                <c:pt idx="203">
                  <c:v>40.600099999999998</c:v>
                </c:pt>
                <c:pt idx="204">
                  <c:v>40.800400000000003</c:v>
                </c:pt>
                <c:pt idx="205">
                  <c:v>40.999499999999998</c:v>
                </c:pt>
                <c:pt idx="206">
                  <c:v>41.199800000000003</c:v>
                </c:pt>
                <c:pt idx="207">
                  <c:v>41.4</c:v>
                </c:pt>
                <c:pt idx="208">
                  <c:v>41.6</c:v>
                </c:pt>
                <c:pt idx="209">
                  <c:v>41.799900000000001</c:v>
                </c:pt>
                <c:pt idx="210">
                  <c:v>41.999899999999997</c:v>
                </c:pt>
                <c:pt idx="211">
                  <c:v>42.1999</c:v>
                </c:pt>
                <c:pt idx="212">
                  <c:v>42.400100000000002</c:v>
                </c:pt>
                <c:pt idx="213">
                  <c:v>42.600099999999998</c:v>
                </c:pt>
                <c:pt idx="214">
                  <c:v>42.8001</c:v>
                </c:pt>
                <c:pt idx="215">
                  <c:v>43</c:v>
                </c:pt>
                <c:pt idx="216">
                  <c:v>43.2</c:v>
                </c:pt>
                <c:pt idx="217">
                  <c:v>43.4</c:v>
                </c:pt>
                <c:pt idx="218">
                  <c:v>43.599899999999998</c:v>
                </c:pt>
                <c:pt idx="219">
                  <c:v>43.799900000000001</c:v>
                </c:pt>
                <c:pt idx="220">
                  <c:v>43.999899999999997</c:v>
                </c:pt>
                <c:pt idx="221">
                  <c:v>44.200099999999999</c:v>
                </c:pt>
                <c:pt idx="222">
                  <c:v>44.400100000000002</c:v>
                </c:pt>
                <c:pt idx="223">
                  <c:v>44.600099999999998</c:v>
                </c:pt>
                <c:pt idx="224">
                  <c:v>44.8</c:v>
                </c:pt>
                <c:pt idx="225">
                  <c:v>45</c:v>
                </c:pt>
                <c:pt idx="226">
                  <c:v>45.2</c:v>
                </c:pt>
                <c:pt idx="227">
                  <c:v>45.399900000000002</c:v>
                </c:pt>
                <c:pt idx="228">
                  <c:v>45.599899999999998</c:v>
                </c:pt>
                <c:pt idx="229">
                  <c:v>45.799900000000001</c:v>
                </c:pt>
                <c:pt idx="230">
                  <c:v>46.0002</c:v>
                </c:pt>
                <c:pt idx="231">
                  <c:v>46.2</c:v>
                </c:pt>
                <c:pt idx="232">
                  <c:v>46.400199999999998</c:v>
                </c:pt>
                <c:pt idx="233">
                  <c:v>46.599899999999998</c:v>
                </c:pt>
                <c:pt idx="234">
                  <c:v>46.8001</c:v>
                </c:pt>
                <c:pt idx="235">
                  <c:v>46.999899999999997</c:v>
                </c:pt>
                <c:pt idx="236">
                  <c:v>47.200099999999999</c:v>
                </c:pt>
                <c:pt idx="237">
                  <c:v>47.400100000000002</c:v>
                </c:pt>
                <c:pt idx="238">
                  <c:v>47.600099999999998</c:v>
                </c:pt>
                <c:pt idx="239">
                  <c:v>47.8</c:v>
                </c:pt>
                <c:pt idx="240">
                  <c:v>48</c:v>
                </c:pt>
                <c:pt idx="241">
                  <c:v>48.2</c:v>
                </c:pt>
                <c:pt idx="242">
                  <c:v>48.400100000000002</c:v>
                </c:pt>
                <c:pt idx="243">
                  <c:v>48.599899999999998</c:v>
                </c:pt>
                <c:pt idx="244">
                  <c:v>48.8001</c:v>
                </c:pt>
                <c:pt idx="245">
                  <c:v>49.000100000000003</c:v>
                </c:pt>
                <c:pt idx="246">
                  <c:v>49.2</c:v>
                </c:pt>
                <c:pt idx="247">
                  <c:v>49.4</c:v>
                </c:pt>
                <c:pt idx="248">
                  <c:v>49.599899999999998</c:v>
                </c:pt>
                <c:pt idx="249">
                  <c:v>49.8001</c:v>
                </c:pt>
                <c:pt idx="250">
                  <c:v>49.999899999999997</c:v>
                </c:pt>
                <c:pt idx="251">
                  <c:v>50.199800000000003</c:v>
                </c:pt>
                <c:pt idx="252">
                  <c:v>50.399700000000003</c:v>
                </c:pt>
                <c:pt idx="253">
                  <c:v>50.599600000000002</c:v>
                </c:pt>
                <c:pt idx="254">
                  <c:v>50.800199999999997</c:v>
                </c:pt>
                <c:pt idx="255">
                  <c:v>51.000599999999999</c:v>
                </c:pt>
                <c:pt idx="256">
                  <c:v>51.200699999999998</c:v>
                </c:pt>
                <c:pt idx="257">
                  <c:v>51.3992</c:v>
                </c:pt>
                <c:pt idx="258">
                  <c:v>51.599200000000003</c:v>
                </c:pt>
                <c:pt idx="259">
                  <c:v>51.8005</c:v>
                </c:pt>
                <c:pt idx="260">
                  <c:v>51.999299999999998</c:v>
                </c:pt>
                <c:pt idx="261">
                  <c:v>52.2</c:v>
                </c:pt>
                <c:pt idx="262">
                  <c:v>52.398899999999998</c:v>
                </c:pt>
                <c:pt idx="263">
                  <c:v>52.6</c:v>
                </c:pt>
                <c:pt idx="264">
                  <c:v>52.798900000000003</c:v>
                </c:pt>
                <c:pt idx="265">
                  <c:v>53.000100000000003</c:v>
                </c:pt>
                <c:pt idx="266">
                  <c:v>53.198900000000002</c:v>
                </c:pt>
                <c:pt idx="267">
                  <c:v>53.400100000000002</c:v>
                </c:pt>
                <c:pt idx="268">
                  <c:v>53.5989</c:v>
                </c:pt>
                <c:pt idx="269">
                  <c:v>53.8001</c:v>
                </c:pt>
                <c:pt idx="270">
                  <c:v>53.999299999999998</c:v>
                </c:pt>
                <c:pt idx="271">
                  <c:v>54.1995</c:v>
                </c:pt>
                <c:pt idx="272">
                  <c:v>54.399799999999999</c:v>
                </c:pt>
                <c:pt idx="273">
                  <c:v>54.6</c:v>
                </c:pt>
                <c:pt idx="274">
                  <c:v>54.8003</c:v>
                </c:pt>
                <c:pt idx="275">
                  <c:v>55.000500000000002</c:v>
                </c:pt>
                <c:pt idx="276">
                  <c:v>55.200800000000001</c:v>
                </c:pt>
                <c:pt idx="277">
                  <c:v>55.401000000000003</c:v>
                </c:pt>
                <c:pt idx="278">
                  <c:v>55.5991</c:v>
                </c:pt>
                <c:pt idx="279">
                  <c:v>55.799399999999999</c:v>
                </c:pt>
                <c:pt idx="280">
                  <c:v>55.999600000000001</c:v>
                </c:pt>
                <c:pt idx="281">
                  <c:v>56.1999</c:v>
                </c:pt>
                <c:pt idx="282">
                  <c:v>56.400100000000002</c:v>
                </c:pt>
                <c:pt idx="283">
                  <c:v>56.6004</c:v>
                </c:pt>
                <c:pt idx="284">
                  <c:v>56.800600000000003</c:v>
                </c:pt>
                <c:pt idx="285">
                  <c:v>57.000900000000001</c:v>
                </c:pt>
                <c:pt idx="286">
                  <c:v>57.198999999999998</c:v>
                </c:pt>
                <c:pt idx="287">
                  <c:v>57.3992</c:v>
                </c:pt>
                <c:pt idx="288">
                  <c:v>57.600099999999998</c:v>
                </c:pt>
                <c:pt idx="289">
                  <c:v>57.8</c:v>
                </c:pt>
                <c:pt idx="290">
                  <c:v>58.001100000000001</c:v>
                </c:pt>
                <c:pt idx="291">
                  <c:v>58.198999999999998</c:v>
                </c:pt>
                <c:pt idx="292">
                  <c:v>58.400300000000001</c:v>
                </c:pt>
                <c:pt idx="293">
                  <c:v>58.599400000000003</c:v>
                </c:pt>
                <c:pt idx="294">
                  <c:v>58.799300000000002</c:v>
                </c:pt>
                <c:pt idx="295">
                  <c:v>58.9983</c:v>
                </c:pt>
                <c:pt idx="296">
                  <c:v>59.198700000000002</c:v>
                </c:pt>
                <c:pt idx="297">
                  <c:v>59.398699999999998</c:v>
                </c:pt>
                <c:pt idx="298">
                  <c:v>59.601300000000002</c:v>
                </c:pt>
                <c:pt idx="299">
                  <c:v>59.800600000000003</c:v>
                </c:pt>
                <c:pt idx="300">
                  <c:v>59.999899999999997</c:v>
                </c:pt>
              </c:numCache>
            </c:numRef>
          </c:xVal>
          <c:yVal>
            <c:numRef>
              <c:f>Sheet2!$B$2:$B$302</c:f>
              <c:numCache>
                <c:formatCode>General</c:formatCode>
                <c:ptCount val="301"/>
                <c:pt idx="0">
                  <c:v>1.46E-2</c:v>
                </c:pt>
                <c:pt idx="1">
                  <c:v>1.49E-2</c:v>
                </c:pt>
                <c:pt idx="2">
                  <c:v>1.43E-2</c:v>
                </c:pt>
                <c:pt idx="3">
                  <c:v>1.4800000000000001E-2</c:v>
                </c:pt>
                <c:pt idx="4">
                  <c:v>1.4999999999999999E-2</c:v>
                </c:pt>
                <c:pt idx="5">
                  <c:v>1.47E-2</c:v>
                </c:pt>
                <c:pt idx="6">
                  <c:v>1.54E-2</c:v>
                </c:pt>
                <c:pt idx="7">
                  <c:v>1.52E-2</c:v>
                </c:pt>
                <c:pt idx="8">
                  <c:v>1.5299999999999999E-2</c:v>
                </c:pt>
                <c:pt idx="9">
                  <c:v>1.52E-2</c:v>
                </c:pt>
                <c:pt idx="10">
                  <c:v>1.5599999999999999E-2</c:v>
                </c:pt>
                <c:pt idx="11">
                  <c:v>1.5800000000000002E-2</c:v>
                </c:pt>
                <c:pt idx="12">
                  <c:v>1.5900000000000001E-2</c:v>
                </c:pt>
                <c:pt idx="13">
                  <c:v>1.6E-2</c:v>
                </c:pt>
                <c:pt idx="14">
                  <c:v>1.61E-2</c:v>
                </c:pt>
                <c:pt idx="15">
                  <c:v>1.61E-2</c:v>
                </c:pt>
                <c:pt idx="16">
                  <c:v>1.6299999999999999E-2</c:v>
                </c:pt>
                <c:pt idx="17">
                  <c:v>1.6E-2</c:v>
                </c:pt>
                <c:pt idx="18">
                  <c:v>1.5800000000000002E-2</c:v>
                </c:pt>
                <c:pt idx="19">
                  <c:v>1.5900000000000001E-2</c:v>
                </c:pt>
                <c:pt idx="20">
                  <c:v>1.61E-2</c:v>
                </c:pt>
                <c:pt idx="21">
                  <c:v>1.5900000000000001E-2</c:v>
                </c:pt>
                <c:pt idx="22">
                  <c:v>1.5900000000000001E-2</c:v>
                </c:pt>
                <c:pt idx="23">
                  <c:v>1.5900000000000001E-2</c:v>
                </c:pt>
                <c:pt idx="24">
                  <c:v>1.5800000000000002E-2</c:v>
                </c:pt>
                <c:pt idx="25">
                  <c:v>1.5800000000000002E-2</c:v>
                </c:pt>
                <c:pt idx="26">
                  <c:v>1.5800000000000002E-2</c:v>
                </c:pt>
                <c:pt idx="27">
                  <c:v>1.5800000000000002E-2</c:v>
                </c:pt>
                <c:pt idx="28">
                  <c:v>1.5800000000000002E-2</c:v>
                </c:pt>
                <c:pt idx="29">
                  <c:v>1.5900000000000001E-2</c:v>
                </c:pt>
                <c:pt idx="30">
                  <c:v>1.61E-2</c:v>
                </c:pt>
                <c:pt idx="31">
                  <c:v>1.6199999999999999E-2</c:v>
                </c:pt>
                <c:pt idx="32">
                  <c:v>1.6299999999999999E-2</c:v>
                </c:pt>
                <c:pt idx="33">
                  <c:v>1.6400000000000001E-2</c:v>
                </c:pt>
                <c:pt idx="34">
                  <c:v>1.6400000000000001E-2</c:v>
                </c:pt>
                <c:pt idx="35">
                  <c:v>1.6400000000000001E-2</c:v>
                </c:pt>
                <c:pt idx="36">
                  <c:v>1.6299999999999999E-2</c:v>
                </c:pt>
                <c:pt idx="37">
                  <c:v>1.6400000000000001E-2</c:v>
                </c:pt>
                <c:pt idx="38">
                  <c:v>1.6500000000000001E-2</c:v>
                </c:pt>
                <c:pt idx="39">
                  <c:v>1.6500000000000001E-2</c:v>
                </c:pt>
                <c:pt idx="40">
                  <c:v>1.6400000000000001E-2</c:v>
                </c:pt>
                <c:pt idx="41">
                  <c:v>1.6400000000000001E-2</c:v>
                </c:pt>
                <c:pt idx="42">
                  <c:v>1.6400000000000001E-2</c:v>
                </c:pt>
                <c:pt idx="43">
                  <c:v>1.6299999999999999E-2</c:v>
                </c:pt>
                <c:pt idx="44">
                  <c:v>1.6299999999999999E-2</c:v>
                </c:pt>
                <c:pt idx="45">
                  <c:v>1.6299999999999999E-2</c:v>
                </c:pt>
                <c:pt idx="46">
                  <c:v>1.6199999999999999E-2</c:v>
                </c:pt>
                <c:pt idx="47">
                  <c:v>1.6199999999999999E-2</c:v>
                </c:pt>
                <c:pt idx="48">
                  <c:v>1.6299999999999999E-2</c:v>
                </c:pt>
                <c:pt idx="49">
                  <c:v>1.6199999999999999E-2</c:v>
                </c:pt>
                <c:pt idx="50">
                  <c:v>1.6199999999999999E-2</c:v>
                </c:pt>
                <c:pt idx="51">
                  <c:v>1.6199999999999999E-2</c:v>
                </c:pt>
                <c:pt idx="52">
                  <c:v>1.6199999999999999E-2</c:v>
                </c:pt>
                <c:pt idx="53">
                  <c:v>1.6199999999999999E-2</c:v>
                </c:pt>
                <c:pt idx="54">
                  <c:v>1.6199999999999999E-2</c:v>
                </c:pt>
                <c:pt idx="55">
                  <c:v>1.6500000000000001E-2</c:v>
                </c:pt>
                <c:pt idx="56">
                  <c:v>1.6500000000000001E-2</c:v>
                </c:pt>
                <c:pt idx="57">
                  <c:v>1.66E-2</c:v>
                </c:pt>
                <c:pt idx="58">
                  <c:v>1.66E-2</c:v>
                </c:pt>
                <c:pt idx="59">
                  <c:v>1.67E-2</c:v>
                </c:pt>
                <c:pt idx="60">
                  <c:v>1.67E-2</c:v>
                </c:pt>
                <c:pt idx="61">
                  <c:v>1.66E-2</c:v>
                </c:pt>
                <c:pt idx="62">
                  <c:v>1.67E-2</c:v>
                </c:pt>
                <c:pt idx="63">
                  <c:v>1.67E-2</c:v>
                </c:pt>
                <c:pt idx="64">
                  <c:v>1.67E-2</c:v>
                </c:pt>
                <c:pt idx="65">
                  <c:v>1.67E-2</c:v>
                </c:pt>
                <c:pt idx="66">
                  <c:v>1.67E-2</c:v>
                </c:pt>
                <c:pt idx="67">
                  <c:v>1.6799999999999999E-2</c:v>
                </c:pt>
                <c:pt idx="68">
                  <c:v>1.6799999999999999E-2</c:v>
                </c:pt>
                <c:pt idx="69">
                  <c:v>1.6799999999999999E-2</c:v>
                </c:pt>
                <c:pt idx="70">
                  <c:v>1.6799999999999999E-2</c:v>
                </c:pt>
                <c:pt idx="71">
                  <c:v>1.6899999999999998E-2</c:v>
                </c:pt>
                <c:pt idx="72">
                  <c:v>1.7000000000000001E-2</c:v>
                </c:pt>
                <c:pt idx="73">
                  <c:v>1.7000000000000001E-2</c:v>
                </c:pt>
                <c:pt idx="74">
                  <c:v>1.6899999999999998E-2</c:v>
                </c:pt>
                <c:pt idx="75">
                  <c:v>1.7000000000000001E-2</c:v>
                </c:pt>
                <c:pt idx="76">
                  <c:v>1.6899999999999998E-2</c:v>
                </c:pt>
                <c:pt idx="77">
                  <c:v>1.6899999999999998E-2</c:v>
                </c:pt>
                <c:pt idx="78">
                  <c:v>1.7000000000000001E-2</c:v>
                </c:pt>
                <c:pt idx="79">
                  <c:v>1.7000000000000001E-2</c:v>
                </c:pt>
                <c:pt idx="80">
                  <c:v>1.72E-2</c:v>
                </c:pt>
                <c:pt idx="81">
                  <c:v>1.7100000000000001E-2</c:v>
                </c:pt>
                <c:pt idx="82">
                  <c:v>1.7100000000000001E-2</c:v>
                </c:pt>
                <c:pt idx="83">
                  <c:v>1.7100000000000001E-2</c:v>
                </c:pt>
                <c:pt idx="84">
                  <c:v>1.7299999999999999E-2</c:v>
                </c:pt>
                <c:pt idx="85">
                  <c:v>1.7399999999999999E-2</c:v>
                </c:pt>
                <c:pt idx="86">
                  <c:v>1.7500000000000002E-2</c:v>
                </c:pt>
                <c:pt idx="87">
                  <c:v>1.7600000000000001E-2</c:v>
                </c:pt>
                <c:pt idx="88">
                  <c:v>1.7600000000000001E-2</c:v>
                </c:pt>
                <c:pt idx="89">
                  <c:v>1.7600000000000001E-2</c:v>
                </c:pt>
                <c:pt idx="90">
                  <c:v>1.7600000000000001E-2</c:v>
                </c:pt>
                <c:pt idx="91">
                  <c:v>1.77E-2</c:v>
                </c:pt>
                <c:pt idx="92">
                  <c:v>1.7600000000000001E-2</c:v>
                </c:pt>
                <c:pt idx="93">
                  <c:v>1.7600000000000001E-2</c:v>
                </c:pt>
                <c:pt idx="94">
                  <c:v>1.7399999999999999E-2</c:v>
                </c:pt>
                <c:pt idx="95">
                  <c:v>1.7299999999999999E-2</c:v>
                </c:pt>
                <c:pt idx="96">
                  <c:v>1.7299999999999999E-2</c:v>
                </c:pt>
                <c:pt idx="97">
                  <c:v>1.7299999999999999E-2</c:v>
                </c:pt>
                <c:pt idx="98">
                  <c:v>1.7399999999999999E-2</c:v>
                </c:pt>
                <c:pt idx="99">
                  <c:v>1.7299999999999999E-2</c:v>
                </c:pt>
                <c:pt idx="100">
                  <c:v>1.7399999999999999E-2</c:v>
                </c:pt>
                <c:pt idx="101">
                  <c:v>1.7399999999999999E-2</c:v>
                </c:pt>
                <c:pt idx="102">
                  <c:v>1.7399999999999999E-2</c:v>
                </c:pt>
                <c:pt idx="103">
                  <c:v>1.7500000000000002E-2</c:v>
                </c:pt>
                <c:pt idx="104">
                  <c:v>1.7500000000000002E-2</c:v>
                </c:pt>
                <c:pt idx="105">
                  <c:v>1.7600000000000001E-2</c:v>
                </c:pt>
                <c:pt idx="106">
                  <c:v>1.77E-2</c:v>
                </c:pt>
                <c:pt idx="107">
                  <c:v>1.77E-2</c:v>
                </c:pt>
                <c:pt idx="108">
                  <c:v>1.78E-2</c:v>
                </c:pt>
                <c:pt idx="109">
                  <c:v>1.7999999999999999E-2</c:v>
                </c:pt>
                <c:pt idx="110">
                  <c:v>1.7999999999999999E-2</c:v>
                </c:pt>
                <c:pt idx="111">
                  <c:v>1.8100000000000002E-2</c:v>
                </c:pt>
                <c:pt idx="112">
                  <c:v>1.8200000000000001E-2</c:v>
                </c:pt>
                <c:pt idx="113">
                  <c:v>1.8200000000000001E-2</c:v>
                </c:pt>
                <c:pt idx="114">
                  <c:v>1.83E-2</c:v>
                </c:pt>
                <c:pt idx="115">
                  <c:v>1.83E-2</c:v>
                </c:pt>
                <c:pt idx="116">
                  <c:v>1.84E-2</c:v>
                </c:pt>
                <c:pt idx="117">
                  <c:v>1.84E-2</c:v>
                </c:pt>
                <c:pt idx="118">
                  <c:v>1.84E-2</c:v>
                </c:pt>
                <c:pt idx="119">
                  <c:v>1.8499999999999999E-2</c:v>
                </c:pt>
                <c:pt idx="120">
                  <c:v>1.8499999999999999E-2</c:v>
                </c:pt>
                <c:pt idx="121">
                  <c:v>1.8499999999999999E-2</c:v>
                </c:pt>
                <c:pt idx="122">
                  <c:v>1.8499999999999999E-2</c:v>
                </c:pt>
                <c:pt idx="123">
                  <c:v>1.84E-2</c:v>
                </c:pt>
                <c:pt idx="124">
                  <c:v>1.84E-2</c:v>
                </c:pt>
                <c:pt idx="125">
                  <c:v>1.84E-2</c:v>
                </c:pt>
                <c:pt idx="126">
                  <c:v>1.84E-2</c:v>
                </c:pt>
                <c:pt idx="127">
                  <c:v>1.83E-2</c:v>
                </c:pt>
                <c:pt idx="128">
                  <c:v>1.83E-2</c:v>
                </c:pt>
                <c:pt idx="129">
                  <c:v>1.8200000000000001E-2</c:v>
                </c:pt>
                <c:pt idx="130">
                  <c:v>1.8200000000000001E-2</c:v>
                </c:pt>
                <c:pt idx="131">
                  <c:v>1.83E-2</c:v>
                </c:pt>
                <c:pt idx="132">
                  <c:v>1.83E-2</c:v>
                </c:pt>
                <c:pt idx="133">
                  <c:v>1.83E-2</c:v>
                </c:pt>
                <c:pt idx="134">
                  <c:v>1.83E-2</c:v>
                </c:pt>
                <c:pt idx="135">
                  <c:v>1.83E-2</c:v>
                </c:pt>
                <c:pt idx="136">
                  <c:v>1.84E-2</c:v>
                </c:pt>
                <c:pt idx="137">
                  <c:v>1.84E-2</c:v>
                </c:pt>
                <c:pt idx="138">
                  <c:v>1.83E-2</c:v>
                </c:pt>
                <c:pt idx="139">
                  <c:v>1.84E-2</c:v>
                </c:pt>
                <c:pt idx="140">
                  <c:v>1.83E-2</c:v>
                </c:pt>
                <c:pt idx="141">
                  <c:v>1.83E-2</c:v>
                </c:pt>
                <c:pt idx="142">
                  <c:v>1.83E-2</c:v>
                </c:pt>
                <c:pt idx="143">
                  <c:v>1.83E-2</c:v>
                </c:pt>
                <c:pt idx="144">
                  <c:v>1.83E-2</c:v>
                </c:pt>
                <c:pt idx="145">
                  <c:v>1.84E-2</c:v>
                </c:pt>
                <c:pt idx="146">
                  <c:v>1.84E-2</c:v>
                </c:pt>
                <c:pt idx="147">
                  <c:v>1.84E-2</c:v>
                </c:pt>
                <c:pt idx="148">
                  <c:v>1.8499999999999999E-2</c:v>
                </c:pt>
                <c:pt idx="149">
                  <c:v>1.84E-2</c:v>
                </c:pt>
                <c:pt idx="150">
                  <c:v>1.84E-2</c:v>
                </c:pt>
                <c:pt idx="151">
                  <c:v>1.84E-2</c:v>
                </c:pt>
                <c:pt idx="152">
                  <c:v>1.8499999999999999E-2</c:v>
                </c:pt>
                <c:pt idx="153">
                  <c:v>1.8499999999999999E-2</c:v>
                </c:pt>
                <c:pt idx="154">
                  <c:v>1.8499999999999999E-2</c:v>
                </c:pt>
                <c:pt idx="155">
                  <c:v>1.8499999999999999E-2</c:v>
                </c:pt>
                <c:pt idx="156">
                  <c:v>1.8499999999999999E-2</c:v>
                </c:pt>
                <c:pt idx="157">
                  <c:v>1.8499999999999999E-2</c:v>
                </c:pt>
                <c:pt idx="158">
                  <c:v>1.8499999999999999E-2</c:v>
                </c:pt>
                <c:pt idx="159">
                  <c:v>1.8499999999999999E-2</c:v>
                </c:pt>
                <c:pt idx="160">
                  <c:v>1.8499999999999999E-2</c:v>
                </c:pt>
                <c:pt idx="161">
                  <c:v>1.8499999999999999E-2</c:v>
                </c:pt>
                <c:pt idx="162">
                  <c:v>1.8499999999999999E-2</c:v>
                </c:pt>
                <c:pt idx="163">
                  <c:v>1.8499999999999999E-2</c:v>
                </c:pt>
                <c:pt idx="164">
                  <c:v>1.8499999999999999E-2</c:v>
                </c:pt>
                <c:pt idx="165">
                  <c:v>1.8499999999999999E-2</c:v>
                </c:pt>
                <c:pt idx="166">
                  <c:v>1.8499999999999999E-2</c:v>
                </c:pt>
                <c:pt idx="167">
                  <c:v>1.8499999999999999E-2</c:v>
                </c:pt>
                <c:pt idx="168">
                  <c:v>1.8800000000000001E-2</c:v>
                </c:pt>
                <c:pt idx="169">
                  <c:v>1.8700000000000001E-2</c:v>
                </c:pt>
                <c:pt idx="170">
                  <c:v>1.8800000000000001E-2</c:v>
                </c:pt>
                <c:pt idx="171">
                  <c:v>1.8700000000000001E-2</c:v>
                </c:pt>
                <c:pt idx="172">
                  <c:v>1.8700000000000001E-2</c:v>
                </c:pt>
                <c:pt idx="173">
                  <c:v>1.8700000000000001E-2</c:v>
                </c:pt>
                <c:pt idx="174">
                  <c:v>1.8700000000000001E-2</c:v>
                </c:pt>
                <c:pt idx="175">
                  <c:v>1.8700000000000001E-2</c:v>
                </c:pt>
                <c:pt idx="176">
                  <c:v>1.8700000000000001E-2</c:v>
                </c:pt>
                <c:pt idx="177">
                  <c:v>1.8700000000000001E-2</c:v>
                </c:pt>
                <c:pt idx="178">
                  <c:v>1.8700000000000001E-2</c:v>
                </c:pt>
                <c:pt idx="179">
                  <c:v>1.8800000000000001E-2</c:v>
                </c:pt>
                <c:pt idx="180">
                  <c:v>1.8800000000000001E-2</c:v>
                </c:pt>
                <c:pt idx="181">
                  <c:v>1.8800000000000001E-2</c:v>
                </c:pt>
                <c:pt idx="182">
                  <c:v>1.8800000000000001E-2</c:v>
                </c:pt>
                <c:pt idx="183">
                  <c:v>1.8800000000000001E-2</c:v>
                </c:pt>
                <c:pt idx="184">
                  <c:v>1.8800000000000001E-2</c:v>
                </c:pt>
                <c:pt idx="185">
                  <c:v>1.8800000000000001E-2</c:v>
                </c:pt>
                <c:pt idx="186">
                  <c:v>1.89E-2</c:v>
                </c:pt>
                <c:pt idx="187">
                  <c:v>1.8800000000000001E-2</c:v>
                </c:pt>
                <c:pt idx="188">
                  <c:v>1.8800000000000001E-2</c:v>
                </c:pt>
                <c:pt idx="189">
                  <c:v>1.8800000000000001E-2</c:v>
                </c:pt>
                <c:pt idx="190">
                  <c:v>1.8800000000000001E-2</c:v>
                </c:pt>
                <c:pt idx="191">
                  <c:v>1.8800000000000001E-2</c:v>
                </c:pt>
                <c:pt idx="192">
                  <c:v>1.8700000000000001E-2</c:v>
                </c:pt>
                <c:pt idx="193">
                  <c:v>1.8700000000000001E-2</c:v>
                </c:pt>
                <c:pt idx="194">
                  <c:v>1.8800000000000001E-2</c:v>
                </c:pt>
                <c:pt idx="195">
                  <c:v>1.8800000000000001E-2</c:v>
                </c:pt>
                <c:pt idx="196">
                  <c:v>1.8800000000000001E-2</c:v>
                </c:pt>
                <c:pt idx="197">
                  <c:v>1.8800000000000001E-2</c:v>
                </c:pt>
                <c:pt idx="198">
                  <c:v>1.8800000000000001E-2</c:v>
                </c:pt>
                <c:pt idx="199">
                  <c:v>1.8800000000000001E-2</c:v>
                </c:pt>
                <c:pt idx="200">
                  <c:v>1.8800000000000001E-2</c:v>
                </c:pt>
                <c:pt idx="201">
                  <c:v>1.8800000000000001E-2</c:v>
                </c:pt>
                <c:pt idx="202">
                  <c:v>1.8800000000000001E-2</c:v>
                </c:pt>
                <c:pt idx="203">
                  <c:v>1.8800000000000001E-2</c:v>
                </c:pt>
                <c:pt idx="204">
                  <c:v>1.8800000000000001E-2</c:v>
                </c:pt>
                <c:pt idx="205">
                  <c:v>1.8800000000000001E-2</c:v>
                </c:pt>
                <c:pt idx="206">
                  <c:v>1.8800000000000001E-2</c:v>
                </c:pt>
                <c:pt idx="207">
                  <c:v>1.89E-2</c:v>
                </c:pt>
                <c:pt idx="208">
                  <c:v>1.89E-2</c:v>
                </c:pt>
                <c:pt idx="209">
                  <c:v>1.89E-2</c:v>
                </c:pt>
                <c:pt idx="210">
                  <c:v>1.89E-2</c:v>
                </c:pt>
                <c:pt idx="211">
                  <c:v>1.89E-2</c:v>
                </c:pt>
                <c:pt idx="212">
                  <c:v>1.89E-2</c:v>
                </c:pt>
                <c:pt idx="213">
                  <c:v>1.89E-2</c:v>
                </c:pt>
                <c:pt idx="214">
                  <c:v>1.89E-2</c:v>
                </c:pt>
                <c:pt idx="215">
                  <c:v>1.89E-2</c:v>
                </c:pt>
                <c:pt idx="216">
                  <c:v>1.89E-2</c:v>
                </c:pt>
                <c:pt idx="217">
                  <c:v>1.89E-2</c:v>
                </c:pt>
                <c:pt idx="218">
                  <c:v>1.89E-2</c:v>
                </c:pt>
                <c:pt idx="219">
                  <c:v>1.89E-2</c:v>
                </c:pt>
                <c:pt idx="220">
                  <c:v>1.89E-2</c:v>
                </c:pt>
                <c:pt idx="221">
                  <c:v>1.89E-2</c:v>
                </c:pt>
                <c:pt idx="222">
                  <c:v>1.89E-2</c:v>
                </c:pt>
                <c:pt idx="223">
                  <c:v>1.9E-2</c:v>
                </c:pt>
                <c:pt idx="224">
                  <c:v>1.9E-2</c:v>
                </c:pt>
                <c:pt idx="225">
                  <c:v>1.9E-2</c:v>
                </c:pt>
                <c:pt idx="226">
                  <c:v>1.9E-2</c:v>
                </c:pt>
                <c:pt idx="227">
                  <c:v>1.9099999999999999E-2</c:v>
                </c:pt>
                <c:pt idx="228">
                  <c:v>1.9099999999999999E-2</c:v>
                </c:pt>
                <c:pt idx="229">
                  <c:v>1.9099999999999999E-2</c:v>
                </c:pt>
                <c:pt idx="230">
                  <c:v>1.9199999999999998E-2</c:v>
                </c:pt>
                <c:pt idx="231">
                  <c:v>1.9199999999999998E-2</c:v>
                </c:pt>
                <c:pt idx="232">
                  <c:v>1.9199999999999998E-2</c:v>
                </c:pt>
                <c:pt idx="233">
                  <c:v>1.9199999999999998E-2</c:v>
                </c:pt>
                <c:pt idx="234">
                  <c:v>1.9199999999999998E-2</c:v>
                </c:pt>
                <c:pt idx="235">
                  <c:v>1.9199999999999998E-2</c:v>
                </c:pt>
                <c:pt idx="236">
                  <c:v>1.9199999999999998E-2</c:v>
                </c:pt>
                <c:pt idx="237">
                  <c:v>1.9199999999999998E-2</c:v>
                </c:pt>
                <c:pt idx="238">
                  <c:v>1.9199999999999998E-2</c:v>
                </c:pt>
                <c:pt idx="239">
                  <c:v>1.9199999999999998E-2</c:v>
                </c:pt>
                <c:pt idx="240">
                  <c:v>1.9199999999999998E-2</c:v>
                </c:pt>
                <c:pt idx="241">
                  <c:v>1.9199999999999998E-2</c:v>
                </c:pt>
                <c:pt idx="242">
                  <c:v>1.9199999999999998E-2</c:v>
                </c:pt>
                <c:pt idx="243">
                  <c:v>1.9199999999999998E-2</c:v>
                </c:pt>
                <c:pt idx="244">
                  <c:v>1.9199999999999998E-2</c:v>
                </c:pt>
                <c:pt idx="245">
                  <c:v>1.9199999999999998E-2</c:v>
                </c:pt>
                <c:pt idx="246">
                  <c:v>1.9199999999999998E-2</c:v>
                </c:pt>
                <c:pt idx="247">
                  <c:v>1.9300000000000001E-2</c:v>
                </c:pt>
                <c:pt idx="248">
                  <c:v>1.9300000000000001E-2</c:v>
                </c:pt>
                <c:pt idx="249">
                  <c:v>1.9300000000000001E-2</c:v>
                </c:pt>
                <c:pt idx="250">
                  <c:v>1.9300000000000001E-2</c:v>
                </c:pt>
                <c:pt idx="251">
                  <c:v>1.9300000000000001E-2</c:v>
                </c:pt>
                <c:pt idx="252">
                  <c:v>1.9300000000000001E-2</c:v>
                </c:pt>
                <c:pt idx="253">
                  <c:v>1.9199999999999998E-2</c:v>
                </c:pt>
                <c:pt idx="254">
                  <c:v>1.9199999999999998E-2</c:v>
                </c:pt>
                <c:pt idx="255">
                  <c:v>1.9199999999999998E-2</c:v>
                </c:pt>
                <c:pt idx="256">
                  <c:v>1.9300000000000001E-2</c:v>
                </c:pt>
                <c:pt idx="257">
                  <c:v>1.9300000000000001E-2</c:v>
                </c:pt>
                <c:pt idx="258">
                  <c:v>1.9300000000000001E-2</c:v>
                </c:pt>
                <c:pt idx="259">
                  <c:v>1.9400000000000001E-2</c:v>
                </c:pt>
                <c:pt idx="260">
                  <c:v>1.9400000000000001E-2</c:v>
                </c:pt>
                <c:pt idx="261">
                  <c:v>1.9400000000000001E-2</c:v>
                </c:pt>
                <c:pt idx="262">
                  <c:v>1.9400000000000001E-2</c:v>
                </c:pt>
                <c:pt idx="263">
                  <c:v>1.9400000000000001E-2</c:v>
                </c:pt>
                <c:pt idx="264">
                  <c:v>1.9400000000000001E-2</c:v>
                </c:pt>
                <c:pt idx="265">
                  <c:v>1.95E-2</c:v>
                </c:pt>
                <c:pt idx="266">
                  <c:v>1.95E-2</c:v>
                </c:pt>
                <c:pt idx="267">
                  <c:v>1.95E-2</c:v>
                </c:pt>
                <c:pt idx="268">
                  <c:v>1.9599999999999999E-2</c:v>
                </c:pt>
                <c:pt idx="269">
                  <c:v>1.9599999999999999E-2</c:v>
                </c:pt>
                <c:pt idx="270">
                  <c:v>1.9599999999999999E-2</c:v>
                </c:pt>
                <c:pt idx="271">
                  <c:v>1.9599999999999999E-2</c:v>
                </c:pt>
                <c:pt idx="272">
                  <c:v>1.9699999999999999E-2</c:v>
                </c:pt>
                <c:pt idx="273">
                  <c:v>1.9699999999999999E-2</c:v>
                </c:pt>
                <c:pt idx="274">
                  <c:v>1.9699999999999999E-2</c:v>
                </c:pt>
                <c:pt idx="275">
                  <c:v>1.9800000000000002E-2</c:v>
                </c:pt>
                <c:pt idx="276">
                  <c:v>1.9800000000000002E-2</c:v>
                </c:pt>
                <c:pt idx="277">
                  <c:v>1.9900000000000001E-2</c:v>
                </c:pt>
                <c:pt idx="278">
                  <c:v>1.9900000000000001E-2</c:v>
                </c:pt>
                <c:pt idx="279">
                  <c:v>1.9900000000000001E-2</c:v>
                </c:pt>
                <c:pt idx="280">
                  <c:v>1.9900000000000001E-2</c:v>
                </c:pt>
                <c:pt idx="281">
                  <c:v>1.9900000000000001E-2</c:v>
                </c:pt>
                <c:pt idx="282">
                  <c:v>1.9900000000000001E-2</c:v>
                </c:pt>
                <c:pt idx="283">
                  <c:v>0.02</c:v>
                </c:pt>
                <c:pt idx="284">
                  <c:v>0.02</c:v>
                </c:pt>
                <c:pt idx="285">
                  <c:v>0.02</c:v>
                </c:pt>
                <c:pt idx="286">
                  <c:v>0.02</c:v>
                </c:pt>
                <c:pt idx="287">
                  <c:v>0.02</c:v>
                </c:pt>
                <c:pt idx="288">
                  <c:v>0.02</c:v>
                </c:pt>
                <c:pt idx="289">
                  <c:v>0.02</c:v>
                </c:pt>
                <c:pt idx="290">
                  <c:v>0.02</c:v>
                </c:pt>
                <c:pt idx="291">
                  <c:v>0.02</c:v>
                </c:pt>
                <c:pt idx="292">
                  <c:v>0.02</c:v>
                </c:pt>
                <c:pt idx="293">
                  <c:v>1.9900000000000001E-2</c:v>
                </c:pt>
                <c:pt idx="294">
                  <c:v>1.9900000000000001E-2</c:v>
                </c:pt>
                <c:pt idx="295">
                  <c:v>1.9900000000000001E-2</c:v>
                </c:pt>
                <c:pt idx="296">
                  <c:v>1.9900000000000001E-2</c:v>
                </c:pt>
                <c:pt idx="297">
                  <c:v>0.02</c:v>
                </c:pt>
                <c:pt idx="298">
                  <c:v>0.02</c:v>
                </c:pt>
                <c:pt idx="299">
                  <c:v>0.02</c:v>
                </c:pt>
                <c:pt idx="300">
                  <c:v>0.0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4CBE-4AD2-85F4-B8C410160094}"/>
            </c:ext>
          </c:extLst>
        </c:ser>
        <c:ser>
          <c:idx val="2"/>
          <c:order val="1"/>
          <c:tx>
            <c:v>x2</c:v>
          </c:tx>
          <c:spPr>
            <a:ln w="12700" cap="rnd">
              <a:solidFill>
                <a:schemeClr val="tx1"/>
              </a:solidFill>
              <a:prstDash val="sysDot"/>
              <a:round/>
            </a:ln>
            <a:effectLst/>
          </c:spPr>
          <c:marker>
            <c:symbol val="none"/>
          </c:marker>
          <c:xVal>
            <c:numRef>
              <c:f>Sheet2!$A$2:$A$302</c:f>
              <c:numCache>
                <c:formatCode>General</c:formatCode>
                <c:ptCount val="301"/>
                <c:pt idx="0">
                  <c:v>0</c:v>
                </c:pt>
                <c:pt idx="1">
                  <c:v>0.19800000000000001</c:v>
                </c:pt>
                <c:pt idx="2">
                  <c:v>0.39600000000000002</c:v>
                </c:pt>
                <c:pt idx="3">
                  <c:v>0.60299999999999998</c:v>
                </c:pt>
                <c:pt idx="4">
                  <c:v>0.80100000000000005</c:v>
                </c:pt>
                <c:pt idx="5">
                  <c:v>0.999</c:v>
                </c:pt>
                <c:pt idx="6">
                  <c:v>1.1970000000000001</c:v>
                </c:pt>
                <c:pt idx="7">
                  <c:v>1.4039999999999999</c:v>
                </c:pt>
                <c:pt idx="8">
                  <c:v>1.6020000000000001</c:v>
                </c:pt>
                <c:pt idx="9">
                  <c:v>1.8</c:v>
                </c:pt>
                <c:pt idx="10">
                  <c:v>1.998</c:v>
                </c:pt>
                <c:pt idx="11">
                  <c:v>2.1960000000000002</c:v>
                </c:pt>
                <c:pt idx="12">
                  <c:v>2.403</c:v>
                </c:pt>
                <c:pt idx="13">
                  <c:v>2.601</c:v>
                </c:pt>
                <c:pt idx="14">
                  <c:v>2.7989999999999999</c:v>
                </c:pt>
                <c:pt idx="15">
                  <c:v>2.9969999999999999</c:v>
                </c:pt>
                <c:pt idx="16">
                  <c:v>3.2040000000000002</c:v>
                </c:pt>
                <c:pt idx="17">
                  <c:v>3.4020000000000001</c:v>
                </c:pt>
                <c:pt idx="18">
                  <c:v>3.6</c:v>
                </c:pt>
                <c:pt idx="19">
                  <c:v>3.798</c:v>
                </c:pt>
                <c:pt idx="20">
                  <c:v>3.996</c:v>
                </c:pt>
                <c:pt idx="21">
                  <c:v>4.2030000000000003</c:v>
                </c:pt>
                <c:pt idx="22">
                  <c:v>4.4009999999999998</c:v>
                </c:pt>
                <c:pt idx="23">
                  <c:v>4.5990000000000002</c:v>
                </c:pt>
                <c:pt idx="24">
                  <c:v>4.7969999999999997</c:v>
                </c:pt>
                <c:pt idx="25">
                  <c:v>5.0039999999999996</c:v>
                </c:pt>
                <c:pt idx="26">
                  <c:v>5.202</c:v>
                </c:pt>
                <c:pt idx="27">
                  <c:v>5.4</c:v>
                </c:pt>
                <c:pt idx="28">
                  <c:v>5.5979999999999999</c:v>
                </c:pt>
                <c:pt idx="29">
                  <c:v>5.7960000000000003</c:v>
                </c:pt>
                <c:pt idx="30">
                  <c:v>6.0030000000000001</c:v>
                </c:pt>
                <c:pt idx="31">
                  <c:v>6.2009999999999996</c:v>
                </c:pt>
                <c:pt idx="32">
                  <c:v>6.399</c:v>
                </c:pt>
                <c:pt idx="33">
                  <c:v>6.5970000000000004</c:v>
                </c:pt>
                <c:pt idx="34">
                  <c:v>6.8040000000000003</c:v>
                </c:pt>
                <c:pt idx="35">
                  <c:v>7.0019999999999998</c:v>
                </c:pt>
                <c:pt idx="36">
                  <c:v>7.2</c:v>
                </c:pt>
                <c:pt idx="37">
                  <c:v>7.3979999999999997</c:v>
                </c:pt>
                <c:pt idx="38">
                  <c:v>7.5960000000000001</c:v>
                </c:pt>
                <c:pt idx="39">
                  <c:v>7.8029999999999999</c:v>
                </c:pt>
                <c:pt idx="40">
                  <c:v>8.0009999999999994</c:v>
                </c:pt>
                <c:pt idx="41">
                  <c:v>8.1989999999999998</c:v>
                </c:pt>
                <c:pt idx="42">
                  <c:v>8.3970000000000002</c:v>
                </c:pt>
                <c:pt idx="43">
                  <c:v>8.6039999999999992</c:v>
                </c:pt>
                <c:pt idx="44">
                  <c:v>8.8019999999999996</c:v>
                </c:pt>
                <c:pt idx="45">
                  <c:v>9</c:v>
                </c:pt>
                <c:pt idx="46">
                  <c:v>9.1980000000000004</c:v>
                </c:pt>
                <c:pt idx="47">
                  <c:v>9.3960000000000008</c:v>
                </c:pt>
                <c:pt idx="48">
                  <c:v>9.6029999999999998</c:v>
                </c:pt>
                <c:pt idx="49">
                  <c:v>9.8010000000000002</c:v>
                </c:pt>
                <c:pt idx="50">
                  <c:v>9.9990000000000006</c:v>
                </c:pt>
                <c:pt idx="51">
                  <c:v>10.196999999999999</c:v>
                </c:pt>
                <c:pt idx="52">
                  <c:v>10.404</c:v>
                </c:pt>
                <c:pt idx="53">
                  <c:v>10.602</c:v>
                </c:pt>
                <c:pt idx="54">
                  <c:v>10.8</c:v>
                </c:pt>
                <c:pt idx="55">
                  <c:v>10.997999999999999</c:v>
                </c:pt>
                <c:pt idx="56">
                  <c:v>11.196</c:v>
                </c:pt>
                <c:pt idx="57">
                  <c:v>11.403</c:v>
                </c:pt>
                <c:pt idx="58">
                  <c:v>11.601000000000001</c:v>
                </c:pt>
                <c:pt idx="59">
                  <c:v>11.798999999999999</c:v>
                </c:pt>
                <c:pt idx="60">
                  <c:v>11.997</c:v>
                </c:pt>
                <c:pt idx="61">
                  <c:v>12.204000000000001</c:v>
                </c:pt>
                <c:pt idx="62">
                  <c:v>12.401999999999999</c:v>
                </c:pt>
                <c:pt idx="63">
                  <c:v>12.6</c:v>
                </c:pt>
                <c:pt idx="64">
                  <c:v>12.798</c:v>
                </c:pt>
                <c:pt idx="65">
                  <c:v>12.996</c:v>
                </c:pt>
                <c:pt idx="66">
                  <c:v>13.202999999999999</c:v>
                </c:pt>
                <c:pt idx="67">
                  <c:v>13.401</c:v>
                </c:pt>
                <c:pt idx="68">
                  <c:v>13.599</c:v>
                </c:pt>
                <c:pt idx="69">
                  <c:v>13.797000000000001</c:v>
                </c:pt>
                <c:pt idx="70">
                  <c:v>14.004</c:v>
                </c:pt>
                <c:pt idx="71">
                  <c:v>14.202</c:v>
                </c:pt>
                <c:pt idx="72">
                  <c:v>14.4</c:v>
                </c:pt>
                <c:pt idx="73">
                  <c:v>14.598000000000001</c:v>
                </c:pt>
                <c:pt idx="74">
                  <c:v>14.795999999999999</c:v>
                </c:pt>
                <c:pt idx="75">
                  <c:v>15.003</c:v>
                </c:pt>
                <c:pt idx="76">
                  <c:v>15.201000000000001</c:v>
                </c:pt>
                <c:pt idx="77">
                  <c:v>15.398999999999999</c:v>
                </c:pt>
                <c:pt idx="78">
                  <c:v>15.597</c:v>
                </c:pt>
                <c:pt idx="79">
                  <c:v>15.804</c:v>
                </c:pt>
                <c:pt idx="80">
                  <c:v>16.001999999999999</c:v>
                </c:pt>
                <c:pt idx="81">
                  <c:v>16.2</c:v>
                </c:pt>
                <c:pt idx="82">
                  <c:v>16.398</c:v>
                </c:pt>
                <c:pt idx="83">
                  <c:v>16.596</c:v>
                </c:pt>
                <c:pt idx="84">
                  <c:v>16.803000000000001</c:v>
                </c:pt>
                <c:pt idx="85">
                  <c:v>17.001000000000001</c:v>
                </c:pt>
                <c:pt idx="86">
                  <c:v>17.199000000000002</c:v>
                </c:pt>
                <c:pt idx="87">
                  <c:v>17.396999999999998</c:v>
                </c:pt>
                <c:pt idx="88">
                  <c:v>17.603999999999999</c:v>
                </c:pt>
                <c:pt idx="89">
                  <c:v>17.802</c:v>
                </c:pt>
                <c:pt idx="90">
                  <c:v>18</c:v>
                </c:pt>
                <c:pt idx="91">
                  <c:v>18.198</c:v>
                </c:pt>
                <c:pt idx="92">
                  <c:v>18.396000000000001</c:v>
                </c:pt>
                <c:pt idx="93">
                  <c:v>18.603000000000002</c:v>
                </c:pt>
                <c:pt idx="94">
                  <c:v>18.800999999999998</c:v>
                </c:pt>
                <c:pt idx="95">
                  <c:v>18.998999999999999</c:v>
                </c:pt>
                <c:pt idx="96">
                  <c:v>19.196999999999999</c:v>
                </c:pt>
                <c:pt idx="97">
                  <c:v>19.404</c:v>
                </c:pt>
                <c:pt idx="98">
                  <c:v>19.602</c:v>
                </c:pt>
                <c:pt idx="99">
                  <c:v>19.8</c:v>
                </c:pt>
                <c:pt idx="100">
                  <c:v>19.998000000000001</c:v>
                </c:pt>
                <c:pt idx="101">
                  <c:v>20.196000000000002</c:v>
                </c:pt>
                <c:pt idx="102">
                  <c:v>20.402999999999999</c:v>
                </c:pt>
                <c:pt idx="103">
                  <c:v>20.600999999999999</c:v>
                </c:pt>
                <c:pt idx="104">
                  <c:v>20.798999999999999</c:v>
                </c:pt>
                <c:pt idx="105">
                  <c:v>20.997</c:v>
                </c:pt>
                <c:pt idx="106">
                  <c:v>21.204000000000001</c:v>
                </c:pt>
                <c:pt idx="107">
                  <c:v>21.402000000000001</c:v>
                </c:pt>
                <c:pt idx="108">
                  <c:v>21.6</c:v>
                </c:pt>
                <c:pt idx="109">
                  <c:v>21.797999999999998</c:v>
                </c:pt>
                <c:pt idx="110">
                  <c:v>21.995999999999999</c:v>
                </c:pt>
                <c:pt idx="111">
                  <c:v>22.202999999999999</c:v>
                </c:pt>
                <c:pt idx="112">
                  <c:v>22.401</c:v>
                </c:pt>
                <c:pt idx="113">
                  <c:v>22.599</c:v>
                </c:pt>
                <c:pt idx="114">
                  <c:v>22.797000000000001</c:v>
                </c:pt>
                <c:pt idx="115">
                  <c:v>23.004000000000001</c:v>
                </c:pt>
                <c:pt idx="116">
                  <c:v>23.202000000000002</c:v>
                </c:pt>
                <c:pt idx="117">
                  <c:v>23.4</c:v>
                </c:pt>
                <c:pt idx="118">
                  <c:v>23.597999999999999</c:v>
                </c:pt>
                <c:pt idx="119">
                  <c:v>23.795999999999999</c:v>
                </c:pt>
                <c:pt idx="120">
                  <c:v>24.003</c:v>
                </c:pt>
                <c:pt idx="121">
                  <c:v>24.201000000000001</c:v>
                </c:pt>
                <c:pt idx="122">
                  <c:v>24.399000000000001</c:v>
                </c:pt>
                <c:pt idx="123">
                  <c:v>24.597000000000001</c:v>
                </c:pt>
                <c:pt idx="124">
                  <c:v>24.803999999999998</c:v>
                </c:pt>
                <c:pt idx="125">
                  <c:v>25.001999999999999</c:v>
                </c:pt>
                <c:pt idx="126">
                  <c:v>25.2</c:v>
                </c:pt>
                <c:pt idx="127">
                  <c:v>25.398</c:v>
                </c:pt>
                <c:pt idx="128">
                  <c:v>25.596</c:v>
                </c:pt>
                <c:pt idx="129">
                  <c:v>25.803000000000001</c:v>
                </c:pt>
                <c:pt idx="130">
                  <c:v>26.001000000000001</c:v>
                </c:pt>
                <c:pt idx="131">
                  <c:v>26.199000000000002</c:v>
                </c:pt>
                <c:pt idx="132">
                  <c:v>26.396999999999998</c:v>
                </c:pt>
                <c:pt idx="133">
                  <c:v>26.603999999999999</c:v>
                </c:pt>
                <c:pt idx="134">
                  <c:v>26.802</c:v>
                </c:pt>
                <c:pt idx="135">
                  <c:v>27</c:v>
                </c:pt>
                <c:pt idx="136">
                  <c:v>27.200299999999999</c:v>
                </c:pt>
                <c:pt idx="137">
                  <c:v>27.400500000000001</c:v>
                </c:pt>
                <c:pt idx="138">
                  <c:v>27.6008</c:v>
                </c:pt>
                <c:pt idx="139">
                  <c:v>27.800999999999998</c:v>
                </c:pt>
                <c:pt idx="140">
                  <c:v>27.998999999999999</c:v>
                </c:pt>
                <c:pt idx="141">
                  <c:v>28.199200000000001</c:v>
                </c:pt>
                <c:pt idx="142">
                  <c:v>28.3995</c:v>
                </c:pt>
                <c:pt idx="143">
                  <c:v>28.599799999999998</c:v>
                </c:pt>
                <c:pt idx="144">
                  <c:v>28.8</c:v>
                </c:pt>
                <c:pt idx="145">
                  <c:v>29.000299999999999</c:v>
                </c:pt>
                <c:pt idx="146">
                  <c:v>29.200500000000002</c:v>
                </c:pt>
                <c:pt idx="147">
                  <c:v>29.400700000000001</c:v>
                </c:pt>
                <c:pt idx="148">
                  <c:v>29.600999999999999</c:v>
                </c:pt>
                <c:pt idx="149">
                  <c:v>29.798999999999999</c:v>
                </c:pt>
                <c:pt idx="150">
                  <c:v>29.999300000000002</c:v>
                </c:pt>
                <c:pt idx="151">
                  <c:v>30.1995</c:v>
                </c:pt>
                <c:pt idx="152">
                  <c:v>30.399799999999999</c:v>
                </c:pt>
                <c:pt idx="153">
                  <c:v>30.6</c:v>
                </c:pt>
                <c:pt idx="154">
                  <c:v>30.8002</c:v>
                </c:pt>
                <c:pt idx="155">
                  <c:v>31.000499999999999</c:v>
                </c:pt>
                <c:pt idx="156">
                  <c:v>31.200700000000001</c:v>
                </c:pt>
                <c:pt idx="157">
                  <c:v>31.401</c:v>
                </c:pt>
                <c:pt idx="158">
                  <c:v>31.599</c:v>
                </c:pt>
                <c:pt idx="159">
                  <c:v>31.799299999999999</c:v>
                </c:pt>
                <c:pt idx="160">
                  <c:v>31.999500000000001</c:v>
                </c:pt>
                <c:pt idx="161">
                  <c:v>32.199800000000003</c:v>
                </c:pt>
                <c:pt idx="162">
                  <c:v>32.4</c:v>
                </c:pt>
                <c:pt idx="163">
                  <c:v>32.600299999999997</c:v>
                </c:pt>
                <c:pt idx="164">
                  <c:v>32.8005</c:v>
                </c:pt>
                <c:pt idx="165">
                  <c:v>33.000700000000002</c:v>
                </c:pt>
                <c:pt idx="166">
                  <c:v>33.201000000000001</c:v>
                </c:pt>
                <c:pt idx="167">
                  <c:v>33.399000000000001</c:v>
                </c:pt>
                <c:pt idx="168">
                  <c:v>33.599200000000003</c:v>
                </c:pt>
                <c:pt idx="169">
                  <c:v>33.799500000000002</c:v>
                </c:pt>
                <c:pt idx="170">
                  <c:v>33.999699999999997</c:v>
                </c:pt>
                <c:pt idx="171">
                  <c:v>34.200000000000003</c:v>
                </c:pt>
                <c:pt idx="172">
                  <c:v>34.400300000000001</c:v>
                </c:pt>
                <c:pt idx="173">
                  <c:v>34.600499999999997</c:v>
                </c:pt>
                <c:pt idx="174">
                  <c:v>34.800800000000002</c:v>
                </c:pt>
                <c:pt idx="175">
                  <c:v>35.000999999999998</c:v>
                </c:pt>
                <c:pt idx="176">
                  <c:v>35.198999999999998</c:v>
                </c:pt>
                <c:pt idx="177">
                  <c:v>35.399299999999997</c:v>
                </c:pt>
                <c:pt idx="178">
                  <c:v>35.599499999999999</c:v>
                </c:pt>
                <c:pt idx="179">
                  <c:v>35.799799999999998</c:v>
                </c:pt>
                <c:pt idx="180">
                  <c:v>36</c:v>
                </c:pt>
                <c:pt idx="181">
                  <c:v>36.200200000000002</c:v>
                </c:pt>
                <c:pt idx="182">
                  <c:v>36.400500000000001</c:v>
                </c:pt>
                <c:pt idx="183">
                  <c:v>36.599600000000002</c:v>
                </c:pt>
                <c:pt idx="184">
                  <c:v>36.799900000000001</c:v>
                </c:pt>
                <c:pt idx="185">
                  <c:v>37.000100000000003</c:v>
                </c:pt>
                <c:pt idx="186">
                  <c:v>37.200400000000002</c:v>
                </c:pt>
                <c:pt idx="187">
                  <c:v>37.399500000000003</c:v>
                </c:pt>
                <c:pt idx="188">
                  <c:v>37.599800000000002</c:v>
                </c:pt>
                <c:pt idx="189">
                  <c:v>37.799999999999997</c:v>
                </c:pt>
                <c:pt idx="190">
                  <c:v>38.000300000000003</c:v>
                </c:pt>
                <c:pt idx="191">
                  <c:v>38.200499999999998</c:v>
                </c:pt>
                <c:pt idx="192">
                  <c:v>38.3996</c:v>
                </c:pt>
                <c:pt idx="193">
                  <c:v>38.599899999999998</c:v>
                </c:pt>
                <c:pt idx="194">
                  <c:v>38.8001</c:v>
                </c:pt>
                <c:pt idx="195">
                  <c:v>39.000399999999999</c:v>
                </c:pt>
                <c:pt idx="196">
                  <c:v>39.1995</c:v>
                </c:pt>
                <c:pt idx="197">
                  <c:v>39.399700000000003</c:v>
                </c:pt>
                <c:pt idx="198">
                  <c:v>39.6</c:v>
                </c:pt>
                <c:pt idx="199">
                  <c:v>39.800199999999997</c:v>
                </c:pt>
                <c:pt idx="200">
                  <c:v>40.000500000000002</c:v>
                </c:pt>
                <c:pt idx="201">
                  <c:v>40.199599999999997</c:v>
                </c:pt>
                <c:pt idx="202">
                  <c:v>40.399900000000002</c:v>
                </c:pt>
                <c:pt idx="203">
                  <c:v>40.600099999999998</c:v>
                </c:pt>
                <c:pt idx="204">
                  <c:v>40.800400000000003</c:v>
                </c:pt>
                <c:pt idx="205">
                  <c:v>40.999499999999998</c:v>
                </c:pt>
                <c:pt idx="206">
                  <c:v>41.199800000000003</c:v>
                </c:pt>
                <c:pt idx="207">
                  <c:v>41.4</c:v>
                </c:pt>
                <c:pt idx="208">
                  <c:v>41.6</c:v>
                </c:pt>
                <c:pt idx="209">
                  <c:v>41.799900000000001</c:v>
                </c:pt>
                <c:pt idx="210">
                  <c:v>41.999899999999997</c:v>
                </c:pt>
                <c:pt idx="211">
                  <c:v>42.1999</c:v>
                </c:pt>
                <c:pt idx="212">
                  <c:v>42.400100000000002</c:v>
                </c:pt>
                <c:pt idx="213">
                  <c:v>42.600099999999998</c:v>
                </c:pt>
                <c:pt idx="214">
                  <c:v>42.8001</c:v>
                </c:pt>
                <c:pt idx="215">
                  <c:v>43</c:v>
                </c:pt>
                <c:pt idx="216">
                  <c:v>43.2</c:v>
                </c:pt>
                <c:pt idx="217">
                  <c:v>43.4</c:v>
                </c:pt>
                <c:pt idx="218">
                  <c:v>43.599899999999998</c:v>
                </c:pt>
                <c:pt idx="219">
                  <c:v>43.799900000000001</c:v>
                </c:pt>
                <c:pt idx="220">
                  <c:v>43.999899999999997</c:v>
                </c:pt>
                <c:pt idx="221">
                  <c:v>44.200099999999999</c:v>
                </c:pt>
                <c:pt idx="222">
                  <c:v>44.400100000000002</c:v>
                </c:pt>
                <c:pt idx="223">
                  <c:v>44.600099999999998</c:v>
                </c:pt>
                <c:pt idx="224">
                  <c:v>44.8</c:v>
                </c:pt>
                <c:pt idx="225">
                  <c:v>45</c:v>
                </c:pt>
                <c:pt idx="226">
                  <c:v>45.2</c:v>
                </c:pt>
                <c:pt idx="227">
                  <c:v>45.399900000000002</c:v>
                </c:pt>
                <c:pt idx="228">
                  <c:v>45.599899999999998</c:v>
                </c:pt>
                <c:pt idx="229">
                  <c:v>45.799900000000001</c:v>
                </c:pt>
                <c:pt idx="230">
                  <c:v>46.0002</c:v>
                </c:pt>
                <c:pt idx="231">
                  <c:v>46.2</c:v>
                </c:pt>
                <c:pt idx="232">
                  <c:v>46.400199999999998</c:v>
                </c:pt>
                <c:pt idx="233">
                  <c:v>46.599899999999998</c:v>
                </c:pt>
                <c:pt idx="234">
                  <c:v>46.8001</c:v>
                </c:pt>
                <c:pt idx="235">
                  <c:v>46.999899999999997</c:v>
                </c:pt>
                <c:pt idx="236">
                  <c:v>47.200099999999999</c:v>
                </c:pt>
                <c:pt idx="237">
                  <c:v>47.400100000000002</c:v>
                </c:pt>
                <c:pt idx="238">
                  <c:v>47.600099999999998</c:v>
                </c:pt>
                <c:pt idx="239">
                  <c:v>47.8</c:v>
                </c:pt>
                <c:pt idx="240">
                  <c:v>48</c:v>
                </c:pt>
                <c:pt idx="241">
                  <c:v>48.2</c:v>
                </c:pt>
                <c:pt idx="242">
                  <c:v>48.400100000000002</c:v>
                </c:pt>
                <c:pt idx="243">
                  <c:v>48.599899999999998</c:v>
                </c:pt>
                <c:pt idx="244">
                  <c:v>48.8001</c:v>
                </c:pt>
                <c:pt idx="245">
                  <c:v>49.000100000000003</c:v>
                </c:pt>
                <c:pt idx="246">
                  <c:v>49.2</c:v>
                </c:pt>
                <c:pt idx="247">
                  <c:v>49.4</c:v>
                </c:pt>
                <c:pt idx="248">
                  <c:v>49.599899999999998</c:v>
                </c:pt>
                <c:pt idx="249">
                  <c:v>49.8001</c:v>
                </c:pt>
                <c:pt idx="250">
                  <c:v>49.999899999999997</c:v>
                </c:pt>
                <c:pt idx="251">
                  <c:v>50.199800000000003</c:v>
                </c:pt>
                <c:pt idx="252">
                  <c:v>50.399700000000003</c:v>
                </c:pt>
                <c:pt idx="253">
                  <c:v>50.599600000000002</c:v>
                </c:pt>
                <c:pt idx="254">
                  <c:v>50.800199999999997</c:v>
                </c:pt>
                <c:pt idx="255">
                  <c:v>51.000599999999999</c:v>
                </c:pt>
                <c:pt idx="256">
                  <c:v>51.200699999999998</c:v>
                </c:pt>
                <c:pt idx="257">
                  <c:v>51.3992</c:v>
                </c:pt>
                <c:pt idx="258">
                  <c:v>51.599200000000003</c:v>
                </c:pt>
                <c:pt idx="259">
                  <c:v>51.8005</c:v>
                </c:pt>
                <c:pt idx="260">
                  <c:v>51.999299999999998</c:v>
                </c:pt>
                <c:pt idx="261">
                  <c:v>52.2</c:v>
                </c:pt>
                <c:pt idx="262">
                  <c:v>52.398899999999998</c:v>
                </c:pt>
                <c:pt idx="263">
                  <c:v>52.6</c:v>
                </c:pt>
                <c:pt idx="264">
                  <c:v>52.798900000000003</c:v>
                </c:pt>
                <c:pt idx="265">
                  <c:v>53.000100000000003</c:v>
                </c:pt>
                <c:pt idx="266">
                  <c:v>53.198900000000002</c:v>
                </c:pt>
                <c:pt idx="267">
                  <c:v>53.400100000000002</c:v>
                </c:pt>
                <c:pt idx="268">
                  <c:v>53.5989</c:v>
                </c:pt>
                <c:pt idx="269">
                  <c:v>53.8001</c:v>
                </c:pt>
                <c:pt idx="270">
                  <c:v>53.999299999999998</c:v>
                </c:pt>
                <c:pt idx="271">
                  <c:v>54.1995</c:v>
                </c:pt>
                <c:pt idx="272">
                  <c:v>54.399799999999999</c:v>
                </c:pt>
                <c:pt idx="273">
                  <c:v>54.6</c:v>
                </c:pt>
                <c:pt idx="274">
                  <c:v>54.8003</c:v>
                </c:pt>
                <c:pt idx="275">
                  <c:v>55.000500000000002</c:v>
                </c:pt>
                <c:pt idx="276">
                  <c:v>55.200800000000001</c:v>
                </c:pt>
                <c:pt idx="277">
                  <c:v>55.401000000000003</c:v>
                </c:pt>
                <c:pt idx="278">
                  <c:v>55.5991</c:v>
                </c:pt>
                <c:pt idx="279">
                  <c:v>55.799399999999999</c:v>
                </c:pt>
                <c:pt idx="280">
                  <c:v>55.999600000000001</c:v>
                </c:pt>
                <c:pt idx="281">
                  <c:v>56.1999</c:v>
                </c:pt>
                <c:pt idx="282">
                  <c:v>56.400100000000002</c:v>
                </c:pt>
                <c:pt idx="283">
                  <c:v>56.6004</c:v>
                </c:pt>
                <c:pt idx="284">
                  <c:v>56.800600000000003</c:v>
                </c:pt>
                <c:pt idx="285">
                  <c:v>57.000900000000001</c:v>
                </c:pt>
                <c:pt idx="286">
                  <c:v>57.198999999999998</c:v>
                </c:pt>
                <c:pt idx="287">
                  <c:v>57.3992</c:v>
                </c:pt>
                <c:pt idx="288">
                  <c:v>57.600099999999998</c:v>
                </c:pt>
                <c:pt idx="289">
                  <c:v>57.8</c:v>
                </c:pt>
                <c:pt idx="290">
                  <c:v>58.001100000000001</c:v>
                </c:pt>
                <c:pt idx="291">
                  <c:v>58.198999999999998</c:v>
                </c:pt>
                <c:pt idx="292">
                  <c:v>58.400300000000001</c:v>
                </c:pt>
                <c:pt idx="293">
                  <c:v>58.599400000000003</c:v>
                </c:pt>
                <c:pt idx="294">
                  <c:v>58.799300000000002</c:v>
                </c:pt>
                <c:pt idx="295">
                  <c:v>58.9983</c:v>
                </c:pt>
                <c:pt idx="296">
                  <c:v>59.198700000000002</c:v>
                </c:pt>
                <c:pt idx="297">
                  <c:v>59.398699999999998</c:v>
                </c:pt>
                <c:pt idx="298">
                  <c:v>59.601300000000002</c:v>
                </c:pt>
                <c:pt idx="299">
                  <c:v>59.800600000000003</c:v>
                </c:pt>
                <c:pt idx="300">
                  <c:v>59.999899999999997</c:v>
                </c:pt>
              </c:numCache>
            </c:numRef>
          </c:xVal>
          <c:yVal>
            <c:numRef>
              <c:f>Sheet2!$C$2:$C$302</c:f>
              <c:numCache>
                <c:formatCode>General</c:formatCode>
                <c:ptCount val="301"/>
                <c:pt idx="0">
                  <c:v>2.01E-2</c:v>
                </c:pt>
                <c:pt idx="1">
                  <c:v>2.0899999999999998E-2</c:v>
                </c:pt>
                <c:pt idx="2">
                  <c:v>2.0400000000000001E-2</c:v>
                </c:pt>
                <c:pt idx="3">
                  <c:v>2.0199999999999999E-2</c:v>
                </c:pt>
                <c:pt idx="4">
                  <c:v>2.0299999999999999E-2</c:v>
                </c:pt>
                <c:pt idx="5">
                  <c:v>2.0400000000000001E-2</c:v>
                </c:pt>
                <c:pt idx="6">
                  <c:v>1.9800000000000002E-2</c:v>
                </c:pt>
                <c:pt idx="7">
                  <c:v>2.0199999999999999E-2</c:v>
                </c:pt>
                <c:pt idx="8">
                  <c:v>1.9599999999999999E-2</c:v>
                </c:pt>
                <c:pt idx="9">
                  <c:v>1.9900000000000001E-2</c:v>
                </c:pt>
                <c:pt idx="10">
                  <c:v>0.02</c:v>
                </c:pt>
                <c:pt idx="11">
                  <c:v>1.9599999999999999E-2</c:v>
                </c:pt>
                <c:pt idx="12">
                  <c:v>1.9599999999999999E-2</c:v>
                </c:pt>
                <c:pt idx="13">
                  <c:v>1.9599999999999999E-2</c:v>
                </c:pt>
                <c:pt idx="14">
                  <c:v>1.95E-2</c:v>
                </c:pt>
                <c:pt idx="15">
                  <c:v>1.9199999999999998E-2</c:v>
                </c:pt>
                <c:pt idx="16">
                  <c:v>1.9199999999999998E-2</c:v>
                </c:pt>
                <c:pt idx="17">
                  <c:v>1.9199999999999998E-2</c:v>
                </c:pt>
                <c:pt idx="18">
                  <c:v>1.9099999999999999E-2</c:v>
                </c:pt>
                <c:pt idx="19">
                  <c:v>1.9E-2</c:v>
                </c:pt>
                <c:pt idx="20">
                  <c:v>1.8800000000000001E-2</c:v>
                </c:pt>
                <c:pt idx="21">
                  <c:v>1.8700000000000001E-2</c:v>
                </c:pt>
                <c:pt idx="22">
                  <c:v>1.8700000000000001E-2</c:v>
                </c:pt>
                <c:pt idx="23">
                  <c:v>1.8599999999999998E-2</c:v>
                </c:pt>
                <c:pt idx="24">
                  <c:v>1.83E-2</c:v>
                </c:pt>
                <c:pt idx="25">
                  <c:v>1.8100000000000002E-2</c:v>
                </c:pt>
                <c:pt idx="26">
                  <c:v>1.7899999999999999E-2</c:v>
                </c:pt>
                <c:pt idx="27">
                  <c:v>1.7899999999999999E-2</c:v>
                </c:pt>
                <c:pt idx="28">
                  <c:v>1.78E-2</c:v>
                </c:pt>
                <c:pt idx="29">
                  <c:v>1.7899999999999999E-2</c:v>
                </c:pt>
                <c:pt idx="30">
                  <c:v>1.7999999999999999E-2</c:v>
                </c:pt>
                <c:pt idx="31">
                  <c:v>1.7999999999999999E-2</c:v>
                </c:pt>
                <c:pt idx="32">
                  <c:v>1.7999999999999999E-2</c:v>
                </c:pt>
                <c:pt idx="33">
                  <c:v>1.7999999999999999E-2</c:v>
                </c:pt>
                <c:pt idx="34">
                  <c:v>1.7999999999999999E-2</c:v>
                </c:pt>
                <c:pt idx="35">
                  <c:v>1.7899999999999999E-2</c:v>
                </c:pt>
                <c:pt idx="36">
                  <c:v>1.78E-2</c:v>
                </c:pt>
                <c:pt idx="37">
                  <c:v>1.77E-2</c:v>
                </c:pt>
                <c:pt idx="38">
                  <c:v>1.77E-2</c:v>
                </c:pt>
                <c:pt idx="39">
                  <c:v>1.78E-2</c:v>
                </c:pt>
                <c:pt idx="40">
                  <c:v>1.78E-2</c:v>
                </c:pt>
                <c:pt idx="41">
                  <c:v>1.77E-2</c:v>
                </c:pt>
                <c:pt idx="42">
                  <c:v>1.77E-2</c:v>
                </c:pt>
                <c:pt idx="43">
                  <c:v>1.7899999999999999E-2</c:v>
                </c:pt>
                <c:pt idx="44">
                  <c:v>1.7899999999999999E-2</c:v>
                </c:pt>
                <c:pt idx="45">
                  <c:v>1.7899999999999999E-2</c:v>
                </c:pt>
                <c:pt idx="46">
                  <c:v>1.7899999999999999E-2</c:v>
                </c:pt>
                <c:pt idx="47">
                  <c:v>1.7899999999999999E-2</c:v>
                </c:pt>
                <c:pt idx="48">
                  <c:v>1.7899999999999999E-2</c:v>
                </c:pt>
                <c:pt idx="49">
                  <c:v>1.7899999999999999E-2</c:v>
                </c:pt>
                <c:pt idx="50">
                  <c:v>1.7999999999999999E-2</c:v>
                </c:pt>
                <c:pt idx="51">
                  <c:v>1.7999999999999999E-2</c:v>
                </c:pt>
                <c:pt idx="52">
                  <c:v>1.7999999999999999E-2</c:v>
                </c:pt>
                <c:pt idx="53">
                  <c:v>1.7999999999999999E-2</c:v>
                </c:pt>
                <c:pt idx="54">
                  <c:v>1.7999999999999999E-2</c:v>
                </c:pt>
                <c:pt idx="55">
                  <c:v>1.7999999999999999E-2</c:v>
                </c:pt>
                <c:pt idx="56">
                  <c:v>1.7899999999999999E-2</c:v>
                </c:pt>
                <c:pt idx="57">
                  <c:v>1.7999999999999999E-2</c:v>
                </c:pt>
                <c:pt idx="58">
                  <c:v>1.78E-2</c:v>
                </c:pt>
                <c:pt idx="59">
                  <c:v>1.7899999999999999E-2</c:v>
                </c:pt>
                <c:pt idx="60">
                  <c:v>1.7899999999999999E-2</c:v>
                </c:pt>
                <c:pt idx="61">
                  <c:v>1.7899999999999999E-2</c:v>
                </c:pt>
                <c:pt idx="62">
                  <c:v>1.7899999999999999E-2</c:v>
                </c:pt>
                <c:pt idx="63">
                  <c:v>1.7899999999999999E-2</c:v>
                </c:pt>
                <c:pt idx="64">
                  <c:v>1.7899999999999999E-2</c:v>
                </c:pt>
                <c:pt idx="65">
                  <c:v>1.7899999999999999E-2</c:v>
                </c:pt>
                <c:pt idx="66">
                  <c:v>1.7899999999999999E-2</c:v>
                </c:pt>
                <c:pt idx="67">
                  <c:v>1.7999999999999999E-2</c:v>
                </c:pt>
                <c:pt idx="68">
                  <c:v>1.8100000000000002E-2</c:v>
                </c:pt>
                <c:pt idx="69">
                  <c:v>1.8100000000000002E-2</c:v>
                </c:pt>
                <c:pt idx="70">
                  <c:v>1.7999999999999999E-2</c:v>
                </c:pt>
                <c:pt idx="71">
                  <c:v>1.7899999999999999E-2</c:v>
                </c:pt>
                <c:pt idx="72">
                  <c:v>1.7899999999999999E-2</c:v>
                </c:pt>
                <c:pt idx="73">
                  <c:v>1.7899999999999999E-2</c:v>
                </c:pt>
                <c:pt idx="74">
                  <c:v>1.7899999999999999E-2</c:v>
                </c:pt>
                <c:pt idx="75">
                  <c:v>1.8100000000000002E-2</c:v>
                </c:pt>
                <c:pt idx="76">
                  <c:v>1.7999999999999999E-2</c:v>
                </c:pt>
                <c:pt idx="77">
                  <c:v>1.7999999999999999E-2</c:v>
                </c:pt>
                <c:pt idx="78">
                  <c:v>1.7999999999999999E-2</c:v>
                </c:pt>
                <c:pt idx="79">
                  <c:v>1.7999999999999999E-2</c:v>
                </c:pt>
                <c:pt idx="80">
                  <c:v>1.8100000000000002E-2</c:v>
                </c:pt>
                <c:pt idx="81">
                  <c:v>1.8200000000000001E-2</c:v>
                </c:pt>
                <c:pt idx="82">
                  <c:v>1.8100000000000002E-2</c:v>
                </c:pt>
                <c:pt idx="83">
                  <c:v>1.7999999999999999E-2</c:v>
                </c:pt>
                <c:pt idx="84">
                  <c:v>1.7999999999999999E-2</c:v>
                </c:pt>
                <c:pt idx="85">
                  <c:v>1.7899999999999999E-2</c:v>
                </c:pt>
                <c:pt idx="86">
                  <c:v>1.78E-2</c:v>
                </c:pt>
                <c:pt idx="87">
                  <c:v>1.78E-2</c:v>
                </c:pt>
                <c:pt idx="88">
                  <c:v>1.78E-2</c:v>
                </c:pt>
                <c:pt idx="89">
                  <c:v>1.78E-2</c:v>
                </c:pt>
                <c:pt idx="90">
                  <c:v>1.78E-2</c:v>
                </c:pt>
                <c:pt idx="91">
                  <c:v>1.78E-2</c:v>
                </c:pt>
                <c:pt idx="92">
                  <c:v>1.7899999999999999E-2</c:v>
                </c:pt>
                <c:pt idx="93">
                  <c:v>1.7999999999999999E-2</c:v>
                </c:pt>
                <c:pt idx="94">
                  <c:v>1.8100000000000002E-2</c:v>
                </c:pt>
                <c:pt idx="95">
                  <c:v>1.8100000000000002E-2</c:v>
                </c:pt>
                <c:pt idx="96">
                  <c:v>1.83E-2</c:v>
                </c:pt>
                <c:pt idx="97">
                  <c:v>1.8200000000000001E-2</c:v>
                </c:pt>
                <c:pt idx="98">
                  <c:v>1.83E-2</c:v>
                </c:pt>
                <c:pt idx="99">
                  <c:v>1.8200000000000001E-2</c:v>
                </c:pt>
                <c:pt idx="100">
                  <c:v>1.8100000000000002E-2</c:v>
                </c:pt>
                <c:pt idx="101">
                  <c:v>1.8100000000000002E-2</c:v>
                </c:pt>
                <c:pt idx="102">
                  <c:v>1.7999999999999999E-2</c:v>
                </c:pt>
                <c:pt idx="103">
                  <c:v>1.7899999999999999E-2</c:v>
                </c:pt>
                <c:pt idx="104">
                  <c:v>1.7899999999999999E-2</c:v>
                </c:pt>
                <c:pt idx="105">
                  <c:v>1.7899999999999999E-2</c:v>
                </c:pt>
                <c:pt idx="106">
                  <c:v>1.78E-2</c:v>
                </c:pt>
                <c:pt idx="107">
                  <c:v>1.7899999999999999E-2</c:v>
                </c:pt>
                <c:pt idx="108">
                  <c:v>1.7899999999999999E-2</c:v>
                </c:pt>
                <c:pt idx="109">
                  <c:v>1.78E-2</c:v>
                </c:pt>
                <c:pt idx="110">
                  <c:v>1.78E-2</c:v>
                </c:pt>
                <c:pt idx="111">
                  <c:v>1.78E-2</c:v>
                </c:pt>
                <c:pt idx="112">
                  <c:v>1.7899999999999999E-2</c:v>
                </c:pt>
                <c:pt idx="113">
                  <c:v>1.7999999999999999E-2</c:v>
                </c:pt>
                <c:pt idx="114">
                  <c:v>1.8100000000000002E-2</c:v>
                </c:pt>
                <c:pt idx="115">
                  <c:v>1.8100000000000002E-2</c:v>
                </c:pt>
                <c:pt idx="116">
                  <c:v>1.7999999999999999E-2</c:v>
                </c:pt>
                <c:pt idx="117">
                  <c:v>1.7999999999999999E-2</c:v>
                </c:pt>
                <c:pt idx="118">
                  <c:v>1.7999999999999999E-2</c:v>
                </c:pt>
                <c:pt idx="119">
                  <c:v>1.7999999999999999E-2</c:v>
                </c:pt>
                <c:pt idx="120">
                  <c:v>1.7899999999999999E-2</c:v>
                </c:pt>
                <c:pt idx="121">
                  <c:v>1.7999999999999999E-2</c:v>
                </c:pt>
                <c:pt idx="122">
                  <c:v>1.7999999999999999E-2</c:v>
                </c:pt>
                <c:pt idx="123">
                  <c:v>1.7999999999999999E-2</c:v>
                </c:pt>
                <c:pt idx="124">
                  <c:v>1.8100000000000002E-2</c:v>
                </c:pt>
                <c:pt idx="125">
                  <c:v>1.8100000000000002E-2</c:v>
                </c:pt>
                <c:pt idx="126">
                  <c:v>1.8100000000000002E-2</c:v>
                </c:pt>
                <c:pt idx="127">
                  <c:v>1.8100000000000002E-2</c:v>
                </c:pt>
                <c:pt idx="128">
                  <c:v>1.8100000000000002E-2</c:v>
                </c:pt>
                <c:pt idx="129">
                  <c:v>1.8100000000000002E-2</c:v>
                </c:pt>
                <c:pt idx="130">
                  <c:v>1.8100000000000002E-2</c:v>
                </c:pt>
                <c:pt idx="131">
                  <c:v>1.8200000000000001E-2</c:v>
                </c:pt>
                <c:pt idx="132">
                  <c:v>1.83E-2</c:v>
                </c:pt>
                <c:pt idx="133">
                  <c:v>1.83E-2</c:v>
                </c:pt>
                <c:pt idx="134">
                  <c:v>1.84E-2</c:v>
                </c:pt>
                <c:pt idx="135">
                  <c:v>1.8499999999999999E-2</c:v>
                </c:pt>
                <c:pt idx="136">
                  <c:v>1.8599999999999998E-2</c:v>
                </c:pt>
                <c:pt idx="137">
                  <c:v>1.8700000000000001E-2</c:v>
                </c:pt>
                <c:pt idx="138">
                  <c:v>1.8700000000000001E-2</c:v>
                </c:pt>
                <c:pt idx="139">
                  <c:v>1.8700000000000001E-2</c:v>
                </c:pt>
                <c:pt idx="140">
                  <c:v>1.8800000000000001E-2</c:v>
                </c:pt>
                <c:pt idx="141">
                  <c:v>1.8800000000000001E-2</c:v>
                </c:pt>
                <c:pt idx="142">
                  <c:v>1.89E-2</c:v>
                </c:pt>
                <c:pt idx="143">
                  <c:v>1.89E-2</c:v>
                </c:pt>
                <c:pt idx="144">
                  <c:v>1.89E-2</c:v>
                </c:pt>
                <c:pt idx="145">
                  <c:v>1.8800000000000001E-2</c:v>
                </c:pt>
                <c:pt idx="146">
                  <c:v>1.8800000000000001E-2</c:v>
                </c:pt>
                <c:pt idx="147">
                  <c:v>1.8800000000000001E-2</c:v>
                </c:pt>
                <c:pt idx="148">
                  <c:v>1.89E-2</c:v>
                </c:pt>
                <c:pt idx="149">
                  <c:v>1.89E-2</c:v>
                </c:pt>
                <c:pt idx="150">
                  <c:v>1.9E-2</c:v>
                </c:pt>
                <c:pt idx="151">
                  <c:v>1.9E-2</c:v>
                </c:pt>
                <c:pt idx="152">
                  <c:v>1.9E-2</c:v>
                </c:pt>
                <c:pt idx="153">
                  <c:v>1.9099999999999999E-2</c:v>
                </c:pt>
                <c:pt idx="154">
                  <c:v>1.9099999999999999E-2</c:v>
                </c:pt>
                <c:pt idx="155">
                  <c:v>1.9099999999999999E-2</c:v>
                </c:pt>
                <c:pt idx="156">
                  <c:v>1.9099999999999999E-2</c:v>
                </c:pt>
                <c:pt idx="157">
                  <c:v>1.9099999999999999E-2</c:v>
                </c:pt>
                <c:pt idx="158">
                  <c:v>1.9199999999999998E-2</c:v>
                </c:pt>
                <c:pt idx="159">
                  <c:v>1.9199999999999998E-2</c:v>
                </c:pt>
                <c:pt idx="160">
                  <c:v>1.9199999999999998E-2</c:v>
                </c:pt>
                <c:pt idx="161">
                  <c:v>1.9300000000000001E-2</c:v>
                </c:pt>
                <c:pt idx="162">
                  <c:v>1.9300000000000001E-2</c:v>
                </c:pt>
                <c:pt idx="163">
                  <c:v>1.9300000000000001E-2</c:v>
                </c:pt>
                <c:pt idx="164">
                  <c:v>1.9300000000000001E-2</c:v>
                </c:pt>
                <c:pt idx="165">
                  <c:v>1.9300000000000001E-2</c:v>
                </c:pt>
                <c:pt idx="166">
                  <c:v>1.9300000000000001E-2</c:v>
                </c:pt>
                <c:pt idx="167">
                  <c:v>1.9400000000000001E-2</c:v>
                </c:pt>
                <c:pt idx="168">
                  <c:v>1.9699999999999999E-2</c:v>
                </c:pt>
                <c:pt idx="169">
                  <c:v>1.9699999999999999E-2</c:v>
                </c:pt>
                <c:pt idx="170">
                  <c:v>1.9699999999999999E-2</c:v>
                </c:pt>
                <c:pt idx="171">
                  <c:v>1.9699999999999999E-2</c:v>
                </c:pt>
                <c:pt idx="172">
                  <c:v>1.9699999999999999E-2</c:v>
                </c:pt>
                <c:pt idx="173">
                  <c:v>1.9699999999999999E-2</c:v>
                </c:pt>
                <c:pt idx="174">
                  <c:v>1.9599999999999999E-2</c:v>
                </c:pt>
                <c:pt idx="175">
                  <c:v>1.9699999999999999E-2</c:v>
                </c:pt>
                <c:pt idx="176">
                  <c:v>1.9599999999999999E-2</c:v>
                </c:pt>
                <c:pt idx="177">
                  <c:v>1.9599999999999999E-2</c:v>
                </c:pt>
                <c:pt idx="178">
                  <c:v>1.95E-2</c:v>
                </c:pt>
                <c:pt idx="179">
                  <c:v>1.9599999999999999E-2</c:v>
                </c:pt>
                <c:pt idx="180">
                  <c:v>1.9599999999999999E-2</c:v>
                </c:pt>
                <c:pt idx="181">
                  <c:v>1.9599999999999999E-2</c:v>
                </c:pt>
                <c:pt idx="182">
                  <c:v>1.9599999999999999E-2</c:v>
                </c:pt>
                <c:pt idx="183">
                  <c:v>1.9699999999999999E-2</c:v>
                </c:pt>
                <c:pt idx="184">
                  <c:v>1.9699999999999999E-2</c:v>
                </c:pt>
                <c:pt idx="185">
                  <c:v>1.9699999999999999E-2</c:v>
                </c:pt>
                <c:pt idx="186">
                  <c:v>1.9800000000000002E-2</c:v>
                </c:pt>
                <c:pt idx="187">
                  <c:v>1.9800000000000002E-2</c:v>
                </c:pt>
                <c:pt idx="188">
                  <c:v>1.9800000000000002E-2</c:v>
                </c:pt>
                <c:pt idx="189">
                  <c:v>1.9800000000000002E-2</c:v>
                </c:pt>
                <c:pt idx="190">
                  <c:v>1.9800000000000002E-2</c:v>
                </c:pt>
                <c:pt idx="191">
                  <c:v>1.9900000000000001E-2</c:v>
                </c:pt>
                <c:pt idx="192">
                  <c:v>0.02</c:v>
                </c:pt>
                <c:pt idx="193">
                  <c:v>2.01E-2</c:v>
                </c:pt>
                <c:pt idx="194">
                  <c:v>2.01E-2</c:v>
                </c:pt>
                <c:pt idx="195">
                  <c:v>2.0199999999999999E-2</c:v>
                </c:pt>
                <c:pt idx="196">
                  <c:v>2.0199999999999999E-2</c:v>
                </c:pt>
                <c:pt idx="197">
                  <c:v>2.0199999999999999E-2</c:v>
                </c:pt>
                <c:pt idx="198">
                  <c:v>2.0299999999999999E-2</c:v>
                </c:pt>
                <c:pt idx="199">
                  <c:v>2.0400000000000001E-2</c:v>
                </c:pt>
                <c:pt idx="200">
                  <c:v>2.0400000000000001E-2</c:v>
                </c:pt>
                <c:pt idx="201">
                  <c:v>2.0400000000000001E-2</c:v>
                </c:pt>
                <c:pt idx="202">
                  <c:v>2.0299999999999999E-2</c:v>
                </c:pt>
                <c:pt idx="203">
                  <c:v>2.0299999999999999E-2</c:v>
                </c:pt>
                <c:pt idx="204">
                  <c:v>2.0299999999999999E-2</c:v>
                </c:pt>
                <c:pt idx="205">
                  <c:v>2.0299999999999999E-2</c:v>
                </c:pt>
                <c:pt idx="206">
                  <c:v>2.0299999999999999E-2</c:v>
                </c:pt>
                <c:pt idx="207">
                  <c:v>2.0199999999999999E-2</c:v>
                </c:pt>
                <c:pt idx="208">
                  <c:v>2.0199999999999999E-2</c:v>
                </c:pt>
                <c:pt idx="209">
                  <c:v>2.0199999999999999E-2</c:v>
                </c:pt>
                <c:pt idx="210">
                  <c:v>2.0199999999999999E-2</c:v>
                </c:pt>
                <c:pt idx="211">
                  <c:v>2.0199999999999999E-2</c:v>
                </c:pt>
                <c:pt idx="212">
                  <c:v>2.0199999999999999E-2</c:v>
                </c:pt>
                <c:pt idx="213">
                  <c:v>2.0199999999999999E-2</c:v>
                </c:pt>
                <c:pt idx="214">
                  <c:v>2.01E-2</c:v>
                </c:pt>
                <c:pt idx="215">
                  <c:v>2.01E-2</c:v>
                </c:pt>
                <c:pt idx="216">
                  <c:v>2.01E-2</c:v>
                </c:pt>
                <c:pt idx="217">
                  <c:v>2.01E-2</c:v>
                </c:pt>
                <c:pt idx="218">
                  <c:v>2.01E-2</c:v>
                </c:pt>
                <c:pt idx="219">
                  <c:v>0.02</c:v>
                </c:pt>
                <c:pt idx="220">
                  <c:v>0.02</c:v>
                </c:pt>
                <c:pt idx="221">
                  <c:v>0.02</c:v>
                </c:pt>
                <c:pt idx="222">
                  <c:v>0.02</c:v>
                </c:pt>
                <c:pt idx="223">
                  <c:v>1.9900000000000001E-2</c:v>
                </c:pt>
                <c:pt idx="224">
                  <c:v>1.9900000000000001E-2</c:v>
                </c:pt>
                <c:pt idx="225">
                  <c:v>1.9900000000000001E-2</c:v>
                </c:pt>
                <c:pt idx="226">
                  <c:v>1.9900000000000001E-2</c:v>
                </c:pt>
                <c:pt idx="227">
                  <c:v>0.02</c:v>
                </c:pt>
                <c:pt idx="228">
                  <c:v>0.02</c:v>
                </c:pt>
                <c:pt idx="229">
                  <c:v>2.01E-2</c:v>
                </c:pt>
                <c:pt idx="230">
                  <c:v>2.01E-2</c:v>
                </c:pt>
                <c:pt idx="231">
                  <c:v>2.01E-2</c:v>
                </c:pt>
                <c:pt idx="232">
                  <c:v>2.0199999999999999E-2</c:v>
                </c:pt>
                <c:pt idx="233">
                  <c:v>2.0199999999999999E-2</c:v>
                </c:pt>
                <c:pt idx="234">
                  <c:v>2.0199999999999999E-2</c:v>
                </c:pt>
                <c:pt idx="235">
                  <c:v>2.0199999999999999E-2</c:v>
                </c:pt>
                <c:pt idx="236">
                  <c:v>2.0199999999999999E-2</c:v>
                </c:pt>
                <c:pt idx="237">
                  <c:v>2.0199999999999999E-2</c:v>
                </c:pt>
                <c:pt idx="238">
                  <c:v>2.0199999999999999E-2</c:v>
                </c:pt>
                <c:pt idx="239">
                  <c:v>2.0199999999999999E-2</c:v>
                </c:pt>
                <c:pt idx="240">
                  <c:v>2.0199999999999999E-2</c:v>
                </c:pt>
                <c:pt idx="241">
                  <c:v>2.0199999999999999E-2</c:v>
                </c:pt>
                <c:pt idx="242">
                  <c:v>2.0199999999999999E-2</c:v>
                </c:pt>
                <c:pt idx="243">
                  <c:v>2.0299999999999999E-2</c:v>
                </c:pt>
                <c:pt idx="244">
                  <c:v>2.0299999999999999E-2</c:v>
                </c:pt>
                <c:pt idx="245">
                  <c:v>2.0299999999999999E-2</c:v>
                </c:pt>
                <c:pt idx="246">
                  <c:v>2.0299999999999999E-2</c:v>
                </c:pt>
                <c:pt idx="247">
                  <c:v>2.0299999999999999E-2</c:v>
                </c:pt>
                <c:pt idx="248">
                  <c:v>2.0299999999999999E-2</c:v>
                </c:pt>
                <c:pt idx="249">
                  <c:v>2.0299999999999999E-2</c:v>
                </c:pt>
                <c:pt idx="250">
                  <c:v>2.0199999999999999E-2</c:v>
                </c:pt>
                <c:pt idx="251">
                  <c:v>2.0199999999999999E-2</c:v>
                </c:pt>
                <c:pt idx="252">
                  <c:v>2.0199999999999999E-2</c:v>
                </c:pt>
                <c:pt idx="253">
                  <c:v>2.01E-2</c:v>
                </c:pt>
                <c:pt idx="254">
                  <c:v>2.01E-2</c:v>
                </c:pt>
                <c:pt idx="255">
                  <c:v>0.02</c:v>
                </c:pt>
                <c:pt idx="256">
                  <c:v>0.02</c:v>
                </c:pt>
                <c:pt idx="257">
                  <c:v>0.02</c:v>
                </c:pt>
                <c:pt idx="258">
                  <c:v>0.02</c:v>
                </c:pt>
                <c:pt idx="259">
                  <c:v>1.9900000000000001E-2</c:v>
                </c:pt>
                <c:pt idx="260">
                  <c:v>1.9900000000000001E-2</c:v>
                </c:pt>
                <c:pt idx="261">
                  <c:v>1.9800000000000002E-2</c:v>
                </c:pt>
                <c:pt idx="262">
                  <c:v>1.9699999999999999E-2</c:v>
                </c:pt>
                <c:pt idx="263">
                  <c:v>1.9699999999999999E-2</c:v>
                </c:pt>
                <c:pt idx="264">
                  <c:v>1.9699999999999999E-2</c:v>
                </c:pt>
                <c:pt idx="265">
                  <c:v>1.9699999999999999E-2</c:v>
                </c:pt>
                <c:pt idx="266">
                  <c:v>1.9699999999999999E-2</c:v>
                </c:pt>
                <c:pt idx="267">
                  <c:v>1.9699999999999999E-2</c:v>
                </c:pt>
                <c:pt idx="268">
                  <c:v>1.9599999999999999E-2</c:v>
                </c:pt>
                <c:pt idx="269">
                  <c:v>1.95E-2</c:v>
                </c:pt>
                <c:pt idx="270">
                  <c:v>1.95E-2</c:v>
                </c:pt>
                <c:pt idx="271">
                  <c:v>1.9400000000000001E-2</c:v>
                </c:pt>
                <c:pt idx="272">
                  <c:v>1.9300000000000001E-2</c:v>
                </c:pt>
                <c:pt idx="273">
                  <c:v>1.9300000000000001E-2</c:v>
                </c:pt>
                <c:pt idx="274">
                  <c:v>1.9300000000000001E-2</c:v>
                </c:pt>
                <c:pt idx="275">
                  <c:v>1.9199999999999998E-2</c:v>
                </c:pt>
                <c:pt idx="276">
                  <c:v>1.9199999999999998E-2</c:v>
                </c:pt>
                <c:pt idx="277">
                  <c:v>1.9199999999999998E-2</c:v>
                </c:pt>
                <c:pt idx="278">
                  <c:v>1.9099999999999999E-2</c:v>
                </c:pt>
                <c:pt idx="279">
                  <c:v>1.9099999999999999E-2</c:v>
                </c:pt>
                <c:pt idx="280">
                  <c:v>1.9E-2</c:v>
                </c:pt>
                <c:pt idx="281">
                  <c:v>1.9E-2</c:v>
                </c:pt>
                <c:pt idx="282">
                  <c:v>1.89E-2</c:v>
                </c:pt>
                <c:pt idx="283">
                  <c:v>1.89E-2</c:v>
                </c:pt>
                <c:pt idx="284">
                  <c:v>1.89E-2</c:v>
                </c:pt>
                <c:pt idx="285">
                  <c:v>1.89E-2</c:v>
                </c:pt>
                <c:pt idx="286">
                  <c:v>1.89E-2</c:v>
                </c:pt>
                <c:pt idx="287">
                  <c:v>1.89E-2</c:v>
                </c:pt>
                <c:pt idx="288">
                  <c:v>1.89E-2</c:v>
                </c:pt>
                <c:pt idx="289">
                  <c:v>1.89E-2</c:v>
                </c:pt>
                <c:pt idx="290">
                  <c:v>1.89E-2</c:v>
                </c:pt>
                <c:pt idx="291">
                  <c:v>1.8800000000000001E-2</c:v>
                </c:pt>
                <c:pt idx="292">
                  <c:v>1.8800000000000001E-2</c:v>
                </c:pt>
                <c:pt idx="293">
                  <c:v>1.8599999999999998E-2</c:v>
                </c:pt>
                <c:pt idx="294">
                  <c:v>1.8499999999999999E-2</c:v>
                </c:pt>
                <c:pt idx="295">
                  <c:v>1.84E-2</c:v>
                </c:pt>
                <c:pt idx="296">
                  <c:v>1.84E-2</c:v>
                </c:pt>
                <c:pt idx="297">
                  <c:v>1.84E-2</c:v>
                </c:pt>
                <c:pt idx="298">
                  <c:v>1.8499999999999999E-2</c:v>
                </c:pt>
                <c:pt idx="299">
                  <c:v>1.8499999999999999E-2</c:v>
                </c:pt>
                <c:pt idx="300">
                  <c:v>1.8599999999999998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4CBE-4AD2-85F4-B8C410160094}"/>
            </c:ext>
          </c:extLst>
        </c:ser>
        <c:ser>
          <c:idx val="3"/>
          <c:order val="2"/>
          <c:tx>
            <c:v>x3</c:v>
          </c:tx>
          <c:spPr>
            <a:ln w="12700" cap="rnd">
              <a:solidFill>
                <a:schemeClr val="tx1"/>
              </a:solidFill>
              <a:prstDash val="lgDashDot"/>
              <a:round/>
            </a:ln>
            <a:effectLst/>
          </c:spPr>
          <c:marker>
            <c:symbol val="none"/>
          </c:marker>
          <c:xVal>
            <c:numRef>
              <c:f>Sheet2!$A$2:$A$302</c:f>
              <c:numCache>
                <c:formatCode>General</c:formatCode>
                <c:ptCount val="301"/>
                <c:pt idx="0">
                  <c:v>0</c:v>
                </c:pt>
                <c:pt idx="1">
                  <c:v>0.19800000000000001</c:v>
                </c:pt>
                <c:pt idx="2">
                  <c:v>0.39600000000000002</c:v>
                </c:pt>
                <c:pt idx="3">
                  <c:v>0.60299999999999998</c:v>
                </c:pt>
                <c:pt idx="4">
                  <c:v>0.80100000000000005</c:v>
                </c:pt>
                <c:pt idx="5">
                  <c:v>0.999</c:v>
                </c:pt>
                <c:pt idx="6">
                  <c:v>1.1970000000000001</c:v>
                </c:pt>
                <c:pt idx="7">
                  <c:v>1.4039999999999999</c:v>
                </c:pt>
                <c:pt idx="8">
                  <c:v>1.6020000000000001</c:v>
                </c:pt>
                <c:pt idx="9">
                  <c:v>1.8</c:v>
                </c:pt>
                <c:pt idx="10">
                  <c:v>1.998</c:v>
                </c:pt>
                <c:pt idx="11">
                  <c:v>2.1960000000000002</c:v>
                </c:pt>
                <c:pt idx="12">
                  <c:v>2.403</c:v>
                </c:pt>
                <c:pt idx="13">
                  <c:v>2.601</c:v>
                </c:pt>
                <c:pt idx="14">
                  <c:v>2.7989999999999999</c:v>
                </c:pt>
                <c:pt idx="15">
                  <c:v>2.9969999999999999</c:v>
                </c:pt>
                <c:pt idx="16">
                  <c:v>3.2040000000000002</c:v>
                </c:pt>
                <c:pt idx="17">
                  <c:v>3.4020000000000001</c:v>
                </c:pt>
                <c:pt idx="18">
                  <c:v>3.6</c:v>
                </c:pt>
                <c:pt idx="19">
                  <c:v>3.798</c:v>
                </c:pt>
                <c:pt idx="20">
                  <c:v>3.996</c:v>
                </c:pt>
                <c:pt idx="21">
                  <c:v>4.2030000000000003</c:v>
                </c:pt>
                <c:pt idx="22">
                  <c:v>4.4009999999999998</c:v>
                </c:pt>
                <c:pt idx="23">
                  <c:v>4.5990000000000002</c:v>
                </c:pt>
                <c:pt idx="24">
                  <c:v>4.7969999999999997</c:v>
                </c:pt>
                <c:pt idx="25">
                  <c:v>5.0039999999999996</c:v>
                </c:pt>
                <c:pt idx="26">
                  <c:v>5.202</c:v>
                </c:pt>
                <c:pt idx="27">
                  <c:v>5.4</c:v>
                </c:pt>
                <c:pt idx="28">
                  <c:v>5.5979999999999999</c:v>
                </c:pt>
                <c:pt idx="29">
                  <c:v>5.7960000000000003</c:v>
                </c:pt>
                <c:pt idx="30">
                  <c:v>6.0030000000000001</c:v>
                </c:pt>
                <c:pt idx="31">
                  <c:v>6.2009999999999996</c:v>
                </c:pt>
                <c:pt idx="32">
                  <c:v>6.399</c:v>
                </c:pt>
                <c:pt idx="33">
                  <c:v>6.5970000000000004</c:v>
                </c:pt>
                <c:pt idx="34">
                  <c:v>6.8040000000000003</c:v>
                </c:pt>
                <c:pt idx="35">
                  <c:v>7.0019999999999998</c:v>
                </c:pt>
                <c:pt idx="36">
                  <c:v>7.2</c:v>
                </c:pt>
                <c:pt idx="37">
                  <c:v>7.3979999999999997</c:v>
                </c:pt>
                <c:pt idx="38">
                  <c:v>7.5960000000000001</c:v>
                </c:pt>
                <c:pt idx="39">
                  <c:v>7.8029999999999999</c:v>
                </c:pt>
                <c:pt idx="40">
                  <c:v>8.0009999999999994</c:v>
                </c:pt>
                <c:pt idx="41">
                  <c:v>8.1989999999999998</c:v>
                </c:pt>
                <c:pt idx="42">
                  <c:v>8.3970000000000002</c:v>
                </c:pt>
                <c:pt idx="43">
                  <c:v>8.6039999999999992</c:v>
                </c:pt>
                <c:pt idx="44">
                  <c:v>8.8019999999999996</c:v>
                </c:pt>
                <c:pt idx="45">
                  <c:v>9</c:v>
                </c:pt>
                <c:pt idx="46">
                  <c:v>9.1980000000000004</c:v>
                </c:pt>
                <c:pt idx="47">
                  <c:v>9.3960000000000008</c:v>
                </c:pt>
                <c:pt idx="48">
                  <c:v>9.6029999999999998</c:v>
                </c:pt>
                <c:pt idx="49">
                  <c:v>9.8010000000000002</c:v>
                </c:pt>
                <c:pt idx="50">
                  <c:v>9.9990000000000006</c:v>
                </c:pt>
                <c:pt idx="51">
                  <c:v>10.196999999999999</c:v>
                </c:pt>
                <c:pt idx="52">
                  <c:v>10.404</c:v>
                </c:pt>
                <c:pt idx="53">
                  <c:v>10.602</c:v>
                </c:pt>
                <c:pt idx="54">
                  <c:v>10.8</c:v>
                </c:pt>
                <c:pt idx="55">
                  <c:v>10.997999999999999</c:v>
                </c:pt>
                <c:pt idx="56">
                  <c:v>11.196</c:v>
                </c:pt>
                <c:pt idx="57">
                  <c:v>11.403</c:v>
                </c:pt>
                <c:pt idx="58">
                  <c:v>11.601000000000001</c:v>
                </c:pt>
                <c:pt idx="59">
                  <c:v>11.798999999999999</c:v>
                </c:pt>
                <c:pt idx="60">
                  <c:v>11.997</c:v>
                </c:pt>
                <c:pt idx="61">
                  <c:v>12.204000000000001</c:v>
                </c:pt>
                <c:pt idx="62">
                  <c:v>12.401999999999999</c:v>
                </c:pt>
                <c:pt idx="63">
                  <c:v>12.6</c:v>
                </c:pt>
                <c:pt idx="64">
                  <c:v>12.798</c:v>
                </c:pt>
                <c:pt idx="65">
                  <c:v>12.996</c:v>
                </c:pt>
                <c:pt idx="66">
                  <c:v>13.202999999999999</c:v>
                </c:pt>
                <c:pt idx="67">
                  <c:v>13.401</c:v>
                </c:pt>
                <c:pt idx="68">
                  <c:v>13.599</c:v>
                </c:pt>
                <c:pt idx="69">
                  <c:v>13.797000000000001</c:v>
                </c:pt>
                <c:pt idx="70">
                  <c:v>14.004</c:v>
                </c:pt>
                <c:pt idx="71">
                  <c:v>14.202</c:v>
                </c:pt>
                <c:pt idx="72">
                  <c:v>14.4</c:v>
                </c:pt>
                <c:pt idx="73">
                  <c:v>14.598000000000001</c:v>
                </c:pt>
                <c:pt idx="74">
                  <c:v>14.795999999999999</c:v>
                </c:pt>
                <c:pt idx="75">
                  <c:v>15.003</c:v>
                </c:pt>
                <c:pt idx="76">
                  <c:v>15.201000000000001</c:v>
                </c:pt>
                <c:pt idx="77">
                  <c:v>15.398999999999999</c:v>
                </c:pt>
                <c:pt idx="78">
                  <c:v>15.597</c:v>
                </c:pt>
                <c:pt idx="79">
                  <c:v>15.804</c:v>
                </c:pt>
                <c:pt idx="80">
                  <c:v>16.001999999999999</c:v>
                </c:pt>
                <c:pt idx="81">
                  <c:v>16.2</c:v>
                </c:pt>
                <c:pt idx="82">
                  <c:v>16.398</c:v>
                </c:pt>
                <c:pt idx="83">
                  <c:v>16.596</c:v>
                </c:pt>
                <c:pt idx="84">
                  <c:v>16.803000000000001</c:v>
                </c:pt>
                <c:pt idx="85">
                  <c:v>17.001000000000001</c:v>
                </c:pt>
                <c:pt idx="86">
                  <c:v>17.199000000000002</c:v>
                </c:pt>
                <c:pt idx="87">
                  <c:v>17.396999999999998</c:v>
                </c:pt>
                <c:pt idx="88">
                  <c:v>17.603999999999999</c:v>
                </c:pt>
                <c:pt idx="89">
                  <c:v>17.802</c:v>
                </c:pt>
                <c:pt idx="90">
                  <c:v>18</c:v>
                </c:pt>
                <c:pt idx="91">
                  <c:v>18.198</c:v>
                </c:pt>
                <c:pt idx="92">
                  <c:v>18.396000000000001</c:v>
                </c:pt>
                <c:pt idx="93">
                  <c:v>18.603000000000002</c:v>
                </c:pt>
                <c:pt idx="94">
                  <c:v>18.800999999999998</c:v>
                </c:pt>
                <c:pt idx="95">
                  <c:v>18.998999999999999</c:v>
                </c:pt>
                <c:pt idx="96">
                  <c:v>19.196999999999999</c:v>
                </c:pt>
                <c:pt idx="97">
                  <c:v>19.404</c:v>
                </c:pt>
                <c:pt idx="98">
                  <c:v>19.602</c:v>
                </c:pt>
                <c:pt idx="99">
                  <c:v>19.8</c:v>
                </c:pt>
                <c:pt idx="100">
                  <c:v>19.998000000000001</c:v>
                </c:pt>
                <c:pt idx="101">
                  <c:v>20.196000000000002</c:v>
                </c:pt>
                <c:pt idx="102">
                  <c:v>20.402999999999999</c:v>
                </c:pt>
                <c:pt idx="103">
                  <c:v>20.600999999999999</c:v>
                </c:pt>
                <c:pt idx="104">
                  <c:v>20.798999999999999</c:v>
                </c:pt>
                <c:pt idx="105">
                  <c:v>20.997</c:v>
                </c:pt>
                <c:pt idx="106">
                  <c:v>21.204000000000001</c:v>
                </c:pt>
                <c:pt idx="107">
                  <c:v>21.402000000000001</c:v>
                </c:pt>
                <c:pt idx="108">
                  <c:v>21.6</c:v>
                </c:pt>
                <c:pt idx="109">
                  <c:v>21.797999999999998</c:v>
                </c:pt>
                <c:pt idx="110">
                  <c:v>21.995999999999999</c:v>
                </c:pt>
                <c:pt idx="111">
                  <c:v>22.202999999999999</c:v>
                </c:pt>
                <c:pt idx="112">
                  <c:v>22.401</c:v>
                </c:pt>
                <c:pt idx="113">
                  <c:v>22.599</c:v>
                </c:pt>
                <c:pt idx="114">
                  <c:v>22.797000000000001</c:v>
                </c:pt>
                <c:pt idx="115">
                  <c:v>23.004000000000001</c:v>
                </c:pt>
                <c:pt idx="116">
                  <c:v>23.202000000000002</c:v>
                </c:pt>
                <c:pt idx="117">
                  <c:v>23.4</c:v>
                </c:pt>
                <c:pt idx="118">
                  <c:v>23.597999999999999</c:v>
                </c:pt>
                <c:pt idx="119">
                  <c:v>23.795999999999999</c:v>
                </c:pt>
                <c:pt idx="120">
                  <c:v>24.003</c:v>
                </c:pt>
                <c:pt idx="121">
                  <c:v>24.201000000000001</c:v>
                </c:pt>
                <c:pt idx="122">
                  <c:v>24.399000000000001</c:v>
                </c:pt>
                <c:pt idx="123">
                  <c:v>24.597000000000001</c:v>
                </c:pt>
                <c:pt idx="124">
                  <c:v>24.803999999999998</c:v>
                </c:pt>
                <c:pt idx="125">
                  <c:v>25.001999999999999</c:v>
                </c:pt>
                <c:pt idx="126">
                  <c:v>25.2</c:v>
                </c:pt>
                <c:pt idx="127">
                  <c:v>25.398</c:v>
                </c:pt>
                <c:pt idx="128">
                  <c:v>25.596</c:v>
                </c:pt>
                <c:pt idx="129">
                  <c:v>25.803000000000001</c:v>
                </c:pt>
                <c:pt idx="130">
                  <c:v>26.001000000000001</c:v>
                </c:pt>
                <c:pt idx="131">
                  <c:v>26.199000000000002</c:v>
                </c:pt>
                <c:pt idx="132">
                  <c:v>26.396999999999998</c:v>
                </c:pt>
                <c:pt idx="133">
                  <c:v>26.603999999999999</c:v>
                </c:pt>
                <c:pt idx="134">
                  <c:v>26.802</c:v>
                </c:pt>
                <c:pt idx="135">
                  <c:v>27</c:v>
                </c:pt>
                <c:pt idx="136">
                  <c:v>27.200299999999999</c:v>
                </c:pt>
                <c:pt idx="137">
                  <c:v>27.400500000000001</c:v>
                </c:pt>
                <c:pt idx="138">
                  <c:v>27.6008</c:v>
                </c:pt>
                <c:pt idx="139">
                  <c:v>27.800999999999998</c:v>
                </c:pt>
                <c:pt idx="140">
                  <c:v>27.998999999999999</c:v>
                </c:pt>
                <c:pt idx="141">
                  <c:v>28.199200000000001</c:v>
                </c:pt>
                <c:pt idx="142">
                  <c:v>28.3995</c:v>
                </c:pt>
                <c:pt idx="143">
                  <c:v>28.599799999999998</c:v>
                </c:pt>
                <c:pt idx="144">
                  <c:v>28.8</c:v>
                </c:pt>
                <c:pt idx="145">
                  <c:v>29.000299999999999</c:v>
                </c:pt>
                <c:pt idx="146">
                  <c:v>29.200500000000002</c:v>
                </c:pt>
                <c:pt idx="147">
                  <c:v>29.400700000000001</c:v>
                </c:pt>
                <c:pt idx="148">
                  <c:v>29.600999999999999</c:v>
                </c:pt>
                <c:pt idx="149">
                  <c:v>29.798999999999999</c:v>
                </c:pt>
                <c:pt idx="150">
                  <c:v>29.999300000000002</c:v>
                </c:pt>
                <c:pt idx="151">
                  <c:v>30.1995</c:v>
                </c:pt>
                <c:pt idx="152">
                  <c:v>30.399799999999999</c:v>
                </c:pt>
                <c:pt idx="153">
                  <c:v>30.6</c:v>
                </c:pt>
                <c:pt idx="154">
                  <c:v>30.8002</c:v>
                </c:pt>
                <c:pt idx="155">
                  <c:v>31.000499999999999</c:v>
                </c:pt>
                <c:pt idx="156">
                  <c:v>31.200700000000001</c:v>
                </c:pt>
                <c:pt idx="157">
                  <c:v>31.401</c:v>
                </c:pt>
                <c:pt idx="158">
                  <c:v>31.599</c:v>
                </c:pt>
                <c:pt idx="159">
                  <c:v>31.799299999999999</c:v>
                </c:pt>
                <c:pt idx="160">
                  <c:v>31.999500000000001</c:v>
                </c:pt>
                <c:pt idx="161">
                  <c:v>32.199800000000003</c:v>
                </c:pt>
                <c:pt idx="162">
                  <c:v>32.4</c:v>
                </c:pt>
                <c:pt idx="163">
                  <c:v>32.600299999999997</c:v>
                </c:pt>
                <c:pt idx="164">
                  <c:v>32.8005</c:v>
                </c:pt>
                <c:pt idx="165">
                  <c:v>33.000700000000002</c:v>
                </c:pt>
                <c:pt idx="166">
                  <c:v>33.201000000000001</c:v>
                </c:pt>
                <c:pt idx="167">
                  <c:v>33.399000000000001</c:v>
                </c:pt>
                <c:pt idx="168">
                  <c:v>33.599200000000003</c:v>
                </c:pt>
                <c:pt idx="169">
                  <c:v>33.799500000000002</c:v>
                </c:pt>
                <c:pt idx="170">
                  <c:v>33.999699999999997</c:v>
                </c:pt>
                <c:pt idx="171">
                  <c:v>34.200000000000003</c:v>
                </c:pt>
                <c:pt idx="172">
                  <c:v>34.400300000000001</c:v>
                </c:pt>
                <c:pt idx="173">
                  <c:v>34.600499999999997</c:v>
                </c:pt>
                <c:pt idx="174">
                  <c:v>34.800800000000002</c:v>
                </c:pt>
                <c:pt idx="175">
                  <c:v>35.000999999999998</c:v>
                </c:pt>
                <c:pt idx="176">
                  <c:v>35.198999999999998</c:v>
                </c:pt>
                <c:pt idx="177">
                  <c:v>35.399299999999997</c:v>
                </c:pt>
                <c:pt idx="178">
                  <c:v>35.599499999999999</c:v>
                </c:pt>
                <c:pt idx="179">
                  <c:v>35.799799999999998</c:v>
                </c:pt>
                <c:pt idx="180">
                  <c:v>36</c:v>
                </c:pt>
                <c:pt idx="181">
                  <c:v>36.200200000000002</c:v>
                </c:pt>
                <c:pt idx="182">
                  <c:v>36.400500000000001</c:v>
                </c:pt>
                <c:pt idx="183">
                  <c:v>36.599600000000002</c:v>
                </c:pt>
                <c:pt idx="184">
                  <c:v>36.799900000000001</c:v>
                </c:pt>
                <c:pt idx="185">
                  <c:v>37.000100000000003</c:v>
                </c:pt>
                <c:pt idx="186">
                  <c:v>37.200400000000002</c:v>
                </c:pt>
                <c:pt idx="187">
                  <c:v>37.399500000000003</c:v>
                </c:pt>
                <c:pt idx="188">
                  <c:v>37.599800000000002</c:v>
                </c:pt>
                <c:pt idx="189">
                  <c:v>37.799999999999997</c:v>
                </c:pt>
                <c:pt idx="190">
                  <c:v>38.000300000000003</c:v>
                </c:pt>
                <c:pt idx="191">
                  <c:v>38.200499999999998</c:v>
                </c:pt>
                <c:pt idx="192">
                  <c:v>38.3996</c:v>
                </c:pt>
                <c:pt idx="193">
                  <c:v>38.599899999999998</c:v>
                </c:pt>
                <c:pt idx="194">
                  <c:v>38.8001</c:v>
                </c:pt>
                <c:pt idx="195">
                  <c:v>39.000399999999999</c:v>
                </c:pt>
                <c:pt idx="196">
                  <c:v>39.1995</c:v>
                </c:pt>
                <c:pt idx="197">
                  <c:v>39.399700000000003</c:v>
                </c:pt>
                <c:pt idx="198">
                  <c:v>39.6</c:v>
                </c:pt>
                <c:pt idx="199">
                  <c:v>39.800199999999997</c:v>
                </c:pt>
                <c:pt idx="200">
                  <c:v>40.000500000000002</c:v>
                </c:pt>
                <c:pt idx="201">
                  <c:v>40.199599999999997</c:v>
                </c:pt>
                <c:pt idx="202">
                  <c:v>40.399900000000002</c:v>
                </c:pt>
                <c:pt idx="203">
                  <c:v>40.600099999999998</c:v>
                </c:pt>
                <c:pt idx="204">
                  <c:v>40.800400000000003</c:v>
                </c:pt>
                <c:pt idx="205">
                  <c:v>40.999499999999998</c:v>
                </c:pt>
                <c:pt idx="206">
                  <c:v>41.199800000000003</c:v>
                </c:pt>
                <c:pt idx="207">
                  <c:v>41.4</c:v>
                </c:pt>
                <c:pt idx="208">
                  <c:v>41.6</c:v>
                </c:pt>
                <c:pt idx="209">
                  <c:v>41.799900000000001</c:v>
                </c:pt>
                <c:pt idx="210">
                  <c:v>41.999899999999997</c:v>
                </c:pt>
                <c:pt idx="211">
                  <c:v>42.1999</c:v>
                </c:pt>
                <c:pt idx="212">
                  <c:v>42.400100000000002</c:v>
                </c:pt>
                <c:pt idx="213">
                  <c:v>42.600099999999998</c:v>
                </c:pt>
                <c:pt idx="214">
                  <c:v>42.8001</c:v>
                </c:pt>
                <c:pt idx="215">
                  <c:v>43</c:v>
                </c:pt>
                <c:pt idx="216">
                  <c:v>43.2</c:v>
                </c:pt>
                <c:pt idx="217">
                  <c:v>43.4</c:v>
                </c:pt>
                <c:pt idx="218">
                  <c:v>43.599899999999998</c:v>
                </c:pt>
                <c:pt idx="219">
                  <c:v>43.799900000000001</c:v>
                </c:pt>
                <c:pt idx="220">
                  <c:v>43.999899999999997</c:v>
                </c:pt>
                <c:pt idx="221">
                  <c:v>44.200099999999999</c:v>
                </c:pt>
                <c:pt idx="222">
                  <c:v>44.400100000000002</c:v>
                </c:pt>
                <c:pt idx="223">
                  <c:v>44.600099999999998</c:v>
                </c:pt>
                <c:pt idx="224">
                  <c:v>44.8</c:v>
                </c:pt>
                <c:pt idx="225">
                  <c:v>45</c:v>
                </c:pt>
                <c:pt idx="226">
                  <c:v>45.2</c:v>
                </c:pt>
                <c:pt idx="227">
                  <c:v>45.399900000000002</c:v>
                </c:pt>
                <c:pt idx="228">
                  <c:v>45.599899999999998</c:v>
                </c:pt>
                <c:pt idx="229">
                  <c:v>45.799900000000001</c:v>
                </c:pt>
                <c:pt idx="230">
                  <c:v>46.0002</c:v>
                </c:pt>
                <c:pt idx="231">
                  <c:v>46.2</c:v>
                </c:pt>
                <c:pt idx="232">
                  <c:v>46.400199999999998</c:v>
                </c:pt>
                <c:pt idx="233">
                  <c:v>46.599899999999998</c:v>
                </c:pt>
                <c:pt idx="234">
                  <c:v>46.8001</c:v>
                </c:pt>
                <c:pt idx="235">
                  <c:v>46.999899999999997</c:v>
                </c:pt>
                <c:pt idx="236">
                  <c:v>47.200099999999999</c:v>
                </c:pt>
                <c:pt idx="237">
                  <c:v>47.400100000000002</c:v>
                </c:pt>
                <c:pt idx="238">
                  <c:v>47.600099999999998</c:v>
                </c:pt>
                <c:pt idx="239">
                  <c:v>47.8</c:v>
                </c:pt>
                <c:pt idx="240">
                  <c:v>48</c:v>
                </c:pt>
                <c:pt idx="241">
                  <c:v>48.2</c:v>
                </c:pt>
                <c:pt idx="242">
                  <c:v>48.400100000000002</c:v>
                </c:pt>
                <c:pt idx="243">
                  <c:v>48.599899999999998</c:v>
                </c:pt>
                <c:pt idx="244">
                  <c:v>48.8001</c:v>
                </c:pt>
                <c:pt idx="245">
                  <c:v>49.000100000000003</c:v>
                </c:pt>
                <c:pt idx="246">
                  <c:v>49.2</c:v>
                </c:pt>
                <c:pt idx="247">
                  <c:v>49.4</c:v>
                </c:pt>
                <c:pt idx="248">
                  <c:v>49.599899999999998</c:v>
                </c:pt>
                <c:pt idx="249">
                  <c:v>49.8001</c:v>
                </c:pt>
                <c:pt idx="250">
                  <c:v>49.999899999999997</c:v>
                </c:pt>
                <c:pt idx="251">
                  <c:v>50.199800000000003</c:v>
                </c:pt>
                <c:pt idx="252">
                  <c:v>50.399700000000003</c:v>
                </c:pt>
                <c:pt idx="253">
                  <c:v>50.599600000000002</c:v>
                </c:pt>
                <c:pt idx="254">
                  <c:v>50.800199999999997</c:v>
                </c:pt>
                <c:pt idx="255">
                  <c:v>51.000599999999999</c:v>
                </c:pt>
                <c:pt idx="256">
                  <c:v>51.200699999999998</c:v>
                </c:pt>
                <c:pt idx="257">
                  <c:v>51.3992</c:v>
                </c:pt>
                <c:pt idx="258">
                  <c:v>51.599200000000003</c:v>
                </c:pt>
                <c:pt idx="259">
                  <c:v>51.8005</c:v>
                </c:pt>
                <c:pt idx="260">
                  <c:v>51.999299999999998</c:v>
                </c:pt>
                <c:pt idx="261">
                  <c:v>52.2</c:v>
                </c:pt>
                <c:pt idx="262">
                  <c:v>52.398899999999998</c:v>
                </c:pt>
                <c:pt idx="263">
                  <c:v>52.6</c:v>
                </c:pt>
                <c:pt idx="264">
                  <c:v>52.798900000000003</c:v>
                </c:pt>
                <c:pt idx="265">
                  <c:v>53.000100000000003</c:v>
                </c:pt>
                <c:pt idx="266">
                  <c:v>53.198900000000002</c:v>
                </c:pt>
                <c:pt idx="267">
                  <c:v>53.400100000000002</c:v>
                </c:pt>
                <c:pt idx="268">
                  <c:v>53.5989</c:v>
                </c:pt>
                <c:pt idx="269">
                  <c:v>53.8001</c:v>
                </c:pt>
                <c:pt idx="270">
                  <c:v>53.999299999999998</c:v>
                </c:pt>
                <c:pt idx="271">
                  <c:v>54.1995</c:v>
                </c:pt>
                <c:pt idx="272">
                  <c:v>54.399799999999999</c:v>
                </c:pt>
                <c:pt idx="273">
                  <c:v>54.6</c:v>
                </c:pt>
                <c:pt idx="274">
                  <c:v>54.8003</c:v>
                </c:pt>
                <c:pt idx="275">
                  <c:v>55.000500000000002</c:v>
                </c:pt>
                <c:pt idx="276">
                  <c:v>55.200800000000001</c:v>
                </c:pt>
                <c:pt idx="277">
                  <c:v>55.401000000000003</c:v>
                </c:pt>
                <c:pt idx="278">
                  <c:v>55.5991</c:v>
                </c:pt>
                <c:pt idx="279">
                  <c:v>55.799399999999999</c:v>
                </c:pt>
                <c:pt idx="280">
                  <c:v>55.999600000000001</c:v>
                </c:pt>
                <c:pt idx="281">
                  <c:v>56.1999</c:v>
                </c:pt>
                <c:pt idx="282">
                  <c:v>56.400100000000002</c:v>
                </c:pt>
                <c:pt idx="283">
                  <c:v>56.6004</c:v>
                </c:pt>
                <c:pt idx="284">
                  <c:v>56.800600000000003</c:v>
                </c:pt>
                <c:pt idx="285">
                  <c:v>57.000900000000001</c:v>
                </c:pt>
                <c:pt idx="286">
                  <c:v>57.198999999999998</c:v>
                </c:pt>
                <c:pt idx="287">
                  <c:v>57.3992</c:v>
                </c:pt>
                <c:pt idx="288">
                  <c:v>57.600099999999998</c:v>
                </c:pt>
                <c:pt idx="289">
                  <c:v>57.8</c:v>
                </c:pt>
                <c:pt idx="290">
                  <c:v>58.001100000000001</c:v>
                </c:pt>
                <c:pt idx="291">
                  <c:v>58.198999999999998</c:v>
                </c:pt>
                <c:pt idx="292">
                  <c:v>58.400300000000001</c:v>
                </c:pt>
                <c:pt idx="293">
                  <c:v>58.599400000000003</c:v>
                </c:pt>
                <c:pt idx="294">
                  <c:v>58.799300000000002</c:v>
                </c:pt>
                <c:pt idx="295">
                  <c:v>58.9983</c:v>
                </c:pt>
                <c:pt idx="296">
                  <c:v>59.198700000000002</c:v>
                </c:pt>
                <c:pt idx="297">
                  <c:v>59.398699999999998</c:v>
                </c:pt>
                <c:pt idx="298">
                  <c:v>59.601300000000002</c:v>
                </c:pt>
                <c:pt idx="299">
                  <c:v>59.800600000000003</c:v>
                </c:pt>
                <c:pt idx="300">
                  <c:v>59.999899999999997</c:v>
                </c:pt>
              </c:numCache>
            </c:numRef>
          </c:xVal>
          <c:yVal>
            <c:numRef>
              <c:f>Sheet2!$D$2:$D$302</c:f>
              <c:numCache>
                <c:formatCode>General</c:formatCode>
                <c:ptCount val="301"/>
                <c:pt idx="0">
                  <c:v>3.27E-2</c:v>
                </c:pt>
                <c:pt idx="1">
                  <c:v>3.4700000000000002E-2</c:v>
                </c:pt>
                <c:pt idx="2">
                  <c:v>3.85E-2</c:v>
                </c:pt>
                <c:pt idx="3">
                  <c:v>3.9100000000000003E-2</c:v>
                </c:pt>
                <c:pt idx="4">
                  <c:v>3.9100000000000003E-2</c:v>
                </c:pt>
                <c:pt idx="5">
                  <c:v>3.5799999999999998E-2</c:v>
                </c:pt>
                <c:pt idx="6">
                  <c:v>4.0399999999999998E-2</c:v>
                </c:pt>
                <c:pt idx="7">
                  <c:v>3.9100000000000003E-2</c:v>
                </c:pt>
                <c:pt idx="8">
                  <c:v>3.5200000000000002E-2</c:v>
                </c:pt>
                <c:pt idx="9">
                  <c:v>3.3700000000000001E-2</c:v>
                </c:pt>
                <c:pt idx="10">
                  <c:v>3.5999999999999997E-2</c:v>
                </c:pt>
                <c:pt idx="11">
                  <c:v>3.5099999999999999E-2</c:v>
                </c:pt>
                <c:pt idx="12">
                  <c:v>3.3799999999999997E-2</c:v>
                </c:pt>
                <c:pt idx="13">
                  <c:v>3.2399999999999998E-2</c:v>
                </c:pt>
                <c:pt idx="14">
                  <c:v>3.1099999999999999E-2</c:v>
                </c:pt>
                <c:pt idx="15">
                  <c:v>2.9899999999999999E-2</c:v>
                </c:pt>
                <c:pt idx="16">
                  <c:v>2.87E-2</c:v>
                </c:pt>
                <c:pt idx="17">
                  <c:v>2.75E-2</c:v>
                </c:pt>
                <c:pt idx="18">
                  <c:v>2.63E-2</c:v>
                </c:pt>
                <c:pt idx="19">
                  <c:v>2.5499999999999998E-2</c:v>
                </c:pt>
                <c:pt idx="20">
                  <c:v>2.4899999999999999E-2</c:v>
                </c:pt>
                <c:pt idx="21">
                  <c:v>2.4299999999999999E-2</c:v>
                </c:pt>
                <c:pt idx="22">
                  <c:v>2.3599999999999999E-2</c:v>
                </c:pt>
                <c:pt idx="23">
                  <c:v>2.3199999999999998E-2</c:v>
                </c:pt>
                <c:pt idx="24">
                  <c:v>2.2599999999999999E-2</c:v>
                </c:pt>
                <c:pt idx="25">
                  <c:v>2.23E-2</c:v>
                </c:pt>
                <c:pt idx="26">
                  <c:v>2.1999999999999999E-2</c:v>
                </c:pt>
                <c:pt idx="27">
                  <c:v>2.2200000000000001E-2</c:v>
                </c:pt>
                <c:pt idx="28">
                  <c:v>2.2200000000000001E-2</c:v>
                </c:pt>
                <c:pt idx="29">
                  <c:v>2.2499999999999999E-2</c:v>
                </c:pt>
                <c:pt idx="30">
                  <c:v>2.2800000000000001E-2</c:v>
                </c:pt>
                <c:pt idx="31">
                  <c:v>2.3E-2</c:v>
                </c:pt>
                <c:pt idx="32">
                  <c:v>2.3199999999999998E-2</c:v>
                </c:pt>
                <c:pt idx="33">
                  <c:v>2.3300000000000001E-2</c:v>
                </c:pt>
                <c:pt idx="34">
                  <c:v>2.3199999999999998E-2</c:v>
                </c:pt>
                <c:pt idx="35">
                  <c:v>2.3099999999999999E-2</c:v>
                </c:pt>
                <c:pt idx="36">
                  <c:v>2.3E-2</c:v>
                </c:pt>
                <c:pt idx="37">
                  <c:v>2.3E-2</c:v>
                </c:pt>
                <c:pt idx="38">
                  <c:v>2.3E-2</c:v>
                </c:pt>
                <c:pt idx="39">
                  <c:v>2.3099999999999999E-2</c:v>
                </c:pt>
                <c:pt idx="40">
                  <c:v>2.3199999999999998E-2</c:v>
                </c:pt>
                <c:pt idx="41">
                  <c:v>2.3199999999999998E-2</c:v>
                </c:pt>
                <c:pt idx="42">
                  <c:v>2.3199999999999998E-2</c:v>
                </c:pt>
                <c:pt idx="43">
                  <c:v>2.3300000000000001E-2</c:v>
                </c:pt>
                <c:pt idx="44">
                  <c:v>2.3199999999999998E-2</c:v>
                </c:pt>
                <c:pt idx="45">
                  <c:v>2.3199999999999998E-2</c:v>
                </c:pt>
                <c:pt idx="46">
                  <c:v>2.3199999999999998E-2</c:v>
                </c:pt>
                <c:pt idx="47">
                  <c:v>2.3300000000000001E-2</c:v>
                </c:pt>
                <c:pt idx="48">
                  <c:v>2.3400000000000001E-2</c:v>
                </c:pt>
                <c:pt idx="49">
                  <c:v>2.3400000000000001E-2</c:v>
                </c:pt>
                <c:pt idx="50">
                  <c:v>2.35E-2</c:v>
                </c:pt>
                <c:pt idx="51">
                  <c:v>2.3400000000000001E-2</c:v>
                </c:pt>
                <c:pt idx="52">
                  <c:v>2.3400000000000001E-2</c:v>
                </c:pt>
                <c:pt idx="53">
                  <c:v>2.3300000000000001E-2</c:v>
                </c:pt>
                <c:pt idx="54">
                  <c:v>2.3400000000000001E-2</c:v>
                </c:pt>
                <c:pt idx="55">
                  <c:v>2.3699999999999999E-2</c:v>
                </c:pt>
                <c:pt idx="56">
                  <c:v>2.3900000000000001E-2</c:v>
                </c:pt>
                <c:pt idx="57">
                  <c:v>2.3900000000000001E-2</c:v>
                </c:pt>
                <c:pt idx="58">
                  <c:v>2.3900000000000001E-2</c:v>
                </c:pt>
                <c:pt idx="59">
                  <c:v>2.3900000000000001E-2</c:v>
                </c:pt>
                <c:pt idx="60">
                  <c:v>2.41E-2</c:v>
                </c:pt>
                <c:pt idx="61">
                  <c:v>2.41E-2</c:v>
                </c:pt>
                <c:pt idx="62">
                  <c:v>2.4199999999999999E-2</c:v>
                </c:pt>
                <c:pt idx="63">
                  <c:v>2.41E-2</c:v>
                </c:pt>
                <c:pt idx="64">
                  <c:v>2.4199999999999999E-2</c:v>
                </c:pt>
                <c:pt idx="65">
                  <c:v>2.4299999999999999E-2</c:v>
                </c:pt>
                <c:pt idx="66">
                  <c:v>2.4400000000000002E-2</c:v>
                </c:pt>
                <c:pt idx="67">
                  <c:v>2.46E-2</c:v>
                </c:pt>
                <c:pt idx="68">
                  <c:v>2.47E-2</c:v>
                </c:pt>
                <c:pt idx="69">
                  <c:v>2.4799999999999999E-2</c:v>
                </c:pt>
                <c:pt idx="70">
                  <c:v>2.47E-2</c:v>
                </c:pt>
                <c:pt idx="71">
                  <c:v>2.4799999999999999E-2</c:v>
                </c:pt>
                <c:pt idx="72">
                  <c:v>2.4899999999999999E-2</c:v>
                </c:pt>
                <c:pt idx="73">
                  <c:v>2.4899999999999999E-2</c:v>
                </c:pt>
                <c:pt idx="74">
                  <c:v>2.5000000000000001E-2</c:v>
                </c:pt>
                <c:pt idx="75">
                  <c:v>2.4899999999999999E-2</c:v>
                </c:pt>
                <c:pt idx="76">
                  <c:v>2.4899999999999999E-2</c:v>
                </c:pt>
                <c:pt idx="77">
                  <c:v>2.4899999999999999E-2</c:v>
                </c:pt>
                <c:pt idx="78">
                  <c:v>2.5000000000000001E-2</c:v>
                </c:pt>
                <c:pt idx="79">
                  <c:v>2.52E-2</c:v>
                </c:pt>
                <c:pt idx="80">
                  <c:v>2.53E-2</c:v>
                </c:pt>
                <c:pt idx="81">
                  <c:v>2.5399999999999999E-2</c:v>
                </c:pt>
                <c:pt idx="82">
                  <c:v>2.5499999999999998E-2</c:v>
                </c:pt>
                <c:pt idx="83">
                  <c:v>2.5700000000000001E-2</c:v>
                </c:pt>
                <c:pt idx="84">
                  <c:v>2.58E-2</c:v>
                </c:pt>
                <c:pt idx="85">
                  <c:v>2.5999999999999999E-2</c:v>
                </c:pt>
                <c:pt idx="86">
                  <c:v>2.5999999999999999E-2</c:v>
                </c:pt>
                <c:pt idx="87">
                  <c:v>2.6100000000000002E-2</c:v>
                </c:pt>
                <c:pt idx="88">
                  <c:v>2.6200000000000001E-2</c:v>
                </c:pt>
                <c:pt idx="89">
                  <c:v>2.6100000000000002E-2</c:v>
                </c:pt>
                <c:pt idx="90">
                  <c:v>2.6100000000000002E-2</c:v>
                </c:pt>
                <c:pt idx="91">
                  <c:v>2.5999999999999999E-2</c:v>
                </c:pt>
                <c:pt idx="92">
                  <c:v>2.6100000000000002E-2</c:v>
                </c:pt>
                <c:pt idx="93">
                  <c:v>2.5999999999999999E-2</c:v>
                </c:pt>
                <c:pt idx="94">
                  <c:v>2.5899999999999999E-2</c:v>
                </c:pt>
                <c:pt idx="95">
                  <c:v>2.5899999999999999E-2</c:v>
                </c:pt>
                <c:pt idx="96">
                  <c:v>2.5899999999999999E-2</c:v>
                </c:pt>
                <c:pt idx="97">
                  <c:v>2.5899999999999999E-2</c:v>
                </c:pt>
                <c:pt idx="98">
                  <c:v>2.5999999999999999E-2</c:v>
                </c:pt>
                <c:pt idx="99">
                  <c:v>2.5999999999999999E-2</c:v>
                </c:pt>
                <c:pt idx="100">
                  <c:v>2.6100000000000002E-2</c:v>
                </c:pt>
                <c:pt idx="101">
                  <c:v>2.6200000000000001E-2</c:v>
                </c:pt>
                <c:pt idx="102">
                  <c:v>2.6200000000000001E-2</c:v>
                </c:pt>
                <c:pt idx="103">
                  <c:v>2.63E-2</c:v>
                </c:pt>
                <c:pt idx="104">
                  <c:v>2.64E-2</c:v>
                </c:pt>
                <c:pt idx="105">
                  <c:v>2.6499999999999999E-2</c:v>
                </c:pt>
                <c:pt idx="106">
                  <c:v>2.6599999999999999E-2</c:v>
                </c:pt>
                <c:pt idx="107">
                  <c:v>2.6800000000000001E-2</c:v>
                </c:pt>
                <c:pt idx="108">
                  <c:v>2.69E-2</c:v>
                </c:pt>
                <c:pt idx="109">
                  <c:v>2.7099999999999999E-2</c:v>
                </c:pt>
                <c:pt idx="110">
                  <c:v>2.7300000000000001E-2</c:v>
                </c:pt>
                <c:pt idx="111">
                  <c:v>2.7400000000000001E-2</c:v>
                </c:pt>
                <c:pt idx="112">
                  <c:v>2.75E-2</c:v>
                </c:pt>
                <c:pt idx="113">
                  <c:v>2.76E-2</c:v>
                </c:pt>
                <c:pt idx="114">
                  <c:v>2.7699999999999999E-2</c:v>
                </c:pt>
                <c:pt idx="115">
                  <c:v>2.7799999999999998E-2</c:v>
                </c:pt>
                <c:pt idx="116">
                  <c:v>2.7799999999999998E-2</c:v>
                </c:pt>
                <c:pt idx="117">
                  <c:v>2.7900000000000001E-2</c:v>
                </c:pt>
                <c:pt idx="118">
                  <c:v>2.81E-2</c:v>
                </c:pt>
                <c:pt idx="119">
                  <c:v>2.8199999999999999E-2</c:v>
                </c:pt>
                <c:pt idx="120">
                  <c:v>2.8299999999999999E-2</c:v>
                </c:pt>
                <c:pt idx="121">
                  <c:v>2.8299999999999999E-2</c:v>
                </c:pt>
                <c:pt idx="122">
                  <c:v>2.8299999999999999E-2</c:v>
                </c:pt>
                <c:pt idx="123">
                  <c:v>2.8199999999999999E-2</c:v>
                </c:pt>
                <c:pt idx="124">
                  <c:v>2.81E-2</c:v>
                </c:pt>
                <c:pt idx="125">
                  <c:v>2.8000000000000001E-2</c:v>
                </c:pt>
                <c:pt idx="126">
                  <c:v>2.8000000000000001E-2</c:v>
                </c:pt>
                <c:pt idx="127">
                  <c:v>2.8000000000000001E-2</c:v>
                </c:pt>
                <c:pt idx="128">
                  <c:v>2.7900000000000001E-2</c:v>
                </c:pt>
                <c:pt idx="129">
                  <c:v>2.7799999999999998E-2</c:v>
                </c:pt>
                <c:pt idx="130">
                  <c:v>2.7900000000000001E-2</c:v>
                </c:pt>
                <c:pt idx="131">
                  <c:v>2.8000000000000001E-2</c:v>
                </c:pt>
                <c:pt idx="132">
                  <c:v>2.8000000000000001E-2</c:v>
                </c:pt>
                <c:pt idx="133">
                  <c:v>2.8000000000000001E-2</c:v>
                </c:pt>
                <c:pt idx="134">
                  <c:v>2.8000000000000001E-2</c:v>
                </c:pt>
                <c:pt idx="135">
                  <c:v>2.81E-2</c:v>
                </c:pt>
                <c:pt idx="136">
                  <c:v>2.8000000000000001E-2</c:v>
                </c:pt>
                <c:pt idx="137">
                  <c:v>2.8000000000000001E-2</c:v>
                </c:pt>
                <c:pt idx="138">
                  <c:v>2.7900000000000001E-2</c:v>
                </c:pt>
                <c:pt idx="139">
                  <c:v>2.7900000000000001E-2</c:v>
                </c:pt>
                <c:pt idx="140">
                  <c:v>2.7799999999999998E-2</c:v>
                </c:pt>
                <c:pt idx="141">
                  <c:v>2.7799999999999998E-2</c:v>
                </c:pt>
                <c:pt idx="142">
                  <c:v>2.7900000000000001E-2</c:v>
                </c:pt>
                <c:pt idx="143">
                  <c:v>2.7799999999999998E-2</c:v>
                </c:pt>
                <c:pt idx="144">
                  <c:v>2.7900000000000001E-2</c:v>
                </c:pt>
                <c:pt idx="145">
                  <c:v>2.7900000000000001E-2</c:v>
                </c:pt>
                <c:pt idx="146">
                  <c:v>2.7900000000000001E-2</c:v>
                </c:pt>
                <c:pt idx="147">
                  <c:v>2.8000000000000001E-2</c:v>
                </c:pt>
                <c:pt idx="148">
                  <c:v>2.7900000000000001E-2</c:v>
                </c:pt>
                <c:pt idx="149">
                  <c:v>2.8000000000000001E-2</c:v>
                </c:pt>
                <c:pt idx="150">
                  <c:v>2.8000000000000001E-2</c:v>
                </c:pt>
                <c:pt idx="151">
                  <c:v>2.8000000000000001E-2</c:v>
                </c:pt>
                <c:pt idx="152">
                  <c:v>2.81E-2</c:v>
                </c:pt>
                <c:pt idx="153">
                  <c:v>2.81E-2</c:v>
                </c:pt>
                <c:pt idx="154">
                  <c:v>2.81E-2</c:v>
                </c:pt>
                <c:pt idx="155">
                  <c:v>2.81E-2</c:v>
                </c:pt>
                <c:pt idx="156">
                  <c:v>2.81E-2</c:v>
                </c:pt>
                <c:pt idx="157">
                  <c:v>2.81E-2</c:v>
                </c:pt>
                <c:pt idx="158">
                  <c:v>2.81E-2</c:v>
                </c:pt>
                <c:pt idx="159">
                  <c:v>2.81E-2</c:v>
                </c:pt>
                <c:pt idx="160">
                  <c:v>2.8000000000000001E-2</c:v>
                </c:pt>
                <c:pt idx="161">
                  <c:v>2.8000000000000001E-2</c:v>
                </c:pt>
                <c:pt idx="162">
                  <c:v>2.8000000000000001E-2</c:v>
                </c:pt>
                <c:pt idx="163">
                  <c:v>2.8000000000000001E-2</c:v>
                </c:pt>
                <c:pt idx="164">
                  <c:v>2.8000000000000001E-2</c:v>
                </c:pt>
                <c:pt idx="165">
                  <c:v>2.8000000000000001E-2</c:v>
                </c:pt>
                <c:pt idx="166">
                  <c:v>2.7900000000000001E-2</c:v>
                </c:pt>
                <c:pt idx="167">
                  <c:v>2.8000000000000001E-2</c:v>
                </c:pt>
                <c:pt idx="168">
                  <c:v>2.8000000000000001E-2</c:v>
                </c:pt>
                <c:pt idx="169">
                  <c:v>2.8000000000000001E-2</c:v>
                </c:pt>
                <c:pt idx="170">
                  <c:v>2.8000000000000001E-2</c:v>
                </c:pt>
                <c:pt idx="171">
                  <c:v>2.8000000000000001E-2</c:v>
                </c:pt>
                <c:pt idx="172">
                  <c:v>2.8000000000000001E-2</c:v>
                </c:pt>
                <c:pt idx="173">
                  <c:v>2.8000000000000001E-2</c:v>
                </c:pt>
                <c:pt idx="174">
                  <c:v>2.7900000000000001E-2</c:v>
                </c:pt>
                <c:pt idx="175">
                  <c:v>2.8000000000000001E-2</c:v>
                </c:pt>
                <c:pt idx="176">
                  <c:v>2.8000000000000001E-2</c:v>
                </c:pt>
                <c:pt idx="177">
                  <c:v>2.8000000000000001E-2</c:v>
                </c:pt>
                <c:pt idx="178">
                  <c:v>2.8000000000000001E-2</c:v>
                </c:pt>
                <c:pt idx="179">
                  <c:v>2.81E-2</c:v>
                </c:pt>
                <c:pt idx="180">
                  <c:v>2.81E-2</c:v>
                </c:pt>
                <c:pt idx="181">
                  <c:v>2.81E-2</c:v>
                </c:pt>
                <c:pt idx="182">
                  <c:v>2.81E-2</c:v>
                </c:pt>
                <c:pt idx="183">
                  <c:v>2.8199999999999999E-2</c:v>
                </c:pt>
                <c:pt idx="184">
                  <c:v>2.81E-2</c:v>
                </c:pt>
                <c:pt idx="185">
                  <c:v>2.81E-2</c:v>
                </c:pt>
                <c:pt idx="186">
                  <c:v>2.81E-2</c:v>
                </c:pt>
                <c:pt idx="187">
                  <c:v>2.81E-2</c:v>
                </c:pt>
                <c:pt idx="188">
                  <c:v>2.81E-2</c:v>
                </c:pt>
                <c:pt idx="189">
                  <c:v>2.81E-2</c:v>
                </c:pt>
                <c:pt idx="190">
                  <c:v>2.8000000000000001E-2</c:v>
                </c:pt>
                <c:pt idx="191">
                  <c:v>2.81E-2</c:v>
                </c:pt>
                <c:pt idx="192">
                  <c:v>2.81E-2</c:v>
                </c:pt>
                <c:pt idx="193">
                  <c:v>2.8000000000000001E-2</c:v>
                </c:pt>
                <c:pt idx="194">
                  <c:v>2.8000000000000001E-2</c:v>
                </c:pt>
                <c:pt idx="195">
                  <c:v>2.7900000000000001E-2</c:v>
                </c:pt>
                <c:pt idx="196">
                  <c:v>2.8000000000000001E-2</c:v>
                </c:pt>
                <c:pt idx="197">
                  <c:v>2.8000000000000001E-2</c:v>
                </c:pt>
                <c:pt idx="198">
                  <c:v>2.8000000000000001E-2</c:v>
                </c:pt>
                <c:pt idx="199">
                  <c:v>2.8000000000000001E-2</c:v>
                </c:pt>
                <c:pt idx="200">
                  <c:v>2.8000000000000001E-2</c:v>
                </c:pt>
                <c:pt idx="201">
                  <c:v>2.8000000000000001E-2</c:v>
                </c:pt>
                <c:pt idx="202">
                  <c:v>2.8000000000000001E-2</c:v>
                </c:pt>
                <c:pt idx="203">
                  <c:v>2.8000000000000001E-2</c:v>
                </c:pt>
                <c:pt idx="204">
                  <c:v>2.81E-2</c:v>
                </c:pt>
                <c:pt idx="205">
                  <c:v>2.81E-2</c:v>
                </c:pt>
                <c:pt idx="206">
                  <c:v>2.81E-2</c:v>
                </c:pt>
                <c:pt idx="207">
                  <c:v>2.81E-2</c:v>
                </c:pt>
                <c:pt idx="208">
                  <c:v>2.81E-2</c:v>
                </c:pt>
                <c:pt idx="209">
                  <c:v>2.81E-2</c:v>
                </c:pt>
                <c:pt idx="210">
                  <c:v>2.81E-2</c:v>
                </c:pt>
                <c:pt idx="211">
                  <c:v>2.81E-2</c:v>
                </c:pt>
                <c:pt idx="212">
                  <c:v>2.81E-2</c:v>
                </c:pt>
                <c:pt idx="213">
                  <c:v>2.81E-2</c:v>
                </c:pt>
                <c:pt idx="214">
                  <c:v>2.81E-2</c:v>
                </c:pt>
                <c:pt idx="215">
                  <c:v>2.8199999999999999E-2</c:v>
                </c:pt>
                <c:pt idx="216">
                  <c:v>2.8199999999999999E-2</c:v>
                </c:pt>
                <c:pt idx="217">
                  <c:v>2.8299999999999999E-2</c:v>
                </c:pt>
                <c:pt idx="218">
                  <c:v>2.8299999999999999E-2</c:v>
                </c:pt>
                <c:pt idx="219">
                  <c:v>2.8400000000000002E-2</c:v>
                </c:pt>
                <c:pt idx="220">
                  <c:v>2.8400000000000002E-2</c:v>
                </c:pt>
                <c:pt idx="221">
                  <c:v>2.8400000000000002E-2</c:v>
                </c:pt>
                <c:pt idx="222">
                  <c:v>2.8500000000000001E-2</c:v>
                </c:pt>
                <c:pt idx="223">
                  <c:v>2.8500000000000001E-2</c:v>
                </c:pt>
                <c:pt idx="224">
                  <c:v>2.86E-2</c:v>
                </c:pt>
                <c:pt idx="225">
                  <c:v>2.86E-2</c:v>
                </c:pt>
                <c:pt idx="226">
                  <c:v>2.86E-2</c:v>
                </c:pt>
                <c:pt idx="227">
                  <c:v>2.87E-2</c:v>
                </c:pt>
                <c:pt idx="228">
                  <c:v>2.87E-2</c:v>
                </c:pt>
                <c:pt idx="229">
                  <c:v>2.8799999999999999E-2</c:v>
                </c:pt>
                <c:pt idx="230">
                  <c:v>2.87E-2</c:v>
                </c:pt>
                <c:pt idx="231">
                  <c:v>2.8799999999999999E-2</c:v>
                </c:pt>
                <c:pt idx="232">
                  <c:v>2.8799999999999999E-2</c:v>
                </c:pt>
                <c:pt idx="233">
                  <c:v>2.8799999999999999E-2</c:v>
                </c:pt>
                <c:pt idx="234">
                  <c:v>2.8799999999999999E-2</c:v>
                </c:pt>
                <c:pt idx="235">
                  <c:v>2.8799999999999999E-2</c:v>
                </c:pt>
                <c:pt idx="236">
                  <c:v>2.8899999999999999E-2</c:v>
                </c:pt>
                <c:pt idx="237">
                  <c:v>2.8899999999999999E-2</c:v>
                </c:pt>
                <c:pt idx="238">
                  <c:v>2.9000000000000001E-2</c:v>
                </c:pt>
                <c:pt idx="239">
                  <c:v>2.9000000000000001E-2</c:v>
                </c:pt>
                <c:pt idx="240">
                  <c:v>2.9100000000000001E-2</c:v>
                </c:pt>
                <c:pt idx="241">
                  <c:v>2.9100000000000001E-2</c:v>
                </c:pt>
                <c:pt idx="242">
                  <c:v>2.9000000000000001E-2</c:v>
                </c:pt>
                <c:pt idx="243">
                  <c:v>2.9000000000000001E-2</c:v>
                </c:pt>
                <c:pt idx="244">
                  <c:v>2.9100000000000001E-2</c:v>
                </c:pt>
                <c:pt idx="245">
                  <c:v>2.9000000000000001E-2</c:v>
                </c:pt>
                <c:pt idx="246">
                  <c:v>2.9000000000000001E-2</c:v>
                </c:pt>
                <c:pt idx="247">
                  <c:v>2.9000000000000001E-2</c:v>
                </c:pt>
                <c:pt idx="248">
                  <c:v>2.9100000000000001E-2</c:v>
                </c:pt>
                <c:pt idx="249">
                  <c:v>2.9100000000000001E-2</c:v>
                </c:pt>
                <c:pt idx="250">
                  <c:v>2.9100000000000001E-2</c:v>
                </c:pt>
                <c:pt idx="251">
                  <c:v>2.9100000000000001E-2</c:v>
                </c:pt>
                <c:pt idx="252">
                  <c:v>2.92E-2</c:v>
                </c:pt>
                <c:pt idx="253">
                  <c:v>2.92E-2</c:v>
                </c:pt>
                <c:pt idx="254">
                  <c:v>2.92E-2</c:v>
                </c:pt>
                <c:pt idx="255">
                  <c:v>2.92E-2</c:v>
                </c:pt>
                <c:pt idx="256">
                  <c:v>2.92E-2</c:v>
                </c:pt>
                <c:pt idx="257">
                  <c:v>2.92E-2</c:v>
                </c:pt>
                <c:pt idx="258">
                  <c:v>2.93E-2</c:v>
                </c:pt>
                <c:pt idx="259">
                  <c:v>2.93E-2</c:v>
                </c:pt>
                <c:pt idx="260">
                  <c:v>2.9399999999999999E-2</c:v>
                </c:pt>
                <c:pt idx="261">
                  <c:v>2.9399999999999999E-2</c:v>
                </c:pt>
                <c:pt idx="262">
                  <c:v>2.9399999999999999E-2</c:v>
                </c:pt>
                <c:pt idx="263">
                  <c:v>2.9399999999999999E-2</c:v>
                </c:pt>
                <c:pt idx="264">
                  <c:v>2.9399999999999999E-2</c:v>
                </c:pt>
                <c:pt idx="265">
                  <c:v>2.9399999999999999E-2</c:v>
                </c:pt>
                <c:pt idx="266">
                  <c:v>2.9499999999999998E-2</c:v>
                </c:pt>
                <c:pt idx="267">
                  <c:v>2.9600000000000001E-2</c:v>
                </c:pt>
                <c:pt idx="268">
                  <c:v>2.9600000000000001E-2</c:v>
                </c:pt>
                <c:pt idx="269">
                  <c:v>2.9700000000000001E-2</c:v>
                </c:pt>
                <c:pt idx="270">
                  <c:v>2.9700000000000001E-2</c:v>
                </c:pt>
                <c:pt idx="271">
                  <c:v>2.98E-2</c:v>
                </c:pt>
                <c:pt idx="272">
                  <c:v>2.9899999999999999E-2</c:v>
                </c:pt>
                <c:pt idx="273">
                  <c:v>2.9899999999999999E-2</c:v>
                </c:pt>
                <c:pt idx="274">
                  <c:v>2.9899999999999999E-2</c:v>
                </c:pt>
                <c:pt idx="275">
                  <c:v>0.03</c:v>
                </c:pt>
                <c:pt idx="276">
                  <c:v>0.03</c:v>
                </c:pt>
                <c:pt idx="277">
                  <c:v>0.03</c:v>
                </c:pt>
                <c:pt idx="278">
                  <c:v>3.0099999999999998E-2</c:v>
                </c:pt>
                <c:pt idx="279">
                  <c:v>3.0099999999999998E-2</c:v>
                </c:pt>
                <c:pt idx="280">
                  <c:v>3.0200000000000001E-2</c:v>
                </c:pt>
                <c:pt idx="281">
                  <c:v>3.0200000000000001E-2</c:v>
                </c:pt>
                <c:pt idx="282">
                  <c:v>3.0300000000000001E-2</c:v>
                </c:pt>
                <c:pt idx="283">
                  <c:v>3.0300000000000001E-2</c:v>
                </c:pt>
                <c:pt idx="284">
                  <c:v>3.0300000000000001E-2</c:v>
                </c:pt>
                <c:pt idx="285">
                  <c:v>3.0300000000000001E-2</c:v>
                </c:pt>
                <c:pt idx="286">
                  <c:v>3.0300000000000001E-2</c:v>
                </c:pt>
                <c:pt idx="287">
                  <c:v>3.0200000000000001E-2</c:v>
                </c:pt>
                <c:pt idx="288">
                  <c:v>3.0300000000000001E-2</c:v>
                </c:pt>
                <c:pt idx="289">
                  <c:v>3.0200000000000001E-2</c:v>
                </c:pt>
                <c:pt idx="290">
                  <c:v>3.0200000000000001E-2</c:v>
                </c:pt>
                <c:pt idx="291">
                  <c:v>3.0200000000000001E-2</c:v>
                </c:pt>
                <c:pt idx="292">
                  <c:v>3.0200000000000001E-2</c:v>
                </c:pt>
                <c:pt idx="293">
                  <c:v>3.0200000000000001E-2</c:v>
                </c:pt>
                <c:pt idx="294">
                  <c:v>3.0200000000000001E-2</c:v>
                </c:pt>
                <c:pt idx="295">
                  <c:v>3.0200000000000001E-2</c:v>
                </c:pt>
                <c:pt idx="296">
                  <c:v>3.0200000000000001E-2</c:v>
                </c:pt>
                <c:pt idx="297">
                  <c:v>3.0200000000000001E-2</c:v>
                </c:pt>
                <c:pt idx="298">
                  <c:v>3.0099999999999998E-2</c:v>
                </c:pt>
                <c:pt idx="299">
                  <c:v>3.0200000000000001E-2</c:v>
                </c:pt>
                <c:pt idx="300">
                  <c:v>3.0099999999999998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4CBE-4AD2-85F4-B8C410160094}"/>
            </c:ext>
          </c:extLst>
        </c:ser>
        <c:ser>
          <c:idx val="0"/>
          <c:order val="3"/>
          <c:tx>
            <c:v>x4</c:v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2!$A$2:$A$302</c:f>
              <c:numCache>
                <c:formatCode>General</c:formatCode>
                <c:ptCount val="301"/>
                <c:pt idx="0">
                  <c:v>0</c:v>
                </c:pt>
                <c:pt idx="1">
                  <c:v>0.19800000000000001</c:v>
                </c:pt>
                <c:pt idx="2">
                  <c:v>0.39600000000000002</c:v>
                </c:pt>
                <c:pt idx="3">
                  <c:v>0.60299999999999998</c:v>
                </c:pt>
                <c:pt idx="4">
                  <c:v>0.80100000000000005</c:v>
                </c:pt>
                <c:pt idx="5">
                  <c:v>0.999</c:v>
                </c:pt>
                <c:pt idx="6">
                  <c:v>1.1970000000000001</c:v>
                </c:pt>
                <c:pt idx="7">
                  <c:v>1.4039999999999999</c:v>
                </c:pt>
                <c:pt idx="8">
                  <c:v>1.6020000000000001</c:v>
                </c:pt>
                <c:pt idx="9">
                  <c:v>1.8</c:v>
                </c:pt>
                <c:pt idx="10">
                  <c:v>1.998</c:v>
                </c:pt>
                <c:pt idx="11">
                  <c:v>2.1960000000000002</c:v>
                </c:pt>
                <c:pt idx="12">
                  <c:v>2.403</c:v>
                </c:pt>
                <c:pt idx="13">
                  <c:v>2.601</c:v>
                </c:pt>
                <c:pt idx="14">
                  <c:v>2.7989999999999999</c:v>
                </c:pt>
                <c:pt idx="15">
                  <c:v>2.9969999999999999</c:v>
                </c:pt>
                <c:pt idx="16">
                  <c:v>3.2040000000000002</c:v>
                </c:pt>
                <c:pt idx="17">
                  <c:v>3.4020000000000001</c:v>
                </c:pt>
                <c:pt idx="18">
                  <c:v>3.6</c:v>
                </c:pt>
                <c:pt idx="19">
                  <c:v>3.798</c:v>
                </c:pt>
                <c:pt idx="20">
                  <c:v>3.996</c:v>
                </c:pt>
                <c:pt idx="21">
                  <c:v>4.2030000000000003</c:v>
                </c:pt>
                <c:pt idx="22">
                  <c:v>4.4009999999999998</c:v>
                </c:pt>
                <c:pt idx="23">
                  <c:v>4.5990000000000002</c:v>
                </c:pt>
                <c:pt idx="24">
                  <c:v>4.7969999999999997</c:v>
                </c:pt>
                <c:pt idx="25">
                  <c:v>5.0039999999999996</c:v>
                </c:pt>
                <c:pt idx="26">
                  <c:v>5.202</c:v>
                </c:pt>
                <c:pt idx="27">
                  <c:v>5.4</c:v>
                </c:pt>
                <c:pt idx="28">
                  <c:v>5.5979999999999999</c:v>
                </c:pt>
                <c:pt idx="29">
                  <c:v>5.7960000000000003</c:v>
                </c:pt>
                <c:pt idx="30">
                  <c:v>6.0030000000000001</c:v>
                </c:pt>
                <c:pt idx="31">
                  <c:v>6.2009999999999996</c:v>
                </c:pt>
                <c:pt idx="32">
                  <c:v>6.399</c:v>
                </c:pt>
                <c:pt idx="33">
                  <c:v>6.5970000000000004</c:v>
                </c:pt>
                <c:pt idx="34">
                  <c:v>6.8040000000000003</c:v>
                </c:pt>
                <c:pt idx="35">
                  <c:v>7.0019999999999998</c:v>
                </c:pt>
                <c:pt idx="36">
                  <c:v>7.2</c:v>
                </c:pt>
                <c:pt idx="37">
                  <c:v>7.3979999999999997</c:v>
                </c:pt>
                <c:pt idx="38">
                  <c:v>7.5960000000000001</c:v>
                </c:pt>
                <c:pt idx="39">
                  <c:v>7.8029999999999999</c:v>
                </c:pt>
                <c:pt idx="40">
                  <c:v>8.0009999999999994</c:v>
                </c:pt>
                <c:pt idx="41">
                  <c:v>8.1989999999999998</c:v>
                </c:pt>
                <c:pt idx="42">
                  <c:v>8.3970000000000002</c:v>
                </c:pt>
                <c:pt idx="43">
                  <c:v>8.6039999999999992</c:v>
                </c:pt>
                <c:pt idx="44">
                  <c:v>8.8019999999999996</c:v>
                </c:pt>
                <c:pt idx="45">
                  <c:v>9</c:v>
                </c:pt>
                <c:pt idx="46">
                  <c:v>9.1980000000000004</c:v>
                </c:pt>
                <c:pt idx="47">
                  <c:v>9.3960000000000008</c:v>
                </c:pt>
                <c:pt idx="48">
                  <c:v>9.6029999999999998</c:v>
                </c:pt>
                <c:pt idx="49">
                  <c:v>9.8010000000000002</c:v>
                </c:pt>
                <c:pt idx="50">
                  <c:v>9.9990000000000006</c:v>
                </c:pt>
                <c:pt idx="51">
                  <c:v>10.196999999999999</c:v>
                </c:pt>
                <c:pt idx="52">
                  <c:v>10.404</c:v>
                </c:pt>
                <c:pt idx="53">
                  <c:v>10.602</c:v>
                </c:pt>
                <c:pt idx="54">
                  <c:v>10.8</c:v>
                </c:pt>
                <c:pt idx="55">
                  <c:v>10.997999999999999</c:v>
                </c:pt>
                <c:pt idx="56">
                  <c:v>11.196</c:v>
                </c:pt>
                <c:pt idx="57">
                  <c:v>11.403</c:v>
                </c:pt>
                <c:pt idx="58">
                  <c:v>11.601000000000001</c:v>
                </c:pt>
                <c:pt idx="59">
                  <c:v>11.798999999999999</c:v>
                </c:pt>
                <c:pt idx="60">
                  <c:v>11.997</c:v>
                </c:pt>
                <c:pt idx="61">
                  <c:v>12.204000000000001</c:v>
                </c:pt>
                <c:pt idx="62">
                  <c:v>12.401999999999999</c:v>
                </c:pt>
                <c:pt idx="63">
                  <c:v>12.6</c:v>
                </c:pt>
                <c:pt idx="64">
                  <c:v>12.798</c:v>
                </c:pt>
                <c:pt idx="65">
                  <c:v>12.996</c:v>
                </c:pt>
                <c:pt idx="66">
                  <c:v>13.202999999999999</c:v>
                </c:pt>
                <c:pt idx="67">
                  <c:v>13.401</c:v>
                </c:pt>
                <c:pt idx="68">
                  <c:v>13.599</c:v>
                </c:pt>
                <c:pt idx="69">
                  <c:v>13.797000000000001</c:v>
                </c:pt>
                <c:pt idx="70">
                  <c:v>14.004</c:v>
                </c:pt>
                <c:pt idx="71">
                  <c:v>14.202</c:v>
                </c:pt>
                <c:pt idx="72">
                  <c:v>14.4</c:v>
                </c:pt>
                <c:pt idx="73">
                  <c:v>14.598000000000001</c:v>
                </c:pt>
                <c:pt idx="74">
                  <c:v>14.795999999999999</c:v>
                </c:pt>
                <c:pt idx="75">
                  <c:v>15.003</c:v>
                </c:pt>
                <c:pt idx="76">
                  <c:v>15.201000000000001</c:v>
                </c:pt>
                <c:pt idx="77">
                  <c:v>15.398999999999999</c:v>
                </c:pt>
                <c:pt idx="78">
                  <c:v>15.597</c:v>
                </c:pt>
                <c:pt idx="79">
                  <c:v>15.804</c:v>
                </c:pt>
                <c:pt idx="80">
                  <c:v>16.001999999999999</c:v>
                </c:pt>
                <c:pt idx="81">
                  <c:v>16.2</c:v>
                </c:pt>
                <c:pt idx="82">
                  <c:v>16.398</c:v>
                </c:pt>
                <c:pt idx="83">
                  <c:v>16.596</c:v>
                </c:pt>
                <c:pt idx="84">
                  <c:v>16.803000000000001</c:v>
                </c:pt>
                <c:pt idx="85">
                  <c:v>17.001000000000001</c:v>
                </c:pt>
                <c:pt idx="86">
                  <c:v>17.199000000000002</c:v>
                </c:pt>
                <c:pt idx="87">
                  <c:v>17.396999999999998</c:v>
                </c:pt>
                <c:pt idx="88">
                  <c:v>17.603999999999999</c:v>
                </c:pt>
                <c:pt idx="89">
                  <c:v>17.802</c:v>
                </c:pt>
                <c:pt idx="90">
                  <c:v>18</c:v>
                </c:pt>
                <c:pt idx="91">
                  <c:v>18.198</c:v>
                </c:pt>
                <c:pt idx="92">
                  <c:v>18.396000000000001</c:v>
                </c:pt>
                <c:pt idx="93">
                  <c:v>18.603000000000002</c:v>
                </c:pt>
                <c:pt idx="94">
                  <c:v>18.800999999999998</c:v>
                </c:pt>
                <c:pt idx="95">
                  <c:v>18.998999999999999</c:v>
                </c:pt>
                <c:pt idx="96">
                  <c:v>19.196999999999999</c:v>
                </c:pt>
                <c:pt idx="97">
                  <c:v>19.404</c:v>
                </c:pt>
                <c:pt idx="98">
                  <c:v>19.602</c:v>
                </c:pt>
                <c:pt idx="99">
                  <c:v>19.8</c:v>
                </c:pt>
                <c:pt idx="100">
                  <c:v>19.998000000000001</c:v>
                </c:pt>
                <c:pt idx="101">
                  <c:v>20.196000000000002</c:v>
                </c:pt>
                <c:pt idx="102">
                  <c:v>20.402999999999999</c:v>
                </c:pt>
                <c:pt idx="103">
                  <c:v>20.600999999999999</c:v>
                </c:pt>
                <c:pt idx="104">
                  <c:v>20.798999999999999</c:v>
                </c:pt>
                <c:pt idx="105">
                  <c:v>20.997</c:v>
                </c:pt>
                <c:pt idx="106">
                  <c:v>21.204000000000001</c:v>
                </c:pt>
                <c:pt idx="107">
                  <c:v>21.402000000000001</c:v>
                </c:pt>
                <c:pt idx="108">
                  <c:v>21.6</c:v>
                </c:pt>
                <c:pt idx="109">
                  <c:v>21.797999999999998</c:v>
                </c:pt>
                <c:pt idx="110">
                  <c:v>21.995999999999999</c:v>
                </c:pt>
                <c:pt idx="111">
                  <c:v>22.202999999999999</c:v>
                </c:pt>
                <c:pt idx="112">
                  <c:v>22.401</c:v>
                </c:pt>
                <c:pt idx="113">
                  <c:v>22.599</c:v>
                </c:pt>
                <c:pt idx="114">
                  <c:v>22.797000000000001</c:v>
                </c:pt>
                <c:pt idx="115">
                  <c:v>23.004000000000001</c:v>
                </c:pt>
                <c:pt idx="116">
                  <c:v>23.202000000000002</c:v>
                </c:pt>
                <c:pt idx="117">
                  <c:v>23.4</c:v>
                </c:pt>
                <c:pt idx="118">
                  <c:v>23.597999999999999</c:v>
                </c:pt>
                <c:pt idx="119">
                  <c:v>23.795999999999999</c:v>
                </c:pt>
                <c:pt idx="120">
                  <c:v>24.003</c:v>
                </c:pt>
                <c:pt idx="121">
                  <c:v>24.201000000000001</c:v>
                </c:pt>
                <c:pt idx="122">
                  <c:v>24.399000000000001</c:v>
                </c:pt>
                <c:pt idx="123">
                  <c:v>24.597000000000001</c:v>
                </c:pt>
                <c:pt idx="124">
                  <c:v>24.803999999999998</c:v>
                </c:pt>
                <c:pt idx="125">
                  <c:v>25.001999999999999</c:v>
                </c:pt>
                <c:pt idx="126">
                  <c:v>25.2</c:v>
                </c:pt>
                <c:pt idx="127">
                  <c:v>25.398</c:v>
                </c:pt>
                <c:pt idx="128">
                  <c:v>25.596</c:v>
                </c:pt>
                <c:pt idx="129">
                  <c:v>25.803000000000001</c:v>
                </c:pt>
                <c:pt idx="130">
                  <c:v>26.001000000000001</c:v>
                </c:pt>
                <c:pt idx="131">
                  <c:v>26.199000000000002</c:v>
                </c:pt>
                <c:pt idx="132">
                  <c:v>26.396999999999998</c:v>
                </c:pt>
                <c:pt idx="133">
                  <c:v>26.603999999999999</c:v>
                </c:pt>
                <c:pt idx="134">
                  <c:v>26.802</c:v>
                </c:pt>
                <c:pt idx="135">
                  <c:v>27</c:v>
                </c:pt>
                <c:pt idx="136">
                  <c:v>27.200299999999999</c:v>
                </c:pt>
                <c:pt idx="137">
                  <c:v>27.400500000000001</c:v>
                </c:pt>
                <c:pt idx="138">
                  <c:v>27.6008</c:v>
                </c:pt>
                <c:pt idx="139">
                  <c:v>27.800999999999998</c:v>
                </c:pt>
                <c:pt idx="140">
                  <c:v>27.998999999999999</c:v>
                </c:pt>
                <c:pt idx="141">
                  <c:v>28.199200000000001</c:v>
                </c:pt>
                <c:pt idx="142">
                  <c:v>28.3995</c:v>
                </c:pt>
                <c:pt idx="143">
                  <c:v>28.599799999999998</c:v>
                </c:pt>
                <c:pt idx="144">
                  <c:v>28.8</c:v>
                </c:pt>
                <c:pt idx="145">
                  <c:v>29.000299999999999</c:v>
                </c:pt>
                <c:pt idx="146">
                  <c:v>29.200500000000002</c:v>
                </c:pt>
                <c:pt idx="147">
                  <c:v>29.400700000000001</c:v>
                </c:pt>
                <c:pt idx="148">
                  <c:v>29.600999999999999</c:v>
                </c:pt>
                <c:pt idx="149">
                  <c:v>29.798999999999999</c:v>
                </c:pt>
                <c:pt idx="150">
                  <c:v>29.999300000000002</c:v>
                </c:pt>
                <c:pt idx="151">
                  <c:v>30.1995</c:v>
                </c:pt>
                <c:pt idx="152">
                  <c:v>30.399799999999999</c:v>
                </c:pt>
                <c:pt idx="153">
                  <c:v>30.6</c:v>
                </c:pt>
                <c:pt idx="154">
                  <c:v>30.8002</c:v>
                </c:pt>
                <c:pt idx="155">
                  <c:v>31.000499999999999</c:v>
                </c:pt>
                <c:pt idx="156">
                  <c:v>31.200700000000001</c:v>
                </c:pt>
                <c:pt idx="157">
                  <c:v>31.401</c:v>
                </c:pt>
                <c:pt idx="158">
                  <c:v>31.599</c:v>
                </c:pt>
                <c:pt idx="159">
                  <c:v>31.799299999999999</c:v>
                </c:pt>
                <c:pt idx="160">
                  <c:v>31.999500000000001</c:v>
                </c:pt>
                <c:pt idx="161">
                  <c:v>32.199800000000003</c:v>
                </c:pt>
                <c:pt idx="162">
                  <c:v>32.4</c:v>
                </c:pt>
                <c:pt idx="163">
                  <c:v>32.600299999999997</c:v>
                </c:pt>
                <c:pt idx="164">
                  <c:v>32.8005</c:v>
                </c:pt>
                <c:pt idx="165">
                  <c:v>33.000700000000002</c:v>
                </c:pt>
                <c:pt idx="166">
                  <c:v>33.201000000000001</c:v>
                </c:pt>
                <c:pt idx="167">
                  <c:v>33.399000000000001</c:v>
                </c:pt>
                <c:pt idx="168">
                  <c:v>33.599200000000003</c:v>
                </c:pt>
                <c:pt idx="169">
                  <c:v>33.799500000000002</c:v>
                </c:pt>
                <c:pt idx="170">
                  <c:v>33.999699999999997</c:v>
                </c:pt>
                <c:pt idx="171">
                  <c:v>34.200000000000003</c:v>
                </c:pt>
                <c:pt idx="172">
                  <c:v>34.400300000000001</c:v>
                </c:pt>
                <c:pt idx="173">
                  <c:v>34.600499999999997</c:v>
                </c:pt>
                <c:pt idx="174">
                  <c:v>34.800800000000002</c:v>
                </c:pt>
                <c:pt idx="175">
                  <c:v>35.000999999999998</c:v>
                </c:pt>
                <c:pt idx="176">
                  <c:v>35.198999999999998</c:v>
                </c:pt>
                <c:pt idx="177">
                  <c:v>35.399299999999997</c:v>
                </c:pt>
                <c:pt idx="178">
                  <c:v>35.599499999999999</c:v>
                </c:pt>
                <c:pt idx="179">
                  <c:v>35.799799999999998</c:v>
                </c:pt>
                <c:pt idx="180">
                  <c:v>36</c:v>
                </c:pt>
                <c:pt idx="181">
                  <c:v>36.200200000000002</c:v>
                </c:pt>
                <c:pt idx="182">
                  <c:v>36.400500000000001</c:v>
                </c:pt>
                <c:pt idx="183">
                  <c:v>36.599600000000002</c:v>
                </c:pt>
                <c:pt idx="184">
                  <c:v>36.799900000000001</c:v>
                </c:pt>
                <c:pt idx="185">
                  <c:v>37.000100000000003</c:v>
                </c:pt>
                <c:pt idx="186">
                  <c:v>37.200400000000002</c:v>
                </c:pt>
                <c:pt idx="187">
                  <c:v>37.399500000000003</c:v>
                </c:pt>
                <c:pt idx="188">
                  <c:v>37.599800000000002</c:v>
                </c:pt>
                <c:pt idx="189">
                  <c:v>37.799999999999997</c:v>
                </c:pt>
                <c:pt idx="190">
                  <c:v>38.000300000000003</c:v>
                </c:pt>
                <c:pt idx="191">
                  <c:v>38.200499999999998</c:v>
                </c:pt>
                <c:pt idx="192">
                  <c:v>38.3996</c:v>
                </c:pt>
                <c:pt idx="193">
                  <c:v>38.599899999999998</c:v>
                </c:pt>
                <c:pt idx="194">
                  <c:v>38.8001</c:v>
                </c:pt>
                <c:pt idx="195">
                  <c:v>39.000399999999999</c:v>
                </c:pt>
                <c:pt idx="196">
                  <c:v>39.1995</c:v>
                </c:pt>
                <c:pt idx="197">
                  <c:v>39.399700000000003</c:v>
                </c:pt>
                <c:pt idx="198">
                  <c:v>39.6</c:v>
                </c:pt>
                <c:pt idx="199">
                  <c:v>39.800199999999997</c:v>
                </c:pt>
                <c:pt idx="200">
                  <c:v>40.000500000000002</c:v>
                </c:pt>
                <c:pt idx="201">
                  <c:v>40.199599999999997</c:v>
                </c:pt>
                <c:pt idx="202">
                  <c:v>40.399900000000002</c:v>
                </c:pt>
                <c:pt idx="203">
                  <c:v>40.600099999999998</c:v>
                </c:pt>
                <c:pt idx="204">
                  <c:v>40.800400000000003</c:v>
                </c:pt>
                <c:pt idx="205">
                  <c:v>40.999499999999998</c:v>
                </c:pt>
                <c:pt idx="206">
                  <c:v>41.199800000000003</c:v>
                </c:pt>
                <c:pt idx="207">
                  <c:v>41.4</c:v>
                </c:pt>
                <c:pt idx="208">
                  <c:v>41.6</c:v>
                </c:pt>
                <c:pt idx="209">
                  <c:v>41.799900000000001</c:v>
                </c:pt>
                <c:pt idx="210">
                  <c:v>41.999899999999997</c:v>
                </c:pt>
                <c:pt idx="211">
                  <c:v>42.1999</c:v>
                </c:pt>
                <c:pt idx="212">
                  <c:v>42.400100000000002</c:v>
                </c:pt>
                <c:pt idx="213">
                  <c:v>42.600099999999998</c:v>
                </c:pt>
                <c:pt idx="214">
                  <c:v>42.8001</c:v>
                </c:pt>
                <c:pt idx="215">
                  <c:v>43</c:v>
                </c:pt>
                <c:pt idx="216">
                  <c:v>43.2</c:v>
                </c:pt>
                <c:pt idx="217">
                  <c:v>43.4</c:v>
                </c:pt>
                <c:pt idx="218">
                  <c:v>43.599899999999998</c:v>
                </c:pt>
                <c:pt idx="219">
                  <c:v>43.799900000000001</c:v>
                </c:pt>
                <c:pt idx="220">
                  <c:v>43.999899999999997</c:v>
                </c:pt>
                <c:pt idx="221">
                  <c:v>44.200099999999999</c:v>
                </c:pt>
                <c:pt idx="222">
                  <c:v>44.400100000000002</c:v>
                </c:pt>
                <c:pt idx="223">
                  <c:v>44.600099999999998</c:v>
                </c:pt>
                <c:pt idx="224">
                  <c:v>44.8</c:v>
                </c:pt>
                <c:pt idx="225">
                  <c:v>45</c:v>
                </c:pt>
                <c:pt idx="226">
                  <c:v>45.2</c:v>
                </c:pt>
                <c:pt idx="227">
                  <c:v>45.399900000000002</c:v>
                </c:pt>
                <c:pt idx="228">
                  <c:v>45.599899999999998</c:v>
                </c:pt>
                <c:pt idx="229">
                  <c:v>45.799900000000001</c:v>
                </c:pt>
                <c:pt idx="230">
                  <c:v>46.0002</c:v>
                </c:pt>
                <c:pt idx="231">
                  <c:v>46.2</c:v>
                </c:pt>
                <c:pt idx="232">
                  <c:v>46.400199999999998</c:v>
                </c:pt>
                <c:pt idx="233">
                  <c:v>46.599899999999998</c:v>
                </c:pt>
                <c:pt idx="234">
                  <c:v>46.8001</c:v>
                </c:pt>
                <c:pt idx="235">
                  <c:v>46.999899999999997</c:v>
                </c:pt>
                <c:pt idx="236">
                  <c:v>47.200099999999999</c:v>
                </c:pt>
                <c:pt idx="237">
                  <c:v>47.400100000000002</c:v>
                </c:pt>
                <c:pt idx="238">
                  <c:v>47.600099999999998</c:v>
                </c:pt>
                <c:pt idx="239">
                  <c:v>47.8</c:v>
                </c:pt>
                <c:pt idx="240">
                  <c:v>48</c:v>
                </c:pt>
                <c:pt idx="241">
                  <c:v>48.2</c:v>
                </c:pt>
                <c:pt idx="242">
                  <c:v>48.400100000000002</c:v>
                </c:pt>
                <c:pt idx="243">
                  <c:v>48.599899999999998</c:v>
                </c:pt>
                <c:pt idx="244">
                  <c:v>48.8001</c:v>
                </c:pt>
                <c:pt idx="245">
                  <c:v>49.000100000000003</c:v>
                </c:pt>
                <c:pt idx="246">
                  <c:v>49.2</c:v>
                </c:pt>
                <c:pt idx="247">
                  <c:v>49.4</c:v>
                </c:pt>
                <c:pt idx="248">
                  <c:v>49.599899999999998</c:v>
                </c:pt>
                <c:pt idx="249">
                  <c:v>49.8001</c:v>
                </c:pt>
                <c:pt idx="250">
                  <c:v>49.999899999999997</c:v>
                </c:pt>
                <c:pt idx="251">
                  <c:v>50.199800000000003</c:v>
                </c:pt>
                <c:pt idx="252">
                  <c:v>50.399700000000003</c:v>
                </c:pt>
                <c:pt idx="253">
                  <c:v>50.599600000000002</c:v>
                </c:pt>
                <c:pt idx="254">
                  <c:v>50.800199999999997</c:v>
                </c:pt>
                <c:pt idx="255">
                  <c:v>51.000599999999999</c:v>
                </c:pt>
                <c:pt idx="256">
                  <c:v>51.200699999999998</c:v>
                </c:pt>
                <c:pt idx="257">
                  <c:v>51.3992</c:v>
                </c:pt>
                <c:pt idx="258">
                  <c:v>51.599200000000003</c:v>
                </c:pt>
                <c:pt idx="259">
                  <c:v>51.8005</c:v>
                </c:pt>
                <c:pt idx="260">
                  <c:v>51.999299999999998</c:v>
                </c:pt>
                <c:pt idx="261">
                  <c:v>52.2</c:v>
                </c:pt>
                <c:pt idx="262">
                  <c:v>52.398899999999998</c:v>
                </c:pt>
                <c:pt idx="263">
                  <c:v>52.6</c:v>
                </c:pt>
                <c:pt idx="264">
                  <c:v>52.798900000000003</c:v>
                </c:pt>
                <c:pt idx="265">
                  <c:v>53.000100000000003</c:v>
                </c:pt>
                <c:pt idx="266">
                  <c:v>53.198900000000002</c:v>
                </c:pt>
                <c:pt idx="267">
                  <c:v>53.400100000000002</c:v>
                </c:pt>
                <c:pt idx="268">
                  <c:v>53.5989</c:v>
                </c:pt>
                <c:pt idx="269">
                  <c:v>53.8001</c:v>
                </c:pt>
                <c:pt idx="270">
                  <c:v>53.999299999999998</c:v>
                </c:pt>
                <c:pt idx="271">
                  <c:v>54.1995</c:v>
                </c:pt>
                <c:pt idx="272">
                  <c:v>54.399799999999999</c:v>
                </c:pt>
                <c:pt idx="273">
                  <c:v>54.6</c:v>
                </c:pt>
                <c:pt idx="274">
                  <c:v>54.8003</c:v>
                </c:pt>
                <c:pt idx="275">
                  <c:v>55.000500000000002</c:v>
                </c:pt>
                <c:pt idx="276">
                  <c:v>55.200800000000001</c:v>
                </c:pt>
                <c:pt idx="277">
                  <c:v>55.401000000000003</c:v>
                </c:pt>
                <c:pt idx="278">
                  <c:v>55.5991</c:v>
                </c:pt>
                <c:pt idx="279">
                  <c:v>55.799399999999999</c:v>
                </c:pt>
                <c:pt idx="280">
                  <c:v>55.999600000000001</c:v>
                </c:pt>
                <c:pt idx="281">
                  <c:v>56.1999</c:v>
                </c:pt>
                <c:pt idx="282">
                  <c:v>56.400100000000002</c:v>
                </c:pt>
                <c:pt idx="283">
                  <c:v>56.6004</c:v>
                </c:pt>
                <c:pt idx="284">
                  <c:v>56.800600000000003</c:v>
                </c:pt>
                <c:pt idx="285">
                  <c:v>57.000900000000001</c:v>
                </c:pt>
                <c:pt idx="286">
                  <c:v>57.198999999999998</c:v>
                </c:pt>
                <c:pt idx="287">
                  <c:v>57.3992</c:v>
                </c:pt>
                <c:pt idx="288">
                  <c:v>57.600099999999998</c:v>
                </c:pt>
                <c:pt idx="289">
                  <c:v>57.8</c:v>
                </c:pt>
                <c:pt idx="290">
                  <c:v>58.001100000000001</c:v>
                </c:pt>
                <c:pt idx="291">
                  <c:v>58.198999999999998</c:v>
                </c:pt>
                <c:pt idx="292">
                  <c:v>58.400300000000001</c:v>
                </c:pt>
                <c:pt idx="293">
                  <c:v>58.599400000000003</c:v>
                </c:pt>
                <c:pt idx="294">
                  <c:v>58.799300000000002</c:v>
                </c:pt>
                <c:pt idx="295">
                  <c:v>58.9983</c:v>
                </c:pt>
                <c:pt idx="296">
                  <c:v>59.198700000000002</c:v>
                </c:pt>
                <c:pt idx="297">
                  <c:v>59.398699999999998</c:v>
                </c:pt>
                <c:pt idx="298">
                  <c:v>59.601300000000002</c:v>
                </c:pt>
                <c:pt idx="299">
                  <c:v>59.800600000000003</c:v>
                </c:pt>
                <c:pt idx="300">
                  <c:v>59.999899999999997</c:v>
                </c:pt>
              </c:numCache>
            </c:numRef>
          </c:xVal>
          <c:yVal>
            <c:numRef>
              <c:f>Sheet2!$E$2:$E$302</c:f>
              <c:numCache>
                <c:formatCode>General</c:formatCode>
                <c:ptCount val="301"/>
                <c:pt idx="0">
                  <c:v>0.93559999999999999</c:v>
                </c:pt>
                <c:pt idx="1">
                  <c:v>0.94110000000000005</c:v>
                </c:pt>
                <c:pt idx="2">
                  <c:v>0.91490000000000005</c:v>
                </c:pt>
                <c:pt idx="3">
                  <c:v>0.9244</c:v>
                </c:pt>
                <c:pt idx="4">
                  <c:v>0.92800000000000005</c:v>
                </c:pt>
                <c:pt idx="5">
                  <c:v>0.93640000000000001</c:v>
                </c:pt>
                <c:pt idx="6">
                  <c:v>0.91700000000000004</c:v>
                </c:pt>
                <c:pt idx="7">
                  <c:v>0.92569999999999997</c:v>
                </c:pt>
                <c:pt idx="8">
                  <c:v>0.93589999999999995</c:v>
                </c:pt>
                <c:pt idx="9">
                  <c:v>0.94279999999999997</c:v>
                </c:pt>
                <c:pt idx="10">
                  <c:v>0.93469999999999998</c:v>
                </c:pt>
                <c:pt idx="11">
                  <c:v>0.94030000000000002</c:v>
                </c:pt>
                <c:pt idx="12">
                  <c:v>0.94489999999999996</c:v>
                </c:pt>
                <c:pt idx="13">
                  <c:v>0.94930000000000003</c:v>
                </c:pt>
                <c:pt idx="14">
                  <c:v>0.95209999999999995</c:v>
                </c:pt>
                <c:pt idx="15">
                  <c:v>0.95569999999999999</c:v>
                </c:pt>
                <c:pt idx="16">
                  <c:v>0.9607</c:v>
                </c:pt>
                <c:pt idx="17">
                  <c:v>0.96340000000000003</c:v>
                </c:pt>
                <c:pt idx="18">
                  <c:v>0.96509999999999996</c:v>
                </c:pt>
                <c:pt idx="19">
                  <c:v>0.96760000000000002</c:v>
                </c:pt>
                <c:pt idx="20">
                  <c:v>0.97030000000000005</c:v>
                </c:pt>
                <c:pt idx="21">
                  <c:v>0.97240000000000004</c:v>
                </c:pt>
                <c:pt idx="22">
                  <c:v>0.9738</c:v>
                </c:pt>
                <c:pt idx="23">
                  <c:v>0.97450000000000003</c:v>
                </c:pt>
                <c:pt idx="24">
                  <c:v>0.97660000000000002</c:v>
                </c:pt>
                <c:pt idx="25">
                  <c:v>0.97760000000000002</c:v>
                </c:pt>
                <c:pt idx="26">
                  <c:v>0.97760000000000002</c:v>
                </c:pt>
                <c:pt idx="27">
                  <c:v>0.97629999999999995</c:v>
                </c:pt>
                <c:pt idx="28">
                  <c:v>0.97499999999999998</c:v>
                </c:pt>
                <c:pt idx="29">
                  <c:v>0.97399999999999998</c:v>
                </c:pt>
                <c:pt idx="30">
                  <c:v>0.97319999999999995</c:v>
                </c:pt>
                <c:pt idx="31">
                  <c:v>0.97250000000000003</c:v>
                </c:pt>
                <c:pt idx="32">
                  <c:v>0.97230000000000005</c:v>
                </c:pt>
                <c:pt idx="33">
                  <c:v>0.97209999999999996</c:v>
                </c:pt>
                <c:pt idx="34">
                  <c:v>0.97219999999999995</c:v>
                </c:pt>
                <c:pt idx="35">
                  <c:v>0.97289999999999999</c:v>
                </c:pt>
                <c:pt idx="36">
                  <c:v>0.97370000000000001</c:v>
                </c:pt>
                <c:pt idx="37">
                  <c:v>0.97370000000000001</c:v>
                </c:pt>
                <c:pt idx="38">
                  <c:v>0.97330000000000005</c:v>
                </c:pt>
                <c:pt idx="39">
                  <c:v>0.97289999999999999</c:v>
                </c:pt>
                <c:pt idx="40">
                  <c:v>0.97309999999999997</c:v>
                </c:pt>
                <c:pt idx="41">
                  <c:v>0.97350000000000003</c:v>
                </c:pt>
                <c:pt idx="42">
                  <c:v>0.97330000000000005</c:v>
                </c:pt>
                <c:pt idx="43">
                  <c:v>0.97299999999999998</c:v>
                </c:pt>
                <c:pt idx="44">
                  <c:v>0.9728</c:v>
                </c:pt>
                <c:pt idx="45">
                  <c:v>0.97270000000000001</c:v>
                </c:pt>
                <c:pt idx="46">
                  <c:v>0.97260000000000002</c:v>
                </c:pt>
                <c:pt idx="47">
                  <c:v>0.97230000000000005</c:v>
                </c:pt>
                <c:pt idx="48">
                  <c:v>0.97199999999999998</c:v>
                </c:pt>
                <c:pt idx="49">
                  <c:v>0.97160000000000002</c:v>
                </c:pt>
                <c:pt idx="50">
                  <c:v>0.97119999999999995</c:v>
                </c:pt>
                <c:pt idx="51">
                  <c:v>0.97099999999999997</c:v>
                </c:pt>
                <c:pt idx="52">
                  <c:v>0.9708</c:v>
                </c:pt>
                <c:pt idx="53">
                  <c:v>0.97060000000000002</c:v>
                </c:pt>
                <c:pt idx="54">
                  <c:v>0.97030000000000005</c:v>
                </c:pt>
                <c:pt idx="55">
                  <c:v>0.97019999999999995</c:v>
                </c:pt>
                <c:pt idx="56">
                  <c:v>0.97050000000000003</c:v>
                </c:pt>
                <c:pt idx="57">
                  <c:v>0.9708</c:v>
                </c:pt>
                <c:pt idx="58">
                  <c:v>0.97099999999999997</c:v>
                </c:pt>
                <c:pt idx="59">
                  <c:v>0.9708</c:v>
                </c:pt>
                <c:pt idx="60">
                  <c:v>0.97040000000000004</c:v>
                </c:pt>
                <c:pt idx="61">
                  <c:v>0.97</c:v>
                </c:pt>
                <c:pt idx="62">
                  <c:v>0.96970000000000001</c:v>
                </c:pt>
                <c:pt idx="63">
                  <c:v>0.96970000000000001</c:v>
                </c:pt>
                <c:pt idx="64">
                  <c:v>0.96950000000000003</c:v>
                </c:pt>
                <c:pt idx="65">
                  <c:v>0.96909999999999996</c:v>
                </c:pt>
                <c:pt idx="66">
                  <c:v>0.96850000000000003</c:v>
                </c:pt>
                <c:pt idx="67">
                  <c:v>0.9677</c:v>
                </c:pt>
                <c:pt idx="68">
                  <c:v>0.96699999999999997</c:v>
                </c:pt>
                <c:pt idx="69">
                  <c:v>0.9667</c:v>
                </c:pt>
                <c:pt idx="70">
                  <c:v>0.9667</c:v>
                </c:pt>
                <c:pt idx="71">
                  <c:v>0.96689999999999998</c:v>
                </c:pt>
                <c:pt idx="72">
                  <c:v>0.96699999999999997</c:v>
                </c:pt>
                <c:pt idx="73">
                  <c:v>0.96709999999999996</c:v>
                </c:pt>
                <c:pt idx="74">
                  <c:v>0.9667</c:v>
                </c:pt>
                <c:pt idx="75">
                  <c:v>0.96630000000000005</c:v>
                </c:pt>
                <c:pt idx="76">
                  <c:v>0.96579999999999999</c:v>
                </c:pt>
                <c:pt idx="77">
                  <c:v>0.96550000000000002</c:v>
                </c:pt>
                <c:pt idx="78">
                  <c:v>0.96519999999999995</c:v>
                </c:pt>
                <c:pt idx="79">
                  <c:v>0.9647</c:v>
                </c:pt>
                <c:pt idx="80">
                  <c:v>0.96399999999999997</c:v>
                </c:pt>
                <c:pt idx="81">
                  <c:v>0.96319999999999995</c:v>
                </c:pt>
                <c:pt idx="82">
                  <c:v>0.96220000000000006</c:v>
                </c:pt>
                <c:pt idx="83">
                  <c:v>0.96130000000000004</c:v>
                </c:pt>
                <c:pt idx="84">
                  <c:v>0.96089999999999998</c:v>
                </c:pt>
                <c:pt idx="85">
                  <c:v>0.9607</c:v>
                </c:pt>
                <c:pt idx="86">
                  <c:v>0.9607</c:v>
                </c:pt>
                <c:pt idx="87">
                  <c:v>0.96099999999999997</c:v>
                </c:pt>
                <c:pt idx="88">
                  <c:v>0.96130000000000004</c:v>
                </c:pt>
                <c:pt idx="89">
                  <c:v>0.96160000000000001</c:v>
                </c:pt>
                <c:pt idx="90">
                  <c:v>0.96189999999999998</c:v>
                </c:pt>
                <c:pt idx="91">
                  <c:v>0.96189999999999998</c:v>
                </c:pt>
                <c:pt idx="92">
                  <c:v>0.9617</c:v>
                </c:pt>
                <c:pt idx="93">
                  <c:v>0.96120000000000005</c:v>
                </c:pt>
                <c:pt idx="94">
                  <c:v>0.9607</c:v>
                </c:pt>
                <c:pt idx="95">
                  <c:v>0.95989999999999998</c:v>
                </c:pt>
                <c:pt idx="96">
                  <c:v>0.95930000000000004</c:v>
                </c:pt>
                <c:pt idx="97">
                  <c:v>0.95899999999999996</c:v>
                </c:pt>
                <c:pt idx="98">
                  <c:v>0.95889999999999997</c:v>
                </c:pt>
                <c:pt idx="99">
                  <c:v>0.95899999999999996</c:v>
                </c:pt>
                <c:pt idx="100">
                  <c:v>0.95889999999999997</c:v>
                </c:pt>
                <c:pt idx="101">
                  <c:v>0.9587</c:v>
                </c:pt>
                <c:pt idx="102">
                  <c:v>0.9587</c:v>
                </c:pt>
                <c:pt idx="103">
                  <c:v>0.95840000000000003</c:v>
                </c:pt>
                <c:pt idx="104">
                  <c:v>0.95799999999999996</c:v>
                </c:pt>
                <c:pt idx="105">
                  <c:v>0.9577</c:v>
                </c:pt>
                <c:pt idx="106">
                  <c:v>0.95740000000000003</c:v>
                </c:pt>
                <c:pt idx="107">
                  <c:v>0.95709999999999995</c:v>
                </c:pt>
                <c:pt idx="108">
                  <c:v>0.95699999999999996</c:v>
                </c:pt>
                <c:pt idx="109">
                  <c:v>0.95669999999999999</c:v>
                </c:pt>
                <c:pt idx="110">
                  <c:v>0.95650000000000002</c:v>
                </c:pt>
                <c:pt idx="111">
                  <c:v>0.95609999999999995</c:v>
                </c:pt>
                <c:pt idx="112">
                  <c:v>0.9556</c:v>
                </c:pt>
                <c:pt idx="113">
                  <c:v>0.95489999999999997</c:v>
                </c:pt>
                <c:pt idx="114">
                  <c:v>0.95430000000000004</c:v>
                </c:pt>
                <c:pt idx="115">
                  <c:v>0.9536</c:v>
                </c:pt>
                <c:pt idx="116">
                  <c:v>0.95299999999999996</c:v>
                </c:pt>
                <c:pt idx="117">
                  <c:v>0.95230000000000004</c:v>
                </c:pt>
                <c:pt idx="118">
                  <c:v>0.95199999999999996</c:v>
                </c:pt>
                <c:pt idx="119">
                  <c:v>0.95169999999999999</c:v>
                </c:pt>
                <c:pt idx="120">
                  <c:v>0.95130000000000003</c:v>
                </c:pt>
                <c:pt idx="121">
                  <c:v>0.95089999999999997</c:v>
                </c:pt>
                <c:pt idx="122">
                  <c:v>0.95050000000000001</c:v>
                </c:pt>
                <c:pt idx="123">
                  <c:v>0.95020000000000004</c:v>
                </c:pt>
                <c:pt idx="124">
                  <c:v>0.94989999999999997</c:v>
                </c:pt>
                <c:pt idx="125">
                  <c:v>0.94940000000000002</c:v>
                </c:pt>
                <c:pt idx="126">
                  <c:v>0.94910000000000005</c:v>
                </c:pt>
                <c:pt idx="127">
                  <c:v>0.94879999999999998</c:v>
                </c:pt>
                <c:pt idx="128">
                  <c:v>0.94840000000000002</c:v>
                </c:pt>
                <c:pt idx="129">
                  <c:v>0.94810000000000005</c:v>
                </c:pt>
                <c:pt idx="130">
                  <c:v>0.9476</c:v>
                </c:pt>
                <c:pt idx="131">
                  <c:v>0.94689999999999996</c:v>
                </c:pt>
                <c:pt idx="132">
                  <c:v>0.94610000000000005</c:v>
                </c:pt>
                <c:pt idx="133">
                  <c:v>0.94530000000000003</c:v>
                </c:pt>
                <c:pt idx="134">
                  <c:v>0.94420000000000004</c:v>
                </c:pt>
                <c:pt idx="135">
                  <c:v>0.94310000000000005</c:v>
                </c:pt>
                <c:pt idx="136">
                  <c:v>0.94199999999999995</c:v>
                </c:pt>
                <c:pt idx="137">
                  <c:v>0.94099999999999995</c:v>
                </c:pt>
                <c:pt idx="138">
                  <c:v>0.94020000000000004</c:v>
                </c:pt>
                <c:pt idx="139">
                  <c:v>0.93930000000000002</c:v>
                </c:pt>
                <c:pt idx="140">
                  <c:v>0.9385</c:v>
                </c:pt>
                <c:pt idx="141">
                  <c:v>0.93779999999999997</c:v>
                </c:pt>
                <c:pt idx="142">
                  <c:v>0.93700000000000006</c:v>
                </c:pt>
                <c:pt idx="143">
                  <c:v>0.93630000000000002</c:v>
                </c:pt>
                <c:pt idx="144">
                  <c:v>0.93579999999999997</c:v>
                </c:pt>
                <c:pt idx="145">
                  <c:v>0.93520000000000003</c:v>
                </c:pt>
                <c:pt idx="146">
                  <c:v>0.93479999999999996</c:v>
                </c:pt>
                <c:pt idx="147">
                  <c:v>0.93430000000000002</c:v>
                </c:pt>
                <c:pt idx="148">
                  <c:v>0.93389999999999995</c:v>
                </c:pt>
                <c:pt idx="149">
                  <c:v>0.9335</c:v>
                </c:pt>
                <c:pt idx="150">
                  <c:v>0.93320000000000003</c:v>
                </c:pt>
                <c:pt idx="151">
                  <c:v>0.93269999999999997</c:v>
                </c:pt>
                <c:pt idx="152">
                  <c:v>0.93230000000000002</c:v>
                </c:pt>
                <c:pt idx="153">
                  <c:v>0.93189999999999995</c:v>
                </c:pt>
                <c:pt idx="154">
                  <c:v>0.93149999999999999</c:v>
                </c:pt>
                <c:pt idx="155">
                  <c:v>0.93110000000000004</c:v>
                </c:pt>
                <c:pt idx="156">
                  <c:v>0.93059999999999998</c:v>
                </c:pt>
                <c:pt idx="157">
                  <c:v>0.93030000000000002</c:v>
                </c:pt>
                <c:pt idx="158">
                  <c:v>0.92989999999999995</c:v>
                </c:pt>
                <c:pt idx="159">
                  <c:v>0.92959999999999998</c:v>
                </c:pt>
                <c:pt idx="160">
                  <c:v>0.92920000000000003</c:v>
                </c:pt>
                <c:pt idx="161">
                  <c:v>0.92900000000000005</c:v>
                </c:pt>
                <c:pt idx="162">
                  <c:v>0.92869999999999997</c:v>
                </c:pt>
                <c:pt idx="163">
                  <c:v>0.92849999999999999</c:v>
                </c:pt>
                <c:pt idx="164">
                  <c:v>0.92830000000000001</c:v>
                </c:pt>
                <c:pt idx="165">
                  <c:v>0.92810000000000004</c:v>
                </c:pt>
                <c:pt idx="166">
                  <c:v>0.92800000000000005</c:v>
                </c:pt>
                <c:pt idx="167">
                  <c:v>0.92759999999999998</c:v>
                </c:pt>
                <c:pt idx="168">
                  <c:v>0.92589999999999995</c:v>
                </c:pt>
                <c:pt idx="169">
                  <c:v>0.92559999999999998</c:v>
                </c:pt>
                <c:pt idx="170">
                  <c:v>0.92530000000000001</c:v>
                </c:pt>
                <c:pt idx="171">
                  <c:v>0.92500000000000004</c:v>
                </c:pt>
                <c:pt idx="172">
                  <c:v>0.92469999999999997</c:v>
                </c:pt>
                <c:pt idx="173">
                  <c:v>0.92420000000000002</c:v>
                </c:pt>
                <c:pt idx="174">
                  <c:v>0.92369999999999997</c:v>
                </c:pt>
                <c:pt idx="175">
                  <c:v>0.92300000000000004</c:v>
                </c:pt>
                <c:pt idx="176">
                  <c:v>0.92249999999999999</c:v>
                </c:pt>
                <c:pt idx="177">
                  <c:v>0.92200000000000004</c:v>
                </c:pt>
                <c:pt idx="178">
                  <c:v>0.92159999999999997</c:v>
                </c:pt>
                <c:pt idx="179">
                  <c:v>0.92120000000000002</c:v>
                </c:pt>
                <c:pt idx="180">
                  <c:v>0.92079999999999995</c:v>
                </c:pt>
                <c:pt idx="181">
                  <c:v>0.92059999999999997</c:v>
                </c:pt>
                <c:pt idx="182">
                  <c:v>0.9204</c:v>
                </c:pt>
                <c:pt idx="183">
                  <c:v>0.92020000000000002</c:v>
                </c:pt>
                <c:pt idx="184">
                  <c:v>0.92010000000000003</c:v>
                </c:pt>
                <c:pt idx="185">
                  <c:v>0.91990000000000005</c:v>
                </c:pt>
                <c:pt idx="186">
                  <c:v>0.91990000000000005</c:v>
                </c:pt>
                <c:pt idx="187">
                  <c:v>0.91969999999999996</c:v>
                </c:pt>
                <c:pt idx="188">
                  <c:v>0.9194</c:v>
                </c:pt>
                <c:pt idx="189">
                  <c:v>0.91910000000000003</c:v>
                </c:pt>
                <c:pt idx="190">
                  <c:v>0.91849999999999998</c:v>
                </c:pt>
                <c:pt idx="191">
                  <c:v>0.91800000000000004</c:v>
                </c:pt>
                <c:pt idx="192">
                  <c:v>0.91739999999999999</c:v>
                </c:pt>
                <c:pt idx="193">
                  <c:v>0.91669999999999996</c:v>
                </c:pt>
                <c:pt idx="194">
                  <c:v>0.91600000000000004</c:v>
                </c:pt>
                <c:pt idx="195">
                  <c:v>0.91510000000000002</c:v>
                </c:pt>
                <c:pt idx="196">
                  <c:v>0.91420000000000001</c:v>
                </c:pt>
                <c:pt idx="197">
                  <c:v>0.91349999999999998</c:v>
                </c:pt>
                <c:pt idx="198">
                  <c:v>0.91259999999999997</c:v>
                </c:pt>
                <c:pt idx="199">
                  <c:v>0.91169999999999995</c:v>
                </c:pt>
                <c:pt idx="200">
                  <c:v>0.91080000000000005</c:v>
                </c:pt>
                <c:pt idx="201">
                  <c:v>0.91010000000000002</c:v>
                </c:pt>
                <c:pt idx="202">
                  <c:v>0.90939999999999999</c:v>
                </c:pt>
                <c:pt idx="203">
                  <c:v>0.90869999999999995</c:v>
                </c:pt>
                <c:pt idx="204">
                  <c:v>0.90810000000000002</c:v>
                </c:pt>
                <c:pt idx="205">
                  <c:v>0.90749999999999997</c:v>
                </c:pt>
                <c:pt idx="206">
                  <c:v>0.90690000000000004</c:v>
                </c:pt>
                <c:pt idx="207">
                  <c:v>0.90629999999999999</c:v>
                </c:pt>
                <c:pt idx="208">
                  <c:v>0.90580000000000005</c:v>
                </c:pt>
                <c:pt idx="209">
                  <c:v>0.90529999999999999</c:v>
                </c:pt>
                <c:pt idx="210">
                  <c:v>0.90480000000000005</c:v>
                </c:pt>
                <c:pt idx="211">
                  <c:v>0.90439999999999998</c:v>
                </c:pt>
                <c:pt idx="212">
                  <c:v>0.90400000000000003</c:v>
                </c:pt>
                <c:pt idx="213">
                  <c:v>0.90369999999999995</c:v>
                </c:pt>
                <c:pt idx="214">
                  <c:v>0.90339999999999998</c:v>
                </c:pt>
                <c:pt idx="215">
                  <c:v>0.90300000000000002</c:v>
                </c:pt>
                <c:pt idx="216">
                  <c:v>0.90269999999999995</c:v>
                </c:pt>
                <c:pt idx="217">
                  <c:v>0.90239999999999998</c:v>
                </c:pt>
                <c:pt idx="218">
                  <c:v>0.90210000000000001</c:v>
                </c:pt>
                <c:pt idx="219">
                  <c:v>0.90180000000000005</c:v>
                </c:pt>
                <c:pt idx="220">
                  <c:v>0.90129999999999999</c:v>
                </c:pt>
                <c:pt idx="221">
                  <c:v>0.90080000000000005</c:v>
                </c:pt>
                <c:pt idx="222">
                  <c:v>0.90029999999999999</c:v>
                </c:pt>
                <c:pt idx="223">
                  <c:v>0.9</c:v>
                </c:pt>
                <c:pt idx="224">
                  <c:v>0.89959999999999996</c:v>
                </c:pt>
                <c:pt idx="225">
                  <c:v>0.89910000000000001</c:v>
                </c:pt>
                <c:pt idx="226">
                  <c:v>0.89870000000000005</c:v>
                </c:pt>
                <c:pt idx="227">
                  <c:v>0.89839999999999998</c:v>
                </c:pt>
                <c:pt idx="228">
                  <c:v>0.89800000000000002</c:v>
                </c:pt>
                <c:pt idx="229">
                  <c:v>0.89770000000000005</c:v>
                </c:pt>
                <c:pt idx="230">
                  <c:v>0.89749999999999996</c:v>
                </c:pt>
                <c:pt idx="231">
                  <c:v>0.89710000000000001</c:v>
                </c:pt>
                <c:pt idx="232">
                  <c:v>0.89680000000000004</c:v>
                </c:pt>
                <c:pt idx="233">
                  <c:v>0.89670000000000005</c:v>
                </c:pt>
                <c:pt idx="234">
                  <c:v>0.89639999999999997</c:v>
                </c:pt>
                <c:pt idx="235">
                  <c:v>0.89610000000000001</c:v>
                </c:pt>
                <c:pt idx="236">
                  <c:v>0.89590000000000003</c:v>
                </c:pt>
                <c:pt idx="237">
                  <c:v>0.89559999999999995</c:v>
                </c:pt>
                <c:pt idx="238">
                  <c:v>0.89529999999999998</c:v>
                </c:pt>
                <c:pt idx="239">
                  <c:v>0.89510000000000001</c:v>
                </c:pt>
                <c:pt idx="240">
                  <c:v>0.89480000000000004</c:v>
                </c:pt>
                <c:pt idx="241">
                  <c:v>0.89459999999999995</c:v>
                </c:pt>
                <c:pt idx="242">
                  <c:v>0.89419999999999999</c:v>
                </c:pt>
                <c:pt idx="243">
                  <c:v>0.89380000000000004</c:v>
                </c:pt>
                <c:pt idx="244">
                  <c:v>0.89339999999999997</c:v>
                </c:pt>
                <c:pt idx="245">
                  <c:v>0.89290000000000003</c:v>
                </c:pt>
                <c:pt idx="246">
                  <c:v>0.89239999999999997</c:v>
                </c:pt>
                <c:pt idx="247">
                  <c:v>0.89190000000000003</c:v>
                </c:pt>
                <c:pt idx="248">
                  <c:v>0.89139999999999997</c:v>
                </c:pt>
                <c:pt idx="249">
                  <c:v>0.89080000000000004</c:v>
                </c:pt>
                <c:pt idx="250">
                  <c:v>0.89039999999999997</c:v>
                </c:pt>
                <c:pt idx="251">
                  <c:v>0.88980000000000004</c:v>
                </c:pt>
                <c:pt idx="252">
                  <c:v>0.88929999999999998</c:v>
                </c:pt>
                <c:pt idx="253">
                  <c:v>0.88890000000000002</c:v>
                </c:pt>
                <c:pt idx="254">
                  <c:v>0.88849999999999996</c:v>
                </c:pt>
                <c:pt idx="255">
                  <c:v>0.8881</c:v>
                </c:pt>
                <c:pt idx="256">
                  <c:v>0.88770000000000004</c:v>
                </c:pt>
                <c:pt idx="257">
                  <c:v>0.88729999999999998</c:v>
                </c:pt>
                <c:pt idx="258">
                  <c:v>0.88680000000000003</c:v>
                </c:pt>
                <c:pt idx="259">
                  <c:v>0.88639999999999997</c:v>
                </c:pt>
                <c:pt idx="260">
                  <c:v>0.88590000000000002</c:v>
                </c:pt>
                <c:pt idx="261">
                  <c:v>0.88560000000000005</c:v>
                </c:pt>
                <c:pt idx="262">
                  <c:v>0.88500000000000001</c:v>
                </c:pt>
                <c:pt idx="263">
                  <c:v>0.88470000000000004</c:v>
                </c:pt>
                <c:pt idx="264">
                  <c:v>0.88429999999999997</c:v>
                </c:pt>
                <c:pt idx="265">
                  <c:v>0.88390000000000002</c:v>
                </c:pt>
                <c:pt idx="266">
                  <c:v>0.88339999999999996</c:v>
                </c:pt>
                <c:pt idx="267">
                  <c:v>0.88300000000000001</c:v>
                </c:pt>
                <c:pt idx="268">
                  <c:v>0.88249999999999995</c:v>
                </c:pt>
                <c:pt idx="269">
                  <c:v>0.88200000000000001</c:v>
                </c:pt>
                <c:pt idx="270">
                  <c:v>0.88160000000000005</c:v>
                </c:pt>
                <c:pt idx="271">
                  <c:v>0.88100000000000001</c:v>
                </c:pt>
                <c:pt idx="272">
                  <c:v>0.88060000000000005</c:v>
                </c:pt>
                <c:pt idx="273">
                  <c:v>0.88009999999999999</c:v>
                </c:pt>
                <c:pt idx="274">
                  <c:v>0.87970000000000004</c:v>
                </c:pt>
                <c:pt idx="275">
                  <c:v>0.87909999999999999</c:v>
                </c:pt>
                <c:pt idx="276">
                  <c:v>0.87870000000000004</c:v>
                </c:pt>
                <c:pt idx="277">
                  <c:v>0.87819999999999998</c:v>
                </c:pt>
                <c:pt idx="278">
                  <c:v>0.87760000000000005</c:v>
                </c:pt>
                <c:pt idx="279">
                  <c:v>0.87709999999999999</c:v>
                </c:pt>
                <c:pt idx="280">
                  <c:v>0.87649999999999995</c:v>
                </c:pt>
                <c:pt idx="281">
                  <c:v>0.87590000000000001</c:v>
                </c:pt>
                <c:pt idx="282">
                  <c:v>0.87539999999999996</c:v>
                </c:pt>
                <c:pt idx="283">
                  <c:v>0.875</c:v>
                </c:pt>
                <c:pt idx="284">
                  <c:v>0.87450000000000006</c:v>
                </c:pt>
                <c:pt idx="285">
                  <c:v>0.87409999999999999</c:v>
                </c:pt>
                <c:pt idx="286">
                  <c:v>0.87360000000000004</c:v>
                </c:pt>
                <c:pt idx="287">
                  <c:v>0.87309999999999999</c:v>
                </c:pt>
                <c:pt idx="288">
                  <c:v>0.87280000000000002</c:v>
                </c:pt>
                <c:pt idx="289">
                  <c:v>0.87239999999999995</c:v>
                </c:pt>
                <c:pt idx="290">
                  <c:v>0.87170000000000003</c:v>
                </c:pt>
                <c:pt idx="291">
                  <c:v>0.87129999999999996</c:v>
                </c:pt>
                <c:pt idx="292">
                  <c:v>0.87080000000000002</c:v>
                </c:pt>
                <c:pt idx="293">
                  <c:v>0.87050000000000005</c:v>
                </c:pt>
                <c:pt idx="294">
                  <c:v>0.87</c:v>
                </c:pt>
                <c:pt idx="295">
                  <c:v>0.86939999999999995</c:v>
                </c:pt>
                <c:pt idx="296">
                  <c:v>0.86880000000000002</c:v>
                </c:pt>
                <c:pt idx="297">
                  <c:v>0.86819999999999997</c:v>
                </c:pt>
                <c:pt idx="298">
                  <c:v>0.86760000000000004</c:v>
                </c:pt>
                <c:pt idx="299">
                  <c:v>0.86699999999999999</c:v>
                </c:pt>
                <c:pt idx="300">
                  <c:v>0.86629999999999996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4CBE-4AD2-85F4-B8C410160094}"/>
            </c:ext>
          </c:extLst>
        </c:ser>
        <c:ser>
          <c:idx val="4"/>
          <c:order val="4"/>
          <c:tx>
            <c:v>x5</c:v>
          </c:tx>
          <c:spPr>
            <a:ln w="12700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none"/>
          </c:marker>
          <c:xVal>
            <c:numRef>
              <c:f>Sheet2!$A$2:$A$302</c:f>
              <c:numCache>
                <c:formatCode>General</c:formatCode>
                <c:ptCount val="301"/>
                <c:pt idx="0">
                  <c:v>0</c:v>
                </c:pt>
                <c:pt idx="1">
                  <c:v>0.19800000000000001</c:v>
                </c:pt>
                <c:pt idx="2">
                  <c:v>0.39600000000000002</c:v>
                </c:pt>
                <c:pt idx="3">
                  <c:v>0.60299999999999998</c:v>
                </c:pt>
                <c:pt idx="4">
                  <c:v>0.80100000000000005</c:v>
                </c:pt>
                <c:pt idx="5">
                  <c:v>0.999</c:v>
                </c:pt>
                <c:pt idx="6">
                  <c:v>1.1970000000000001</c:v>
                </c:pt>
                <c:pt idx="7">
                  <c:v>1.4039999999999999</c:v>
                </c:pt>
                <c:pt idx="8">
                  <c:v>1.6020000000000001</c:v>
                </c:pt>
                <c:pt idx="9">
                  <c:v>1.8</c:v>
                </c:pt>
                <c:pt idx="10">
                  <c:v>1.998</c:v>
                </c:pt>
                <c:pt idx="11">
                  <c:v>2.1960000000000002</c:v>
                </c:pt>
                <c:pt idx="12">
                  <c:v>2.403</c:v>
                </c:pt>
                <c:pt idx="13">
                  <c:v>2.601</c:v>
                </c:pt>
                <c:pt idx="14">
                  <c:v>2.7989999999999999</c:v>
                </c:pt>
                <c:pt idx="15">
                  <c:v>2.9969999999999999</c:v>
                </c:pt>
                <c:pt idx="16">
                  <c:v>3.2040000000000002</c:v>
                </c:pt>
                <c:pt idx="17">
                  <c:v>3.4020000000000001</c:v>
                </c:pt>
                <c:pt idx="18">
                  <c:v>3.6</c:v>
                </c:pt>
                <c:pt idx="19">
                  <c:v>3.798</c:v>
                </c:pt>
                <c:pt idx="20">
                  <c:v>3.996</c:v>
                </c:pt>
                <c:pt idx="21">
                  <c:v>4.2030000000000003</c:v>
                </c:pt>
                <c:pt idx="22">
                  <c:v>4.4009999999999998</c:v>
                </c:pt>
                <c:pt idx="23">
                  <c:v>4.5990000000000002</c:v>
                </c:pt>
                <c:pt idx="24">
                  <c:v>4.7969999999999997</c:v>
                </c:pt>
                <c:pt idx="25">
                  <c:v>5.0039999999999996</c:v>
                </c:pt>
                <c:pt idx="26">
                  <c:v>5.202</c:v>
                </c:pt>
                <c:pt idx="27">
                  <c:v>5.4</c:v>
                </c:pt>
                <c:pt idx="28">
                  <c:v>5.5979999999999999</c:v>
                </c:pt>
                <c:pt idx="29">
                  <c:v>5.7960000000000003</c:v>
                </c:pt>
                <c:pt idx="30">
                  <c:v>6.0030000000000001</c:v>
                </c:pt>
                <c:pt idx="31">
                  <c:v>6.2009999999999996</c:v>
                </c:pt>
                <c:pt idx="32">
                  <c:v>6.399</c:v>
                </c:pt>
                <c:pt idx="33">
                  <c:v>6.5970000000000004</c:v>
                </c:pt>
                <c:pt idx="34">
                  <c:v>6.8040000000000003</c:v>
                </c:pt>
                <c:pt idx="35">
                  <c:v>7.0019999999999998</c:v>
                </c:pt>
                <c:pt idx="36">
                  <c:v>7.2</c:v>
                </c:pt>
                <c:pt idx="37">
                  <c:v>7.3979999999999997</c:v>
                </c:pt>
                <c:pt idx="38">
                  <c:v>7.5960000000000001</c:v>
                </c:pt>
                <c:pt idx="39">
                  <c:v>7.8029999999999999</c:v>
                </c:pt>
                <c:pt idx="40">
                  <c:v>8.0009999999999994</c:v>
                </c:pt>
                <c:pt idx="41">
                  <c:v>8.1989999999999998</c:v>
                </c:pt>
                <c:pt idx="42">
                  <c:v>8.3970000000000002</c:v>
                </c:pt>
                <c:pt idx="43">
                  <c:v>8.6039999999999992</c:v>
                </c:pt>
                <c:pt idx="44">
                  <c:v>8.8019999999999996</c:v>
                </c:pt>
                <c:pt idx="45">
                  <c:v>9</c:v>
                </c:pt>
                <c:pt idx="46">
                  <c:v>9.1980000000000004</c:v>
                </c:pt>
                <c:pt idx="47">
                  <c:v>9.3960000000000008</c:v>
                </c:pt>
                <c:pt idx="48">
                  <c:v>9.6029999999999998</c:v>
                </c:pt>
                <c:pt idx="49">
                  <c:v>9.8010000000000002</c:v>
                </c:pt>
                <c:pt idx="50">
                  <c:v>9.9990000000000006</c:v>
                </c:pt>
                <c:pt idx="51">
                  <c:v>10.196999999999999</c:v>
                </c:pt>
                <c:pt idx="52">
                  <c:v>10.404</c:v>
                </c:pt>
                <c:pt idx="53">
                  <c:v>10.602</c:v>
                </c:pt>
                <c:pt idx="54">
                  <c:v>10.8</c:v>
                </c:pt>
                <c:pt idx="55">
                  <c:v>10.997999999999999</c:v>
                </c:pt>
                <c:pt idx="56">
                  <c:v>11.196</c:v>
                </c:pt>
                <c:pt idx="57">
                  <c:v>11.403</c:v>
                </c:pt>
                <c:pt idx="58">
                  <c:v>11.601000000000001</c:v>
                </c:pt>
                <c:pt idx="59">
                  <c:v>11.798999999999999</c:v>
                </c:pt>
                <c:pt idx="60">
                  <c:v>11.997</c:v>
                </c:pt>
                <c:pt idx="61">
                  <c:v>12.204000000000001</c:v>
                </c:pt>
                <c:pt idx="62">
                  <c:v>12.401999999999999</c:v>
                </c:pt>
                <c:pt idx="63">
                  <c:v>12.6</c:v>
                </c:pt>
                <c:pt idx="64">
                  <c:v>12.798</c:v>
                </c:pt>
                <c:pt idx="65">
                  <c:v>12.996</c:v>
                </c:pt>
                <c:pt idx="66">
                  <c:v>13.202999999999999</c:v>
                </c:pt>
                <c:pt idx="67">
                  <c:v>13.401</c:v>
                </c:pt>
                <c:pt idx="68">
                  <c:v>13.599</c:v>
                </c:pt>
                <c:pt idx="69">
                  <c:v>13.797000000000001</c:v>
                </c:pt>
                <c:pt idx="70">
                  <c:v>14.004</c:v>
                </c:pt>
                <c:pt idx="71">
                  <c:v>14.202</c:v>
                </c:pt>
                <c:pt idx="72">
                  <c:v>14.4</c:v>
                </c:pt>
                <c:pt idx="73">
                  <c:v>14.598000000000001</c:v>
                </c:pt>
                <c:pt idx="74">
                  <c:v>14.795999999999999</c:v>
                </c:pt>
                <c:pt idx="75">
                  <c:v>15.003</c:v>
                </c:pt>
                <c:pt idx="76">
                  <c:v>15.201000000000001</c:v>
                </c:pt>
                <c:pt idx="77">
                  <c:v>15.398999999999999</c:v>
                </c:pt>
                <c:pt idx="78">
                  <c:v>15.597</c:v>
                </c:pt>
                <c:pt idx="79">
                  <c:v>15.804</c:v>
                </c:pt>
                <c:pt idx="80">
                  <c:v>16.001999999999999</c:v>
                </c:pt>
                <c:pt idx="81">
                  <c:v>16.2</c:v>
                </c:pt>
                <c:pt idx="82">
                  <c:v>16.398</c:v>
                </c:pt>
                <c:pt idx="83">
                  <c:v>16.596</c:v>
                </c:pt>
                <c:pt idx="84">
                  <c:v>16.803000000000001</c:v>
                </c:pt>
                <c:pt idx="85">
                  <c:v>17.001000000000001</c:v>
                </c:pt>
                <c:pt idx="86">
                  <c:v>17.199000000000002</c:v>
                </c:pt>
                <c:pt idx="87">
                  <c:v>17.396999999999998</c:v>
                </c:pt>
                <c:pt idx="88">
                  <c:v>17.603999999999999</c:v>
                </c:pt>
                <c:pt idx="89">
                  <c:v>17.802</c:v>
                </c:pt>
                <c:pt idx="90">
                  <c:v>18</c:v>
                </c:pt>
                <c:pt idx="91">
                  <c:v>18.198</c:v>
                </c:pt>
                <c:pt idx="92">
                  <c:v>18.396000000000001</c:v>
                </c:pt>
                <c:pt idx="93">
                  <c:v>18.603000000000002</c:v>
                </c:pt>
                <c:pt idx="94">
                  <c:v>18.800999999999998</c:v>
                </c:pt>
                <c:pt idx="95">
                  <c:v>18.998999999999999</c:v>
                </c:pt>
                <c:pt idx="96">
                  <c:v>19.196999999999999</c:v>
                </c:pt>
                <c:pt idx="97">
                  <c:v>19.404</c:v>
                </c:pt>
                <c:pt idx="98">
                  <c:v>19.602</c:v>
                </c:pt>
                <c:pt idx="99">
                  <c:v>19.8</c:v>
                </c:pt>
                <c:pt idx="100">
                  <c:v>19.998000000000001</c:v>
                </c:pt>
                <c:pt idx="101">
                  <c:v>20.196000000000002</c:v>
                </c:pt>
                <c:pt idx="102">
                  <c:v>20.402999999999999</c:v>
                </c:pt>
                <c:pt idx="103">
                  <c:v>20.600999999999999</c:v>
                </c:pt>
                <c:pt idx="104">
                  <c:v>20.798999999999999</c:v>
                </c:pt>
                <c:pt idx="105">
                  <c:v>20.997</c:v>
                </c:pt>
                <c:pt idx="106">
                  <c:v>21.204000000000001</c:v>
                </c:pt>
                <c:pt idx="107">
                  <c:v>21.402000000000001</c:v>
                </c:pt>
                <c:pt idx="108">
                  <c:v>21.6</c:v>
                </c:pt>
                <c:pt idx="109">
                  <c:v>21.797999999999998</c:v>
                </c:pt>
                <c:pt idx="110">
                  <c:v>21.995999999999999</c:v>
                </c:pt>
                <c:pt idx="111">
                  <c:v>22.202999999999999</c:v>
                </c:pt>
                <c:pt idx="112">
                  <c:v>22.401</c:v>
                </c:pt>
                <c:pt idx="113">
                  <c:v>22.599</c:v>
                </c:pt>
                <c:pt idx="114">
                  <c:v>22.797000000000001</c:v>
                </c:pt>
                <c:pt idx="115">
                  <c:v>23.004000000000001</c:v>
                </c:pt>
                <c:pt idx="116">
                  <c:v>23.202000000000002</c:v>
                </c:pt>
                <c:pt idx="117">
                  <c:v>23.4</c:v>
                </c:pt>
                <c:pt idx="118">
                  <c:v>23.597999999999999</c:v>
                </c:pt>
                <c:pt idx="119">
                  <c:v>23.795999999999999</c:v>
                </c:pt>
                <c:pt idx="120">
                  <c:v>24.003</c:v>
                </c:pt>
                <c:pt idx="121">
                  <c:v>24.201000000000001</c:v>
                </c:pt>
                <c:pt idx="122">
                  <c:v>24.399000000000001</c:v>
                </c:pt>
                <c:pt idx="123">
                  <c:v>24.597000000000001</c:v>
                </c:pt>
                <c:pt idx="124">
                  <c:v>24.803999999999998</c:v>
                </c:pt>
                <c:pt idx="125">
                  <c:v>25.001999999999999</c:v>
                </c:pt>
                <c:pt idx="126">
                  <c:v>25.2</c:v>
                </c:pt>
                <c:pt idx="127">
                  <c:v>25.398</c:v>
                </c:pt>
                <c:pt idx="128">
                  <c:v>25.596</c:v>
                </c:pt>
                <c:pt idx="129">
                  <c:v>25.803000000000001</c:v>
                </c:pt>
                <c:pt idx="130">
                  <c:v>26.001000000000001</c:v>
                </c:pt>
                <c:pt idx="131">
                  <c:v>26.199000000000002</c:v>
                </c:pt>
                <c:pt idx="132">
                  <c:v>26.396999999999998</c:v>
                </c:pt>
                <c:pt idx="133">
                  <c:v>26.603999999999999</c:v>
                </c:pt>
                <c:pt idx="134">
                  <c:v>26.802</c:v>
                </c:pt>
                <c:pt idx="135">
                  <c:v>27</c:v>
                </c:pt>
                <c:pt idx="136">
                  <c:v>27.200299999999999</c:v>
                </c:pt>
                <c:pt idx="137">
                  <c:v>27.400500000000001</c:v>
                </c:pt>
                <c:pt idx="138">
                  <c:v>27.6008</c:v>
                </c:pt>
                <c:pt idx="139">
                  <c:v>27.800999999999998</c:v>
                </c:pt>
                <c:pt idx="140">
                  <c:v>27.998999999999999</c:v>
                </c:pt>
                <c:pt idx="141">
                  <c:v>28.199200000000001</c:v>
                </c:pt>
                <c:pt idx="142">
                  <c:v>28.3995</c:v>
                </c:pt>
                <c:pt idx="143">
                  <c:v>28.599799999999998</c:v>
                </c:pt>
                <c:pt idx="144">
                  <c:v>28.8</c:v>
                </c:pt>
                <c:pt idx="145">
                  <c:v>29.000299999999999</c:v>
                </c:pt>
                <c:pt idx="146">
                  <c:v>29.200500000000002</c:v>
                </c:pt>
                <c:pt idx="147">
                  <c:v>29.400700000000001</c:v>
                </c:pt>
                <c:pt idx="148">
                  <c:v>29.600999999999999</c:v>
                </c:pt>
                <c:pt idx="149">
                  <c:v>29.798999999999999</c:v>
                </c:pt>
                <c:pt idx="150">
                  <c:v>29.999300000000002</c:v>
                </c:pt>
                <c:pt idx="151">
                  <c:v>30.1995</c:v>
                </c:pt>
                <c:pt idx="152">
                  <c:v>30.399799999999999</c:v>
                </c:pt>
                <c:pt idx="153">
                  <c:v>30.6</c:v>
                </c:pt>
                <c:pt idx="154">
                  <c:v>30.8002</c:v>
                </c:pt>
                <c:pt idx="155">
                  <c:v>31.000499999999999</c:v>
                </c:pt>
                <c:pt idx="156">
                  <c:v>31.200700000000001</c:v>
                </c:pt>
                <c:pt idx="157">
                  <c:v>31.401</c:v>
                </c:pt>
                <c:pt idx="158">
                  <c:v>31.599</c:v>
                </c:pt>
                <c:pt idx="159">
                  <c:v>31.799299999999999</c:v>
                </c:pt>
                <c:pt idx="160">
                  <c:v>31.999500000000001</c:v>
                </c:pt>
                <c:pt idx="161">
                  <c:v>32.199800000000003</c:v>
                </c:pt>
                <c:pt idx="162">
                  <c:v>32.4</c:v>
                </c:pt>
                <c:pt idx="163">
                  <c:v>32.600299999999997</c:v>
                </c:pt>
                <c:pt idx="164">
                  <c:v>32.8005</c:v>
                </c:pt>
                <c:pt idx="165">
                  <c:v>33.000700000000002</c:v>
                </c:pt>
                <c:pt idx="166">
                  <c:v>33.201000000000001</c:v>
                </c:pt>
                <c:pt idx="167">
                  <c:v>33.399000000000001</c:v>
                </c:pt>
                <c:pt idx="168">
                  <c:v>33.599200000000003</c:v>
                </c:pt>
                <c:pt idx="169">
                  <c:v>33.799500000000002</c:v>
                </c:pt>
                <c:pt idx="170">
                  <c:v>33.999699999999997</c:v>
                </c:pt>
                <c:pt idx="171">
                  <c:v>34.200000000000003</c:v>
                </c:pt>
                <c:pt idx="172">
                  <c:v>34.400300000000001</c:v>
                </c:pt>
                <c:pt idx="173">
                  <c:v>34.600499999999997</c:v>
                </c:pt>
                <c:pt idx="174">
                  <c:v>34.800800000000002</c:v>
                </c:pt>
                <c:pt idx="175">
                  <c:v>35.000999999999998</c:v>
                </c:pt>
                <c:pt idx="176">
                  <c:v>35.198999999999998</c:v>
                </c:pt>
                <c:pt idx="177">
                  <c:v>35.399299999999997</c:v>
                </c:pt>
                <c:pt idx="178">
                  <c:v>35.599499999999999</c:v>
                </c:pt>
                <c:pt idx="179">
                  <c:v>35.799799999999998</c:v>
                </c:pt>
                <c:pt idx="180">
                  <c:v>36</c:v>
                </c:pt>
                <c:pt idx="181">
                  <c:v>36.200200000000002</c:v>
                </c:pt>
                <c:pt idx="182">
                  <c:v>36.400500000000001</c:v>
                </c:pt>
                <c:pt idx="183">
                  <c:v>36.599600000000002</c:v>
                </c:pt>
                <c:pt idx="184">
                  <c:v>36.799900000000001</c:v>
                </c:pt>
                <c:pt idx="185">
                  <c:v>37.000100000000003</c:v>
                </c:pt>
                <c:pt idx="186">
                  <c:v>37.200400000000002</c:v>
                </c:pt>
                <c:pt idx="187">
                  <c:v>37.399500000000003</c:v>
                </c:pt>
                <c:pt idx="188">
                  <c:v>37.599800000000002</c:v>
                </c:pt>
                <c:pt idx="189">
                  <c:v>37.799999999999997</c:v>
                </c:pt>
                <c:pt idx="190">
                  <c:v>38.000300000000003</c:v>
                </c:pt>
                <c:pt idx="191">
                  <c:v>38.200499999999998</c:v>
                </c:pt>
                <c:pt idx="192">
                  <c:v>38.3996</c:v>
                </c:pt>
                <c:pt idx="193">
                  <c:v>38.599899999999998</c:v>
                </c:pt>
                <c:pt idx="194">
                  <c:v>38.8001</c:v>
                </c:pt>
                <c:pt idx="195">
                  <c:v>39.000399999999999</c:v>
                </c:pt>
                <c:pt idx="196">
                  <c:v>39.1995</c:v>
                </c:pt>
                <c:pt idx="197">
                  <c:v>39.399700000000003</c:v>
                </c:pt>
                <c:pt idx="198">
                  <c:v>39.6</c:v>
                </c:pt>
                <c:pt idx="199">
                  <c:v>39.800199999999997</c:v>
                </c:pt>
                <c:pt idx="200">
                  <c:v>40.000500000000002</c:v>
                </c:pt>
                <c:pt idx="201">
                  <c:v>40.199599999999997</c:v>
                </c:pt>
                <c:pt idx="202">
                  <c:v>40.399900000000002</c:v>
                </c:pt>
                <c:pt idx="203">
                  <c:v>40.600099999999998</c:v>
                </c:pt>
                <c:pt idx="204">
                  <c:v>40.800400000000003</c:v>
                </c:pt>
                <c:pt idx="205">
                  <c:v>40.999499999999998</c:v>
                </c:pt>
                <c:pt idx="206">
                  <c:v>41.199800000000003</c:v>
                </c:pt>
                <c:pt idx="207">
                  <c:v>41.4</c:v>
                </c:pt>
                <c:pt idx="208">
                  <c:v>41.6</c:v>
                </c:pt>
                <c:pt idx="209">
                  <c:v>41.799900000000001</c:v>
                </c:pt>
                <c:pt idx="210">
                  <c:v>41.999899999999997</c:v>
                </c:pt>
                <c:pt idx="211">
                  <c:v>42.1999</c:v>
                </c:pt>
                <c:pt idx="212">
                  <c:v>42.400100000000002</c:v>
                </c:pt>
                <c:pt idx="213">
                  <c:v>42.600099999999998</c:v>
                </c:pt>
                <c:pt idx="214">
                  <c:v>42.8001</c:v>
                </c:pt>
                <c:pt idx="215">
                  <c:v>43</c:v>
                </c:pt>
                <c:pt idx="216">
                  <c:v>43.2</c:v>
                </c:pt>
                <c:pt idx="217">
                  <c:v>43.4</c:v>
                </c:pt>
                <c:pt idx="218">
                  <c:v>43.599899999999998</c:v>
                </c:pt>
                <c:pt idx="219">
                  <c:v>43.799900000000001</c:v>
                </c:pt>
                <c:pt idx="220">
                  <c:v>43.999899999999997</c:v>
                </c:pt>
                <c:pt idx="221">
                  <c:v>44.200099999999999</c:v>
                </c:pt>
                <c:pt idx="222">
                  <c:v>44.400100000000002</c:v>
                </c:pt>
                <c:pt idx="223">
                  <c:v>44.600099999999998</c:v>
                </c:pt>
                <c:pt idx="224">
                  <c:v>44.8</c:v>
                </c:pt>
                <c:pt idx="225">
                  <c:v>45</c:v>
                </c:pt>
                <c:pt idx="226">
                  <c:v>45.2</c:v>
                </c:pt>
                <c:pt idx="227">
                  <c:v>45.399900000000002</c:v>
                </c:pt>
                <c:pt idx="228">
                  <c:v>45.599899999999998</c:v>
                </c:pt>
                <c:pt idx="229">
                  <c:v>45.799900000000001</c:v>
                </c:pt>
                <c:pt idx="230">
                  <c:v>46.0002</c:v>
                </c:pt>
                <c:pt idx="231">
                  <c:v>46.2</c:v>
                </c:pt>
                <c:pt idx="232">
                  <c:v>46.400199999999998</c:v>
                </c:pt>
                <c:pt idx="233">
                  <c:v>46.599899999999998</c:v>
                </c:pt>
                <c:pt idx="234">
                  <c:v>46.8001</c:v>
                </c:pt>
                <c:pt idx="235">
                  <c:v>46.999899999999997</c:v>
                </c:pt>
                <c:pt idx="236">
                  <c:v>47.200099999999999</c:v>
                </c:pt>
                <c:pt idx="237">
                  <c:v>47.400100000000002</c:v>
                </c:pt>
                <c:pt idx="238">
                  <c:v>47.600099999999998</c:v>
                </c:pt>
                <c:pt idx="239">
                  <c:v>47.8</c:v>
                </c:pt>
                <c:pt idx="240">
                  <c:v>48</c:v>
                </c:pt>
                <c:pt idx="241">
                  <c:v>48.2</c:v>
                </c:pt>
                <c:pt idx="242">
                  <c:v>48.400100000000002</c:v>
                </c:pt>
                <c:pt idx="243">
                  <c:v>48.599899999999998</c:v>
                </c:pt>
                <c:pt idx="244">
                  <c:v>48.8001</c:v>
                </c:pt>
                <c:pt idx="245">
                  <c:v>49.000100000000003</c:v>
                </c:pt>
                <c:pt idx="246">
                  <c:v>49.2</c:v>
                </c:pt>
                <c:pt idx="247">
                  <c:v>49.4</c:v>
                </c:pt>
                <c:pt idx="248">
                  <c:v>49.599899999999998</c:v>
                </c:pt>
                <c:pt idx="249">
                  <c:v>49.8001</c:v>
                </c:pt>
                <c:pt idx="250">
                  <c:v>49.999899999999997</c:v>
                </c:pt>
                <c:pt idx="251">
                  <c:v>50.199800000000003</c:v>
                </c:pt>
                <c:pt idx="252">
                  <c:v>50.399700000000003</c:v>
                </c:pt>
                <c:pt idx="253">
                  <c:v>50.599600000000002</c:v>
                </c:pt>
                <c:pt idx="254">
                  <c:v>50.800199999999997</c:v>
                </c:pt>
                <c:pt idx="255">
                  <c:v>51.000599999999999</c:v>
                </c:pt>
                <c:pt idx="256">
                  <c:v>51.200699999999998</c:v>
                </c:pt>
                <c:pt idx="257">
                  <c:v>51.3992</c:v>
                </c:pt>
                <c:pt idx="258">
                  <c:v>51.599200000000003</c:v>
                </c:pt>
                <c:pt idx="259">
                  <c:v>51.8005</c:v>
                </c:pt>
                <c:pt idx="260">
                  <c:v>51.999299999999998</c:v>
                </c:pt>
                <c:pt idx="261">
                  <c:v>52.2</c:v>
                </c:pt>
                <c:pt idx="262">
                  <c:v>52.398899999999998</c:v>
                </c:pt>
                <c:pt idx="263">
                  <c:v>52.6</c:v>
                </c:pt>
                <c:pt idx="264">
                  <c:v>52.798900000000003</c:v>
                </c:pt>
                <c:pt idx="265">
                  <c:v>53.000100000000003</c:v>
                </c:pt>
                <c:pt idx="266">
                  <c:v>53.198900000000002</c:v>
                </c:pt>
                <c:pt idx="267">
                  <c:v>53.400100000000002</c:v>
                </c:pt>
                <c:pt idx="268">
                  <c:v>53.5989</c:v>
                </c:pt>
                <c:pt idx="269">
                  <c:v>53.8001</c:v>
                </c:pt>
                <c:pt idx="270">
                  <c:v>53.999299999999998</c:v>
                </c:pt>
                <c:pt idx="271">
                  <c:v>54.1995</c:v>
                </c:pt>
                <c:pt idx="272">
                  <c:v>54.399799999999999</c:v>
                </c:pt>
                <c:pt idx="273">
                  <c:v>54.6</c:v>
                </c:pt>
                <c:pt idx="274">
                  <c:v>54.8003</c:v>
                </c:pt>
                <c:pt idx="275">
                  <c:v>55.000500000000002</c:v>
                </c:pt>
                <c:pt idx="276">
                  <c:v>55.200800000000001</c:v>
                </c:pt>
                <c:pt idx="277">
                  <c:v>55.401000000000003</c:v>
                </c:pt>
                <c:pt idx="278">
                  <c:v>55.5991</c:v>
                </c:pt>
                <c:pt idx="279">
                  <c:v>55.799399999999999</c:v>
                </c:pt>
                <c:pt idx="280">
                  <c:v>55.999600000000001</c:v>
                </c:pt>
                <c:pt idx="281">
                  <c:v>56.1999</c:v>
                </c:pt>
                <c:pt idx="282">
                  <c:v>56.400100000000002</c:v>
                </c:pt>
                <c:pt idx="283">
                  <c:v>56.6004</c:v>
                </c:pt>
                <c:pt idx="284">
                  <c:v>56.800600000000003</c:v>
                </c:pt>
                <c:pt idx="285">
                  <c:v>57.000900000000001</c:v>
                </c:pt>
                <c:pt idx="286">
                  <c:v>57.198999999999998</c:v>
                </c:pt>
                <c:pt idx="287">
                  <c:v>57.3992</c:v>
                </c:pt>
                <c:pt idx="288">
                  <c:v>57.600099999999998</c:v>
                </c:pt>
                <c:pt idx="289">
                  <c:v>57.8</c:v>
                </c:pt>
                <c:pt idx="290">
                  <c:v>58.001100000000001</c:v>
                </c:pt>
                <c:pt idx="291">
                  <c:v>58.198999999999998</c:v>
                </c:pt>
                <c:pt idx="292">
                  <c:v>58.400300000000001</c:v>
                </c:pt>
                <c:pt idx="293">
                  <c:v>58.599400000000003</c:v>
                </c:pt>
                <c:pt idx="294">
                  <c:v>58.799300000000002</c:v>
                </c:pt>
                <c:pt idx="295">
                  <c:v>58.9983</c:v>
                </c:pt>
                <c:pt idx="296">
                  <c:v>59.198700000000002</c:v>
                </c:pt>
                <c:pt idx="297">
                  <c:v>59.398699999999998</c:v>
                </c:pt>
                <c:pt idx="298">
                  <c:v>59.601300000000002</c:v>
                </c:pt>
                <c:pt idx="299">
                  <c:v>59.800600000000003</c:v>
                </c:pt>
                <c:pt idx="300">
                  <c:v>59.999899999999997</c:v>
                </c:pt>
              </c:numCache>
            </c:numRef>
          </c:xVal>
          <c:yVal>
            <c:numRef>
              <c:f>Sheet2!$F$2:$F$302</c:f>
              <c:numCache>
                <c:formatCode>General</c:formatCode>
                <c:ptCount val="301"/>
                <c:pt idx="0">
                  <c:v>1.8100000000000002E-2</c:v>
                </c:pt>
                <c:pt idx="1">
                  <c:v>2.0299999999999999E-2</c:v>
                </c:pt>
                <c:pt idx="2">
                  <c:v>2.06E-2</c:v>
                </c:pt>
                <c:pt idx="3">
                  <c:v>2.0199999999999999E-2</c:v>
                </c:pt>
                <c:pt idx="4">
                  <c:v>2.2100000000000002E-2</c:v>
                </c:pt>
                <c:pt idx="5">
                  <c:v>2.0899999999999998E-2</c:v>
                </c:pt>
                <c:pt idx="6">
                  <c:v>2.2200000000000001E-2</c:v>
                </c:pt>
                <c:pt idx="7">
                  <c:v>2.1600000000000001E-2</c:v>
                </c:pt>
                <c:pt idx="8">
                  <c:v>2.3E-2</c:v>
                </c:pt>
                <c:pt idx="9">
                  <c:v>2.2100000000000002E-2</c:v>
                </c:pt>
                <c:pt idx="10">
                  <c:v>2.1999999999999999E-2</c:v>
                </c:pt>
                <c:pt idx="11">
                  <c:v>2.1999999999999999E-2</c:v>
                </c:pt>
                <c:pt idx="12">
                  <c:v>2.1999999999999999E-2</c:v>
                </c:pt>
                <c:pt idx="13">
                  <c:v>2.1999999999999999E-2</c:v>
                </c:pt>
                <c:pt idx="14">
                  <c:v>2.2100000000000002E-2</c:v>
                </c:pt>
                <c:pt idx="15">
                  <c:v>2.2200000000000001E-2</c:v>
                </c:pt>
                <c:pt idx="16">
                  <c:v>2.2200000000000001E-2</c:v>
                </c:pt>
                <c:pt idx="17">
                  <c:v>2.2100000000000002E-2</c:v>
                </c:pt>
                <c:pt idx="18">
                  <c:v>2.18E-2</c:v>
                </c:pt>
                <c:pt idx="19">
                  <c:v>2.1999999999999999E-2</c:v>
                </c:pt>
                <c:pt idx="20">
                  <c:v>2.23E-2</c:v>
                </c:pt>
                <c:pt idx="21">
                  <c:v>2.2200000000000001E-2</c:v>
                </c:pt>
                <c:pt idx="22">
                  <c:v>2.2100000000000002E-2</c:v>
                </c:pt>
                <c:pt idx="23">
                  <c:v>2.2200000000000001E-2</c:v>
                </c:pt>
                <c:pt idx="24">
                  <c:v>2.2499999999999999E-2</c:v>
                </c:pt>
                <c:pt idx="25">
                  <c:v>2.29E-2</c:v>
                </c:pt>
                <c:pt idx="26">
                  <c:v>2.3099999999999999E-2</c:v>
                </c:pt>
                <c:pt idx="27">
                  <c:v>2.29E-2</c:v>
                </c:pt>
                <c:pt idx="28">
                  <c:v>2.2700000000000001E-2</c:v>
                </c:pt>
                <c:pt idx="29">
                  <c:v>2.2599999999999999E-2</c:v>
                </c:pt>
                <c:pt idx="30">
                  <c:v>2.2499999999999999E-2</c:v>
                </c:pt>
                <c:pt idx="31">
                  <c:v>2.2499999999999999E-2</c:v>
                </c:pt>
                <c:pt idx="32">
                  <c:v>2.2499999999999999E-2</c:v>
                </c:pt>
                <c:pt idx="33">
                  <c:v>2.2599999999999999E-2</c:v>
                </c:pt>
                <c:pt idx="34">
                  <c:v>2.2599999999999999E-2</c:v>
                </c:pt>
                <c:pt idx="35">
                  <c:v>2.2800000000000001E-2</c:v>
                </c:pt>
                <c:pt idx="36">
                  <c:v>2.3E-2</c:v>
                </c:pt>
                <c:pt idx="37">
                  <c:v>2.29E-2</c:v>
                </c:pt>
                <c:pt idx="38">
                  <c:v>2.29E-2</c:v>
                </c:pt>
                <c:pt idx="39">
                  <c:v>2.2800000000000001E-2</c:v>
                </c:pt>
                <c:pt idx="40">
                  <c:v>2.2700000000000001E-2</c:v>
                </c:pt>
                <c:pt idx="41">
                  <c:v>2.2800000000000001E-2</c:v>
                </c:pt>
                <c:pt idx="42">
                  <c:v>2.2800000000000001E-2</c:v>
                </c:pt>
                <c:pt idx="43">
                  <c:v>2.2599999999999999E-2</c:v>
                </c:pt>
                <c:pt idx="44">
                  <c:v>2.2599999999999999E-2</c:v>
                </c:pt>
                <c:pt idx="45">
                  <c:v>2.2499999999999999E-2</c:v>
                </c:pt>
                <c:pt idx="46">
                  <c:v>2.24E-2</c:v>
                </c:pt>
                <c:pt idx="47">
                  <c:v>2.23E-2</c:v>
                </c:pt>
                <c:pt idx="48">
                  <c:v>2.23E-2</c:v>
                </c:pt>
                <c:pt idx="49">
                  <c:v>2.2200000000000001E-2</c:v>
                </c:pt>
                <c:pt idx="50">
                  <c:v>2.2200000000000001E-2</c:v>
                </c:pt>
                <c:pt idx="51">
                  <c:v>2.23E-2</c:v>
                </c:pt>
                <c:pt idx="52">
                  <c:v>2.2200000000000001E-2</c:v>
                </c:pt>
                <c:pt idx="53">
                  <c:v>2.23E-2</c:v>
                </c:pt>
                <c:pt idx="54">
                  <c:v>2.23E-2</c:v>
                </c:pt>
                <c:pt idx="55">
                  <c:v>2.24E-2</c:v>
                </c:pt>
                <c:pt idx="56">
                  <c:v>2.24E-2</c:v>
                </c:pt>
                <c:pt idx="57">
                  <c:v>2.24E-2</c:v>
                </c:pt>
                <c:pt idx="58">
                  <c:v>2.2499999999999999E-2</c:v>
                </c:pt>
                <c:pt idx="59">
                  <c:v>2.2499999999999999E-2</c:v>
                </c:pt>
                <c:pt idx="60">
                  <c:v>2.24E-2</c:v>
                </c:pt>
                <c:pt idx="61">
                  <c:v>2.2200000000000001E-2</c:v>
                </c:pt>
                <c:pt idx="62">
                  <c:v>2.23E-2</c:v>
                </c:pt>
                <c:pt idx="63">
                  <c:v>2.23E-2</c:v>
                </c:pt>
                <c:pt idx="64">
                  <c:v>2.23E-2</c:v>
                </c:pt>
                <c:pt idx="65">
                  <c:v>2.23E-2</c:v>
                </c:pt>
                <c:pt idx="66">
                  <c:v>2.23E-2</c:v>
                </c:pt>
                <c:pt idx="67">
                  <c:v>2.23E-2</c:v>
                </c:pt>
                <c:pt idx="68">
                  <c:v>2.23E-2</c:v>
                </c:pt>
                <c:pt idx="69">
                  <c:v>2.24E-2</c:v>
                </c:pt>
                <c:pt idx="70">
                  <c:v>2.2499999999999999E-2</c:v>
                </c:pt>
                <c:pt idx="71">
                  <c:v>2.2599999999999999E-2</c:v>
                </c:pt>
                <c:pt idx="72">
                  <c:v>2.2599999999999999E-2</c:v>
                </c:pt>
                <c:pt idx="73">
                  <c:v>2.2599999999999999E-2</c:v>
                </c:pt>
                <c:pt idx="74">
                  <c:v>2.24E-2</c:v>
                </c:pt>
                <c:pt idx="75">
                  <c:v>2.2499999999999999E-2</c:v>
                </c:pt>
                <c:pt idx="76">
                  <c:v>2.2499999999999999E-2</c:v>
                </c:pt>
                <c:pt idx="77">
                  <c:v>2.2599999999999999E-2</c:v>
                </c:pt>
                <c:pt idx="78">
                  <c:v>2.2599999999999999E-2</c:v>
                </c:pt>
                <c:pt idx="79">
                  <c:v>2.2499999999999999E-2</c:v>
                </c:pt>
                <c:pt idx="80">
                  <c:v>2.2499999999999999E-2</c:v>
                </c:pt>
                <c:pt idx="81">
                  <c:v>2.2599999999999999E-2</c:v>
                </c:pt>
                <c:pt idx="82">
                  <c:v>2.2800000000000001E-2</c:v>
                </c:pt>
                <c:pt idx="83">
                  <c:v>2.29E-2</c:v>
                </c:pt>
                <c:pt idx="84">
                  <c:v>2.3E-2</c:v>
                </c:pt>
                <c:pt idx="85">
                  <c:v>2.3199999999999998E-2</c:v>
                </c:pt>
                <c:pt idx="86">
                  <c:v>2.3199999999999998E-2</c:v>
                </c:pt>
                <c:pt idx="87">
                  <c:v>2.3300000000000001E-2</c:v>
                </c:pt>
                <c:pt idx="88">
                  <c:v>2.3199999999999998E-2</c:v>
                </c:pt>
                <c:pt idx="89">
                  <c:v>2.3199999999999998E-2</c:v>
                </c:pt>
                <c:pt idx="90">
                  <c:v>2.3099999999999999E-2</c:v>
                </c:pt>
                <c:pt idx="91">
                  <c:v>2.3099999999999999E-2</c:v>
                </c:pt>
                <c:pt idx="92">
                  <c:v>2.3099999999999999E-2</c:v>
                </c:pt>
                <c:pt idx="93">
                  <c:v>2.3099999999999999E-2</c:v>
                </c:pt>
                <c:pt idx="94">
                  <c:v>2.3099999999999999E-2</c:v>
                </c:pt>
                <c:pt idx="95">
                  <c:v>2.3099999999999999E-2</c:v>
                </c:pt>
                <c:pt idx="96">
                  <c:v>2.3300000000000001E-2</c:v>
                </c:pt>
                <c:pt idx="97">
                  <c:v>2.3400000000000001E-2</c:v>
                </c:pt>
                <c:pt idx="98">
                  <c:v>2.35E-2</c:v>
                </c:pt>
                <c:pt idx="99">
                  <c:v>2.35E-2</c:v>
                </c:pt>
                <c:pt idx="100">
                  <c:v>2.35E-2</c:v>
                </c:pt>
                <c:pt idx="101">
                  <c:v>2.35E-2</c:v>
                </c:pt>
                <c:pt idx="102">
                  <c:v>2.35E-2</c:v>
                </c:pt>
                <c:pt idx="103">
                  <c:v>2.35E-2</c:v>
                </c:pt>
                <c:pt idx="104">
                  <c:v>2.3599999999999999E-2</c:v>
                </c:pt>
                <c:pt idx="105">
                  <c:v>2.3599999999999999E-2</c:v>
                </c:pt>
                <c:pt idx="106">
                  <c:v>2.3699999999999999E-2</c:v>
                </c:pt>
                <c:pt idx="107">
                  <c:v>2.3699999999999999E-2</c:v>
                </c:pt>
                <c:pt idx="108">
                  <c:v>2.3699999999999999E-2</c:v>
                </c:pt>
                <c:pt idx="109">
                  <c:v>2.3699999999999999E-2</c:v>
                </c:pt>
                <c:pt idx="110">
                  <c:v>2.3599999999999999E-2</c:v>
                </c:pt>
                <c:pt idx="111">
                  <c:v>2.3699999999999999E-2</c:v>
                </c:pt>
                <c:pt idx="112">
                  <c:v>2.3599999999999999E-2</c:v>
                </c:pt>
                <c:pt idx="113">
                  <c:v>2.3699999999999999E-2</c:v>
                </c:pt>
                <c:pt idx="114">
                  <c:v>2.3800000000000002E-2</c:v>
                </c:pt>
                <c:pt idx="115">
                  <c:v>2.3900000000000001E-2</c:v>
                </c:pt>
                <c:pt idx="116">
                  <c:v>2.41E-2</c:v>
                </c:pt>
                <c:pt idx="117">
                  <c:v>2.4199999999999999E-2</c:v>
                </c:pt>
                <c:pt idx="118">
                  <c:v>2.4299999999999999E-2</c:v>
                </c:pt>
                <c:pt idx="119">
                  <c:v>2.4299999999999999E-2</c:v>
                </c:pt>
                <c:pt idx="120">
                  <c:v>2.4299999999999999E-2</c:v>
                </c:pt>
                <c:pt idx="121">
                  <c:v>2.4400000000000002E-2</c:v>
                </c:pt>
                <c:pt idx="122">
                  <c:v>2.4500000000000001E-2</c:v>
                </c:pt>
                <c:pt idx="123">
                  <c:v>2.46E-2</c:v>
                </c:pt>
                <c:pt idx="124">
                  <c:v>2.47E-2</c:v>
                </c:pt>
                <c:pt idx="125">
                  <c:v>2.47E-2</c:v>
                </c:pt>
                <c:pt idx="126">
                  <c:v>2.4799999999999999E-2</c:v>
                </c:pt>
                <c:pt idx="127">
                  <c:v>2.4899999999999999E-2</c:v>
                </c:pt>
                <c:pt idx="128">
                  <c:v>2.5000000000000001E-2</c:v>
                </c:pt>
                <c:pt idx="129">
                  <c:v>2.5100000000000001E-2</c:v>
                </c:pt>
                <c:pt idx="130">
                  <c:v>2.52E-2</c:v>
                </c:pt>
                <c:pt idx="131">
                  <c:v>2.5399999999999999E-2</c:v>
                </c:pt>
                <c:pt idx="132">
                  <c:v>2.5499999999999998E-2</c:v>
                </c:pt>
                <c:pt idx="133">
                  <c:v>2.5700000000000001E-2</c:v>
                </c:pt>
                <c:pt idx="134">
                  <c:v>2.5899999999999999E-2</c:v>
                </c:pt>
                <c:pt idx="135">
                  <c:v>2.6200000000000001E-2</c:v>
                </c:pt>
                <c:pt idx="136">
                  <c:v>2.6499999999999999E-2</c:v>
                </c:pt>
                <c:pt idx="137">
                  <c:v>2.6700000000000002E-2</c:v>
                </c:pt>
                <c:pt idx="138">
                  <c:v>2.7E-2</c:v>
                </c:pt>
                <c:pt idx="139">
                  <c:v>2.7199999999999998E-2</c:v>
                </c:pt>
                <c:pt idx="140">
                  <c:v>2.7400000000000001E-2</c:v>
                </c:pt>
                <c:pt idx="141">
                  <c:v>2.7699999999999999E-2</c:v>
                </c:pt>
                <c:pt idx="142">
                  <c:v>2.7900000000000001E-2</c:v>
                </c:pt>
                <c:pt idx="143">
                  <c:v>2.81E-2</c:v>
                </c:pt>
                <c:pt idx="144">
                  <c:v>2.8299999999999999E-2</c:v>
                </c:pt>
                <c:pt idx="145">
                  <c:v>2.8500000000000001E-2</c:v>
                </c:pt>
                <c:pt idx="146">
                  <c:v>2.86E-2</c:v>
                </c:pt>
                <c:pt idx="147">
                  <c:v>2.87E-2</c:v>
                </c:pt>
                <c:pt idx="148">
                  <c:v>2.8799999999999999E-2</c:v>
                </c:pt>
                <c:pt idx="149">
                  <c:v>2.8899999999999999E-2</c:v>
                </c:pt>
                <c:pt idx="150">
                  <c:v>2.9000000000000001E-2</c:v>
                </c:pt>
                <c:pt idx="151">
                  <c:v>2.9100000000000001E-2</c:v>
                </c:pt>
                <c:pt idx="152">
                  <c:v>2.92E-2</c:v>
                </c:pt>
                <c:pt idx="153">
                  <c:v>2.93E-2</c:v>
                </c:pt>
                <c:pt idx="154">
                  <c:v>2.9399999999999999E-2</c:v>
                </c:pt>
                <c:pt idx="155">
                  <c:v>2.9600000000000001E-2</c:v>
                </c:pt>
                <c:pt idx="156">
                  <c:v>2.9600000000000001E-2</c:v>
                </c:pt>
                <c:pt idx="157">
                  <c:v>2.9700000000000001E-2</c:v>
                </c:pt>
                <c:pt idx="158">
                  <c:v>2.9899999999999999E-2</c:v>
                </c:pt>
                <c:pt idx="159">
                  <c:v>0.03</c:v>
                </c:pt>
                <c:pt idx="160">
                  <c:v>0.03</c:v>
                </c:pt>
                <c:pt idx="161">
                  <c:v>3.0099999999999998E-2</c:v>
                </c:pt>
                <c:pt idx="162">
                  <c:v>3.0200000000000001E-2</c:v>
                </c:pt>
                <c:pt idx="163">
                  <c:v>3.0300000000000001E-2</c:v>
                </c:pt>
                <c:pt idx="164">
                  <c:v>3.04E-2</c:v>
                </c:pt>
                <c:pt idx="165">
                  <c:v>3.0499999999999999E-2</c:v>
                </c:pt>
                <c:pt idx="166">
                  <c:v>3.0499999999999999E-2</c:v>
                </c:pt>
                <c:pt idx="167">
                  <c:v>3.0599999999999999E-2</c:v>
                </c:pt>
                <c:pt idx="168">
                  <c:v>3.0800000000000001E-2</c:v>
                </c:pt>
                <c:pt idx="169">
                  <c:v>3.0800000000000001E-2</c:v>
                </c:pt>
                <c:pt idx="170">
                  <c:v>3.09E-2</c:v>
                </c:pt>
                <c:pt idx="171">
                  <c:v>3.1E-2</c:v>
                </c:pt>
                <c:pt idx="172">
                  <c:v>3.1E-2</c:v>
                </c:pt>
                <c:pt idx="173">
                  <c:v>3.1099999999999999E-2</c:v>
                </c:pt>
                <c:pt idx="174">
                  <c:v>3.1300000000000001E-2</c:v>
                </c:pt>
                <c:pt idx="175">
                  <c:v>3.15E-2</c:v>
                </c:pt>
                <c:pt idx="176">
                  <c:v>3.1699999999999999E-2</c:v>
                </c:pt>
                <c:pt idx="177">
                  <c:v>3.1800000000000002E-2</c:v>
                </c:pt>
                <c:pt idx="178">
                  <c:v>3.1899999999999998E-2</c:v>
                </c:pt>
                <c:pt idx="179">
                  <c:v>3.2000000000000001E-2</c:v>
                </c:pt>
                <c:pt idx="180">
                  <c:v>3.2099999999999997E-2</c:v>
                </c:pt>
                <c:pt idx="181">
                  <c:v>3.2199999999999999E-2</c:v>
                </c:pt>
                <c:pt idx="182">
                  <c:v>3.2300000000000002E-2</c:v>
                </c:pt>
                <c:pt idx="183">
                  <c:v>3.2399999999999998E-2</c:v>
                </c:pt>
                <c:pt idx="184">
                  <c:v>3.2399999999999998E-2</c:v>
                </c:pt>
                <c:pt idx="185">
                  <c:v>3.2399999999999998E-2</c:v>
                </c:pt>
                <c:pt idx="186">
                  <c:v>3.2399999999999998E-2</c:v>
                </c:pt>
                <c:pt idx="187">
                  <c:v>3.2399999999999998E-2</c:v>
                </c:pt>
                <c:pt idx="188">
                  <c:v>3.2500000000000001E-2</c:v>
                </c:pt>
                <c:pt idx="189">
                  <c:v>3.2599999999999997E-2</c:v>
                </c:pt>
                <c:pt idx="190">
                  <c:v>3.2800000000000003E-2</c:v>
                </c:pt>
                <c:pt idx="191">
                  <c:v>3.3000000000000002E-2</c:v>
                </c:pt>
                <c:pt idx="192">
                  <c:v>3.3099999999999997E-2</c:v>
                </c:pt>
                <c:pt idx="193">
                  <c:v>3.3300000000000003E-2</c:v>
                </c:pt>
                <c:pt idx="194">
                  <c:v>3.3399999999999999E-2</c:v>
                </c:pt>
                <c:pt idx="195">
                  <c:v>3.3700000000000001E-2</c:v>
                </c:pt>
                <c:pt idx="196">
                  <c:v>3.39E-2</c:v>
                </c:pt>
                <c:pt idx="197">
                  <c:v>3.4200000000000001E-2</c:v>
                </c:pt>
                <c:pt idx="198">
                  <c:v>3.44E-2</c:v>
                </c:pt>
                <c:pt idx="199">
                  <c:v>3.4599999999999999E-2</c:v>
                </c:pt>
                <c:pt idx="200">
                  <c:v>3.49E-2</c:v>
                </c:pt>
                <c:pt idx="201">
                  <c:v>3.5200000000000002E-2</c:v>
                </c:pt>
                <c:pt idx="202">
                  <c:v>3.5400000000000001E-2</c:v>
                </c:pt>
                <c:pt idx="203">
                  <c:v>3.56E-2</c:v>
                </c:pt>
                <c:pt idx="204">
                  <c:v>3.5799999999999998E-2</c:v>
                </c:pt>
                <c:pt idx="205">
                  <c:v>3.5999999999999997E-2</c:v>
                </c:pt>
                <c:pt idx="206">
                  <c:v>3.6299999999999999E-2</c:v>
                </c:pt>
                <c:pt idx="207">
                  <c:v>3.6400000000000002E-2</c:v>
                </c:pt>
                <c:pt idx="208">
                  <c:v>3.6600000000000001E-2</c:v>
                </c:pt>
                <c:pt idx="209">
                  <c:v>3.6700000000000003E-2</c:v>
                </c:pt>
                <c:pt idx="210">
                  <c:v>3.6900000000000002E-2</c:v>
                </c:pt>
                <c:pt idx="211">
                  <c:v>3.6999999999999998E-2</c:v>
                </c:pt>
                <c:pt idx="212">
                  <c:v>3.7100000000000001E-2</c:v>
                </c:pt>
                <c:pt idx="213">
                  <c:v>3.7100000000000001E-2</c:v>
                </c:pt>
                <c:pt idx="214">
                  <c:v>3.7199999999999997E-2</c:v>
                </c:pt>
                <c:pt idx="215">
                  <c:v>3.73E-2</c:v>
                </c:pt>
                <c:pt idx="216">
                  <c:v>3.7400000000000003E-2</c:v>
                </c:pt>
                <c:pt idx="217">
                  <c:v>3.7499999999999999E-2</c:v>
                </c:pt>
                <c:pt idx="218">
                  <c:v>3.7499999999999999E-2</c:v>
                </c:pt>
                <c:pt idx="219">
                  <c:v>3.7699999999999997E-2</c:v>
                </c:pt>
                <c:pt idx="220">
                  <c:v>3.78E-2</c:v>
                </c:pt>
                <c:pt idx="221">
                  <c:v>3.7900000000000003E-2</c:v>
                </c:pt>
                <c:pt idx="222">
                  <c:v>3.7999999999999999E-2</c:v>
                </c:pt>
                <c:pt idx="223">
                  <c:v>3.8199999999999998E-2</c:v>
                </c:pt>
                <c:pt idx="224">
                  <c:v>3.8199999999999998E-2</c:v>
                </c:pt>
                <c:pt idx="225">
                  <c:v>3.8300000000000001E-2</c:v>
                </c:pt>
                <c:pt idx="226">
                  <c:v>3.8399999999999997E-2</c:v>
                </c:pt>
                <c:pt idx="227">
                  <c:v>3.85E-2</c:v>
                </c:pt>
                <c:pt idx="228">
                  <c:v>3.8600000000000002E-2</c:v>
                </c:pt>
                <c:pt idx="229">
                  <c:v>3.8699999999999998E-2</c:v>
                </c:pt>
                <c:pt idx="230">
                  <c:v>3.8800000000000001E-2</c:v>
                </c:pt>
                <c:pt idx="231">
                  <c:v>3.8899999999999997E-2</c:v>
                </c:pt>
                <c:pt idx="232">
                  <c:v>3.9E-2</c:v>
                </c:pt>
                <c:pt idx="233">
                  <c:v>3.9E-2</c:v>
                </c:pt>
                <c:pt idx="234">
                  <c:v>3.9199999999999999E-2</c:v>
                </c:pt>
                <c:pt idx="235">
                  <c:v>3.9199999999999999E-2</c:v>
                </c:pt>
                <c:pt idx="236">
                  <c:v>3.9300000000000002E-2</c:v>
                </c:pt>
                <c:pt idx="237">
                  <c:v>3.9300000000000002E-2</c:v>
                </c:pt>
                <c:pt idx="238">
                  <c:v>3.9300000000000002E-2</c:v>
                </c:pt>
                <c:pt idx="239">
                  <c:v>3.9399999999999998E-2</c:v>
                </c:pt>
                <c:pt idx="240">
                  <c:v>3.95E-2</c:v>
                </c:pt>
                <c:pt idx="241">
                  <c:v>3.95E-2</c:v>
                </c:pt>
                <c:pt idx="242">
                  <c:v>3.9600000000000003E-2</c:v>
                </c:pt>
                <c:pt idx="243">
                  <c:v>3.9699999999999999E-2</c:v>
                </c:pt>
                <c:pt idx="244">
                  <c:v>3.9899999999999998E-2</c:v>
                </c:pt>
                <c:pt idx="245">
                  <c:v>0.04</c:v>
                </c:pt>
                <c:pt idx="246">
                  <c:v>4.0099999999999997E-2</c:v>
                </c:pt>
                <c:pt idx="247">
                  <c:v>4.02E-2</c:v>
                </c:pt>
                <c:pt idx="248">
                  <c:v>4.0399999999999998E-2</c:v>
                </c:pt>
                <c:pt idx="249">
                  <c:v>4.0599999999999997E-2</c:v>
                </c:pt>
                <c:pt idx="250">
                  <c:v>4.0800000000000003E-2</c:v>
                </c:pt>
                <c:pt idx="251">
                  <c:v>4.1000000000000002E-2</c:v>
                </c:pt>
                <c:pt idx="252">
                  <c:v>4.1200000000000001E-2</c:v>
                </c:pt>
                <c:pt idx="253">
                  <c:v>4.1300000000000003E-2</c:v>
                </c:pt>
                <c:pt idx="254">
                  <c:v>4.1500000000000002E-2</c:v>
                </c:pt>
                <c:pt idx="255">
                  <c:v>4.1599999999999998E-2</c:v>
                </c:pt>
                <c:pt idx="256">
                  <c:v>4.1799999999999997E-2</c:v>
                </c:pt>
                <c:pt idx="257">
                  <c:v>4.19E-2</c:v>
                </c:pt>
                <c:pt idx="258">
                  <c:v>4.2099999999999999E-2</c:v>
                </c:pt>
                <c:pt idx="259">
                  <c:v>4.2200000000000001E-2</c:v>
                </c:pt>
                <c:pt idx="260">
                  <c:v>4.2299999999999997E-2</c:v>
                </c:pt>
                <c:pt idx="261">
                  <c:v>4.24E-2</c:v>
                </c:pt>
                <c:pt idx="262">
                  <c:v>4.2599999999999999E-2</c:v>
                </c:pt>
                <c:pt idx="263">
                  <c:v>4.2700000000000002E-2</c:v>
                </c:pt>
                <c:pt idx="264">
                  <c:v>4.2700000000000002E-2</c:v>
                </c:pt>
                <c:pt idx="265">
                  <c:v>4.2799999999999998E-2</c:v>
                </c:pt>
                <c:pt idx="266">
                  <c:v>4.2999999999999997E-2</c:v>
                </c:pt>
                <c:pt idx="267">
                  <c:v>4.3200000000000002E-2</c:v>
                </c:pt>
                <c:pt idx="268">
                  <c:v>4.3400000000000001E-2</c:v>
                </c:pt>
                <c:pt idx="269">
                  <c:v>4.3499999999999997E-2</c:v>
                </c:pt>
                <c:pt idx="270">
                  <c:v>4.3700000000000003E-2</c:v>
                </c:pt>
                <c:pt idx="271">
                  <c:v>4.3799999999999999E-2</c:v>
                </c:pt>
                <c:pt idx="272">
                  <c:v>4.3900000000000002E-2</c:v>
                </c:pt>
                <c:pt idx="273">
                  <c:v>4.41E-2</c:v>
                </c:pt>
                <c:pt idx="274">
                  <c:v>4.4299999999999999E-2</c:v>
                </c:pt>
                <c:pt idx="275">
                  <c:v>4.4400000000000002E-2</c:v>
                </c:pt>
                <c:pt idx="276">
                  <c:v>4.4600000000000001E-2</c:v>
                </c:pt>
                <c:pt idx="277">
                  <c:v>4.4699999999999997E-2</c:v>
                </c:pt>
                <c:pt idx="278">
                  <c:v>4.48E-2</c:v>
                </c:pt>
                <c:pt idx="279">
                  <c:v>4.5100000000000001E-2</c:v>
                </c:pt>
                <c:pt idx="280">
                  <c:v>4.5199999999999997E-2</c:v>
                </c:pt>
                <c:pt idx="281">
                  <c:v>4.5400000000000003E-2</c:v>
                </c:pt>
                <c:pt idx="282">
                  <c:v>4.5499999999999999E-2</c:v>
                </c:pt>
                <c:pt idx="283">
                  <c:v>4.5699999999999998E-2</c:v>
                </c:pt>
                <c:pt idx="284">
                  <c:v>4.58E-2</c:v>
                </c:pt>
                <c:pt idx="285">
                  <c:v>4.5999999999999999E-2</c:v>
                </c:pt>
                <c:pt idx="286">
                  <c:v>4.6199999999999998E-2</c:v>
                </c:pt>
                <c:pt idx="287">
                  <c:v>4.6399999999999997E-2</c:v>
                </c:pt>
                <c:pt idx="288">
                  <c:v>4.65E-2</c:v>
                </c:pt>
                <c:pt idx="289">
                  <c:v>4.6699999999999998E-2</c:v>
                </c:pt>
                <c:pt idx="290">
                  <c:v>4.6899999999999997E-2</c:v>
                </c:pt>
                <c:pt idx="291">
                  <c:v>4.7100000000000003E-2</c:v>
                </c:pt>
                <c:pt idx="292">
                  <c:v>4.7199999999999999E-2</c:v>
                </c:pt>
                <c:pt idx="293">
                  <c:v>4.7300000000000002E-2</c:v>
                </c:pt>
                <c:pt idx="294">
                  <c:v>4.7500000000000001E-2</c:v>
                </c:pt>
                <c:pt idx="295">
                  <c:v>4.7600000000000003E-2</c:v>
                </c:pt>
                <c:pt idx="296">
                  <c:v>4.7899999999999998E-2</c:v>
                </c:pt>
                <c:pt idx="297">
                  <c:v>4.8099999999999997E-2</c:v>
                </c:pt>
                <c:pt idx="298">
                  <c:v>4.8300000000000003E-2</c:v>
                </c:pt>
                <c:pt idx="299">
                  <c:v>4.8500000000000001E-2</c:v>
                </c:pt>
                <c:pt idx="300">
                  <c:v>4.87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4-4CBE-4AD2-85F4-B8C410160094}"/>
            </c:ext>
          </c:extLst>
        </c:ser>
        <c:ser>
          <c:idx val="5"/>
          <c:order val="5"/>
          <c:tx>
            <c:v>x6</c:v>
          </c:tx>
          <c:spPr>
            <a:ln w="12700" cap="rnd">
              <a:solidFill>
                <a:schemeClr val="tx1"/>
              </a:solidFill>
              <a:prstDash val="lgDash"/>
              <a:round/>
            </a:ln>
            <a:effectLst/>
          </c:spPr>
          <c:marker>
            <c:symbol val="none"/>
          </c:marker>
          <c:xVal>
            <c:numRef>
              <c:f>Sheet2!$A$2:$A$302</c:f>
              <c:numCache>
                <c:formatCode>General</c:formatCode>
                <c:ptCount val="301"/>
                <c:pt idx="0">
                  <c:v>0</c:v>
                </c:pt>
                <c:pt idx="1">
                  <c:v>0.19800000000000001</c:v>
                </c:pt>
                <c:pt idx="2">
                  <c:v>0.39600000000000002</c:v>
                </c:pt>
                <c:pt idx="3">
                  <c:v>0.60299999999999998</c:v>
                </c:pt>
                <c:pt idx="4">
                  <c:v>0.80100000000000005</c:v>
                </c:pt>
                <c:pt idx="5">
                  <c:v>0.999</c:v>
                </c:pt>
                <c:pt idx="6">
                  <c:v>1.1970000000000001</c:v>
                </c:pt>
                <c:pt idx="7">
                  <c:v>1.4039999999999999</c:v>
                </c:pt>
                <c:pt idx="8">
                  <c:v>1.6020000000000001</c:v>
                </c:pt>
                <c:pt idx="9">
                  <c:v>1.8</c:v>
                </c:pt>
                <c:pt idx="10">
                  <c:v>1.998</c:v>
                </c:pt>
                <c:pt idx="11">
                  <c:v>2.1960000000000002</c:v>
                </c:pt>
                <c:pt idx="12">
                  <c:v>2.403</c:v>
                </c:pt>
                <c:pt idx="13">
                  <c:v>2.601</c:v>
                </c:pt>
                <c:pt idx="14">
                  <c:v>2.7989999999999999</c:v>
                </c:pt>
                <c:pt idx="15">
                  <c:v>2.9969999999999999</c:v>
                </c:pt>
                <c:pt idx="16">
                  <c:v>3.2040000000000002</c:v>
                </c:pt>
                <c:pt idx="17">
                  <c:v>3.4020000000000001</c:v>
                </c:pt>
                <c:pt idx="18">
                  <c:v>3.6</c:v>
                </c:pt>
                <c:pt idx="19">
                  <c:v>3.798</c:v>
                </c:pt>
                <c:pt idx="20">
                  <c:v>3.996</c:v>
                </c:pt>
                <c:pt idx="21">
                  <c:v>4.2030000000000003</c:v>
                </c:pt>
                <c:pt idx="22">
                  <c:v>4.4009999999999998</c:v>
                </c:pt>
                <c:pt idx="23">
                  <c:v>4.5990000000000002</c:v>
                </c:pt>
                <c:pt idx="24">
                  <c:v>4.7969999999999997</c:v>
                </c:pt>
                <c:pt idx="25">
                  <c:v>5.0039999999999996</c:v>
                </c:pt>
                <c:pt idx="26">
                  <c:v>5.202</c:v>
                </c:pt>
                <c:pt idx="27">
                  <c:v>5.4</c:v>
                </c:pt>
                <c:pt idx="28">
                  <c:v>5.5979999999999999</c:v>
                </c:pt>
                <c:pt idx="29">
                  <c:v>5.7960000000000003</c:v>
                </c:pt>
                <c:pt idx="30">
                  <c:v>6.0030000000000001</c:v>
                </c:pt>
                <c:pt idx="31">
                  <c:v>6.2009999999999996</c:v>
                </c:pt>
                <c:pt idx="32">
                  <c:v>6.399</c:v>
                </c:pt>
                <c:pt idx="33">
                  <c:v>6.5970000000000004</c:v>
                </c:pt>
                <c:pt idx="34">
                  <c:v>6.8040000000000003</c:v>
                </c:pt>
                <c:pt idx="35">
                  <c:v>7.0019999999999998</c:v>
                </c:pt>
                <c:pt idx="36">
                  <c:v>7.2</c:v>
                </c:pt>
                <c:pt idx="37">
                  <c:v>7.3979999999999997</c:v>
                </c:pt>
                <c:pt idx="38">
                  <c:v>7.5960000000000001</c:v>
                </c:pt>
                <c:pt idx="39">
                  <c:v>7.8029999999999999</c:v>
                </c:pt>
                <c:pt idx="40">
                  <c:v>8.0009999999999994</c:v>
                </c:pt>
                <c:pt idx="41">
                  <c:v>8.1989999999999998</c:v>
                </c:pt>
                <c:pt idx="42">
                  <c:v>8.3970000000000002</c:v>
                </c:pt>
                <c:pt idx="43">
                  <c:v>8.6039999999999992</c:v>
                </c:pt>
                <c:pt idx="44">
                  <c:v>8.8019999999999996</c:v>
                </c:pt>
                <c:pt idx="45">
                  <c:v>9</c:v>
                </c:pt>
                <c:pt idx="46">
                  <c:v>9.1980000000000004</c:v>
                </c:pt>
                <c:pt idx="47">
                  <c:v>9.3960000000000008</c:v>
                </c:pt>
                <c:pt idx="48">
                  <c:v>9.6029999999999998</c:v>
                </c:pt>
                <c:pt idx="49">
                  <c:v>9.8010000000000002</c:v>
                </c:pt>
                <c:pt idx="50">
                  <c:v>9.9990000000000006</c:v>
                </c:pt>
                <c:pt idx="51">
                  <c:v>10.196999999999999</c:v>
                </c:pt>
                <c:pt idx="52">
                  <c:v>10.404</c:v>
                </c:pt>
                <c:pt idx="53">
                  <c:v>10.602</c:v>
                </c:pt>
                <c:pt idx="54">
                  <c:v>10.8</c:v>
                </c:pt>
                <c:pt idx="55">
                  <c:v>10.997999999999999</c:v>
                </c:pt>
                <c:pt idx="56">
                  <c:v>11.196</c:v>
                </c:pt>
                <c:pt idx="57">
                  <c:v>11.403</c:v>
                </c:pt>
                <c:pt idx="58">
                  <c:v>11.601000000000001</c:v>
                </c:pt>
                <c:pt idx="59">
                  <c:v>11.798999999999999</c:v>
                </c:pt>
                <c:pt idx="60">
                  <c:v>11.997</c:v>
                </c:pt>
                <c:pt idx="61">
                  <c:v>12.204000000000001</c:v>
                </c:pt>
                <c:pt idx="62">
                  <c:v>12.401999999999999</c:v>
                </c:pt>
                <c:pt idx="63">
                  <c:v>12.6</c:v>
                </c:pt>
                <c:pt idx="64">
                  <c:v>12.798</c:v>
                </c:pt>
                <c:pt idx="65">
                  <c:v>12.996</c:v>
                </c:pt>
                <c:pt idx="66">
                  <c:v>13.202999999999999</c:v>
                </c:pt>
                <c:pt idx="67">
                  <c:v>13.401</c:v>
                </c:pt>
                <c:pt idx="68">
                  <c:v>13.599</c:v>
                </c:pt>
                <c:pt idx="69">
                  <c:v>13.797000000000001</c:v>
                </c:pt>
                <c:pt idx="70">
                  <c:v>14.004</c:v>
                </c:pt>
                <c:pt idx="71">
                  <c:v>14.202</c:v>
                </c:pt>
                <c:pt idx="72">
                  <c:v>14.4</c:v>
                </c:pt>
                <c:pt idx="73">
                  <c:v>14.598000000000001</c:v>
                </c:pt>
                <c:pt idx="74">
                  <c:v>14.795999999999999</c:v>
                </c:pt>
                <c:pt idx="75">
                  <c:v>15.003</c:v>
                </c:pt>
                <c:pt idx="76">
                  <c:v>15.201000000000001</c:v>
                </c:pt>
                <c:pt idx="77">
                  <c:v>15.398999999999999</c:v>
                </c:pt>
                <c:pt idx="78">
                  <c:v>15.597</c:v>
                </c:pt>
                <c:pt idx="79">
                  <c:v>15.804</c:v>
                </c:pt>
                <c:pt idx="80">
                  <c:v>16.001999999999999</c:v>
                </c:pt>
                <c:pt idx="81">
                  <c:v>16.2</c:v>
                </c:pt>
                <c:pt idx="82">
                  <c:v>16.398</c:v>
                </c:pt>
                <c:pt idx="83">
                  <c:v>16.596</c:v>
                </c:pt>
                <c:pt idx="84">
                  <c:v>16.803000000000001</c:v>
                </c:pt>
                <c:pt idx="85">
                  <c:v>17.001000000000001</c:v>
                </c:pt>
                <c:pt idx="86">
                  <c:v>17.199000000000002</c:v>
                </c:pt>
                <c:pt idx="87">
                  <c:v>17.396999999999998</c:v>
                </c:pt>
                <c:pt idx="88">
                  <c:v>17.603999999999999</c:v>
                </c:pt>
                <c:pt idx="89">
                  <c:v>17.802</c:v>
                </c:pt>
                <c:pt idx="90">
                  <c:v>18</c:v>
                </c:pt>
                <c:pt idx="91">
                  <c:v>18.198</c:v>
                </c:pt>
                <c:pt idx="92">
                  <c:v>18.396000000000001</c:v>
                </c:pt>
                <c:pt idx="93">
                  <c:v>18.603000000000002</c:v>
                </c:pt>
                <c:pt idx="94">
                  <c:v>18.800999999999998</c:v>
                </c:pt>
                <c:pt idx="95">
                  <c:v>18.998999999999999</c:v>
                </c:pt>
                <c:pt idx="96">
                  <c:v>19.196999999999999</c:v>
                </c:pt>
                <c:pt idx="97">
                  <c:v>19.404</c:v>
                </c:pt>
                <c:pt idx="98">
                  <c:v>19.602</c:v>
                </c:pt>
                <c:pt idx="99">
                  <c:v>19.8</c:v>
                </c:pt>
                <c:pt idx="100">
                  <c:v>19.998000000000001</c:v>
                </c:pt>
                <c:pt idx="101">
                  <c:v>20.196000000000002</c:v>
                </c:pt>
                <c:pt idx="102">
                  <c:v>20.402999999999999</c:v>
                </c:pt>
                <c:pt idx="103">
                  <c:v>20.600999999999999</c:v>
                </c:pt>
                <c:pt idx="104">
                  <c:v>20.798999999999999</c:v>
                </c:pt>
                <c:pt idx="105">
                  <c:v>20.997</c:v>
                </c:pt>
                <c:pt idx="106">
                  <c:v>21.204000000000001</c:v>
                </c:pt>
                <c:pt idx="107">
                  <c:v>21.402000000000001</c:v>
                </c:pt>
                <c:pt idx="108">
                  <c:v>21.6</c:v>
                </c:pt>
                <c:pt idx="109">
                  <c:v>21.797999999999998</c:v>
                </c:pt>
                <c:pt idx="110">
                  <c:v>21.995999999999999</c:v>
                </c:pt>
                <c:pt idx="111">
                  <c:v>22.202999999999999</c:v>
                </c:pt>
                <c:pt idx="112">
                  <c:v>22.401</c:v>
                </c:pt>
                <c:pt idx="113">
                  <c:v>22.599</c:v>
                </c:pt>
                <c:pt idx="114">
                  <c:v>22.797000000000001</c:v>
                </c:pt>
                <c:pt idx="115">
                  <c:v>23.004000000000001</c:v>
                </c:pt>
                <c:pt idx="116">
                  <c:v>23.202000000000002</c:v>
                </c:pt>
                <c:pt idx="117">
                  <c:v>23.4</c:v>
                </c:pt>
                <c:pt idx="118">
                  <c:v>23.597999999999999</c:v>
                </c:pt>
                <c:pt idx="119">
                  <c:v>23.795999999999999</c:v>
                </c:pt>
                <c:pt idx="120">
                  <c:v>24.003</c:v>
                </c:pt>
                <c:pt idx="121">
                  <c:v>24.201000000000001</c:v>
                </c:pt>
                <c:pt idx="122">
                  <c:v>24.399000000000001</c:v>
                </c:pt>
                <c:pt idx="123">
                  <c:v>24.597000000000001</c:v>
                </c:pt>
                <c:pt idx="124">
                  <c:v>24.803999999999998</c:v>
                </c:pt>
                <c:pt idx="125">
                  <c:v>25.001999999999999</c:v>
                </c:pt>
                <c:pt idx="126">
                  <c:v>25.2</c:v>
                </c:pt>
                <c:pt idx="127">
                  <c:v>25.398</c:v>
                </c:pt>
                <c:pt idx="128">
                  <c:v>25.596</c:v>
                </c:pt>
                <c:pt idx="129">
                  <c:v>25.803000000000001</c:v>
                </c:pt>
                <c:pt idx="130">
                  <c:v>26.001000000000001</c:v>
                </c:pt>
                <c:pt idx="131">
                  <c:v>26.199000000000002</c:v>
                </c:pt>
                <c:pt idx="132">
                  <c:v>26.396999999999998</c:v>
                </c:pt>
                <c:pt idx="133">
                  <c:v>26.603999999999999</c:v>
                </c:pt>
                <c:pt idx="134">
                  <c:v>26.802</c:v>
                </c:pt>
                <c:pt idx="135">
                  <c:v>27</c:v>
                </c:pt>
                <c:pt idx="136">
                  <c:v>27.200299999999999</c:v>
                </c:pt>
                <c:pt idx="137">
                  <c:v>27.400500000000001</c:v>
                </c:pt>
                <c:pt idx="138">
                  <c:v>27.6008</c:v>
                </c:pt>
                <c:pt idx="139">
                  <c:v>27.800999999999998</c:v>
                </c:pt>
                <c:pt idx="140">
                  <c:v>27.998999999999999</c:v>
                </c:pt>
                <c:pt idx="141">
                  <c:v>28.199200000000001</c:v>
                </c:pt>
                <c:pt idx="142">
                  <c:v>28.3995</c:v>
                </c:pt>
                <c:pt idx="143">
                  <c:v>28.599799999999998</c:v>
                </c:pt>
                <c:pt idx="144">
                  <c:v>28.8</c:v>
                </c:pt>
                <c:pt idx="145">
                  <c:v>29.000299999999999</c:v>
                </c:pt>
                <c:pt idx="146">
                  <c:v>29.200500000000002</c:v>
                </c:pt>
                <c:pt idx="147">
                  <c:v>29.400700000000001</c:v>
                </c:pt>
                <c:pt idx="148">
                  <c:v>29.600999999999999</c:v>
                </c:pt>
                <c:pt idx="149">
                  <c:v>29.798999999999999</c:v>
                </c:pt>
                <c:pt idx="150">
                  <c:v>29.999300000000002</c:v>
                </c:pt>
                <c:pt idx="151">
                  <c:v>30.1995</c:v>
                </c:pt>
                <c:pt idx="152">
                  <c:v>30.399799999999999</c:v>
                </c:pt>
                <c:pt idx="153">
                  <c:v>30.6</c:v>
                </c:pt>
                <c:pt idx="154">
                  <c:v>30.8002</c:v>
                </c:pt>
                <c:pt idx="155">
                  <c:v>31.000499999999999</c:v>
                </c:pt>
                <c:pt idx="156">
                  <c:v>31.200700000000001</c:v>
                </c:pt>
                <c:pt idx="157">
                  <c:v>31.401</c:v>
                </c:pt>
                <c:pt idx="158">
                  <c:v>31.599</c:v>
                </c:pt>
                <c:pt idx="159">
                  <c:v>31.799299999999999</c:v>
                </c:pt>
                <c:pt idx="160">
                  <c:v>31.999500000000001</c:v>
                </c:pt>
                <c:pt idx="161">
                  <c:v>32.199800000000003</c:v>
                </c:pt>
                <c:pt idx="162">
                  <c:v>32.4</c:v>
                </c:pt>
                <c:pt idx="163">
                  <c:v>32.600299999999997</c:v>
                </c:pt>
                <c:pt idx="164">
                  <c:v>32.8005</c:v>
                </c:pt>
                <c:pt idx="165">
                  <c:v>33.000700000000002</c:v>
                </c:pt>
                <c:pt idx="166">
                  <c:v>33.201000000000001</c:v>
                </c:pt>
                <c:pt idx="167">
                  <c:v>33.399000000000001</c:v>
                </c:pt>
                <c:pt idx="168">
                  <c:v>33.599200000000003</c:v>
                </c:pt>
                <c:pt idx="169">
                  <c:v>33.799500000000002</c:v>
                </c:pt>
                <c:pt idx="170">
                  <c:v>33.999699999999997</c:v>
                </c:pt>
                <c:pt idx="171">
                  <c:v>34.200000000000003</c:v>
                </c:pt>
                <c:pt idx="172">
                  <c:v>34.400300000000001</c:v>
                </c:pt>
                <c:pt idx="173">
                  <c:v>34.600499999999997</c:v>
                </c:pt>
                <c:pt idx="174">
                  <c:v>34.800800000000002</c:v>
                </c:pt>
                <c:pt idx="175">
                  <c:v>35.000999999999998</c:v>
                </c:pt>
                <c:pt idx="176">
                  <c:v>35.198999999999998</c:v>
                </c:pt>
                <c:pt idx="177">
                  <c:v>35.399299999999997</c:v>
                </c:pt>
                <c:pt idx="178">
                  <c:v>35.599499999999999</c:v>
                </c:pt>
                <c:pt idx="179">
                  <c:v>35.799799999999998</c:v>
                </c:pt>
                <c:pt idx="180">
                  <c:v>36</c:v>
                </c:pt>
                <c:pt idx="181">
                  <c:v>36.200200000000002</c:v>
                </c:pt>
                <c:pt idx="182">
                  <c:v>36.400500000000001</c:v>
                </c:pt>
                <c:pt idx="183">
                  <c:v>36.599600000000002</c:v>
                </c:pt>
                <c:pt idx="184">
                  <c:v>36.799900000000001</c:v>
                </c:pt>
                <c:pt idx="185">
                  <c:v>37.000100000000003</c:v>
                </c:pt>
                <c:pt idx="186">
                  <c:v>37.200400000000002</c:v>
                </c:pt>
                <c:pt idx="187">
                  <c:v>37.399500000000003</c:v>
                </c:pt>
                <c:pt idx="188">
                  <c:v>37.599800000000002</c:v>
                </c:pt>
                <c:pt idx="189">
                  <c:v>37.799999999999997</c:v>
                </c:pt>
                <c:pt idx="190">
                  <c:v>38.000300000000003</c:v>
                </c:pt>
                <c:pt idx="191">
                  <c:v>38.200499999999998</c:v>
                </c:pt>
                <c:pt idx="192">
                  <c:v>38.3996</c:v>
                </c:pt>
                <c:pt idx="193">
                  <c:v>38.599899999999998</c:v>
                </c:pt>
                <c:pt idx="194">
                  <c:v>38.8001</c:v>
                </c:pt>
                <c:pt idx="195">
                  <c:v>39.000399999999999</c:v>
                </c:pt>
                <c:pt idx="196">
                  <c:v>39.1995</c:v>
                </c:pt>
                <c:pt idx="197">
                  <c:v>39.399700000000003</c:v>
                </c:pt>
                <c:pt idx="198">
                  <c:v>39.6</c:v>
                </c:pt>
                <c:pt idx="199">
                  <c:v>39.800199999999997</c:v>
                </c:pt>
                <c:pt idx="200">
                  <c:v>40.000500000000002</c:v>
                </c:pt>
                <c:pt idx="201">
                  <c:v>40.199599999999997</c:v>
                </c:pt>
                <c:pt idx="202">
                  <c:v>40.399900000000002</c:v>
                </c:pt>
                <c:pt idx="203">
                  <c:v>40.600099999999998</c:v>
                </c:pt>
                <c:pt idx="204">
                  <c:v>40.800400000000003</c:v>
                </c:pt>
                <c:pt idx="205">
                  <c:v>40.999499999999998</c:v>
                </c:pt>
                <c:pt idx="206">
                  <c:v>41.199800000000003</c:v>
                </c:pt>
                <c:pt idx="207">
                  <c:v>41.4</c:v>
                </c:pt>
                <c:pt idx="208">
                  <c:v>41.6</c:v>
                </c:pt>
                <c:pt idx="209">
                  <c:v>41.799900000000001</c:v>
                </c:pt>
                <c:pt idx="210">
                  <c:v>41.999899999999997</c:v>
                </c:pt>
                <c:pt idx="211">
                  <c:v>42.1999</c:v>
                </c:pt>
                <c:pt idx="212">
                  <c:v>42.400100000000002</c:v>
                </c:pt>
                <c:pt idx="213">
                  <c:v>42.600099999999998</c:v>
                </c:pt>
                <c:pt idx="214">
                  <c:v>42.8001</c:v>
                </c:pt>
                <c:pt idx="215">
                  <c:v>43</c:v>
                </c:pt>
                <c:pt idx="216">
                  <c:v>43.2</c:v>
                </c:pt>
                <c:pt idx="217">
                  <c:v>43.4</c:v>
                </c:pt>
                <c:pt idx="218">
                  <c:v>43.599899999999998</c:v>
                </c:pt>
                <c:pt idx="219">
                  <c:v>43.799900000000001</c:v>
                </c:pt>
                <c:pt idx="220">
                  <c:v>43.999899999999997</c:v>
                </c:pt>
                <c:pt idx="221">
                  <c:v>44.200099999999999</c:v>
                </c:pt>
                <c:pt idx="222">
                  <c:v>44.400100000000002</c:v>
                </c:pt>
                <c:pt idx="223">
                  <c:v>44.600099999999998</c:v>
                </c:pt>
                <c:pt idx="224">
                  <c:v>44.8</c:v>
                </c:pt>
                <c:pt idx="225">
                  <c:v>45</c:v>
                </c:pt>
                <c:pt idx="226">
                  <c:v>45.2</c:v>
                </c:pt>
                <c:pt idx="227">
                  <c:v>45.399900000000002</c:v>
                </c:pt>
                <c:pt idx="228">
                  <c:v>45.599899999999998</c:v>
                </c:pt>
                <c:pt idx="229">
                  <c:v>45.799900000000001</c:v>
                </c:pt>
                <c:pt idx="230">
                  <c:v>46.0002</c:v>
                </c:pt>
                <c:pt idx="231">
                  <c:v>46.2</c:v>
                </c:pt>
                <c:pt idx="232">
                  <c:v>46.400199999999998</c:v>
                </c:pt>
                <c:pt idx="233">
                  <c:v>46.599899999999998</c:v>
                </c:pt>
                <c:pt idx="234">
                  <c:v>46.8001</c:v>
                </c:pt>
                <c:pt idx="235">
                  <c:v>46.999899999999997</c:v>
                </c:pt>
                <c:pt idx="236">
                  <c:v>47.200099999999999</c:v>
                </c:pt>
                <c:pt idx="237">
                  <c:v>47.400100000000002</c:v>
                </c:pt>
                <c:pt idx="238">
                  <c:v>47.600099999999998</c:v>
                </c:pt>
                <c:pt idx="239">
                  <c:v>47.8</c:v>
                </c:pt>
                <c:pt idx="240">
                  <c:v>48</c:v>
                </c:pt>
                <c:pt idx="241">
                  <c:v>48.2</c:v>
                </c:pt>
                <c:pt idx="242">
                  <c:v>48.400100000000002</c:v>
                </c:pt>
                <c:pt idx="243">
                  <c:v>48.599899999999998</c:v>
                </c:pt>
                <c:pt idx="244">
                  <c:v>48.8001</c:v>
                </c:pt>
                <c:pt idx="245">
                  <c:v>49.000100000000003</c:v>
                </c:pt>
                <c:pt idx="246">
                  <c:v>49.2</c:v>
                </c:pt>
                <c:pt idx="247">
                  <c:v>49.4</c:v>
                </c:pt>
                <c:pt idx="248">
                  <c:v>49.599899999999998</c:v>
                </c:pt>
                <c:pt idx="249">
                  <c:v>49.8001</c:v>
                </c:pt>
                <c:pt idx="250">
                  <c:v>49.999899999999997</c:v>
                </c:pt>
                <c:pt idx="251">
                  <c:v>50.199800000000003</c:v>
                </c:pt>
                <c:pt idx="252">
                  <c:v>50.399700000000003</c:v>
                </c:pt>
                <c:pt idx="253">
                  <c:v>50.599600000000002</c:v>
                </c:pt>
                <c:pt idx="254">
                  <c:v>50.800199999999997</c:v>
                </c:pt>
                <c:pt idx="255">
                  <c:v>51.000599999999999</c:v>
                </c:pt>
                <c:pt idx="256">
                  <c:v>51.200699999999998</c:v>
                </c:pt>
                <c:pt idx="257">
                  <c:v>51.3992</c:v>
                </c:pt>
                <c:pt idx="258">
                  <c:v>51.599200000000003</c:v>
                </c:pt>
                <c:pt idx="259">
                  <c:v>51.8005</c:v>
                </c:pt>
                <c:pt idx="260">
                  <c:v>51.999299999999998</c:v>
                </c:pt>
                <c:pt idx="261">
                  <c:v>52.2</c:v>
                </c:pt>
                <c:pt idx="262">
                  <c:v>52.398899999999998</c:v>
                </c:pt>
                <c:pt idx="263">
                  <c:v>52.6</c:v>
                </c:pt>
                <c:pt idx="264">
                  <c:v>52.798900000000003</c:v>
                </c:pt>
                <c:pt idx="265">
                  <c:v>53.000100000000003</c:v>
                </c:pt>
                <c:pt idx="266">
                  <c:v>53.198900000000002</c:v>
                </c:pt>
                <c:pt idx="267">
                  <c:v>53.400100000000002</c:v>
                </c:pt>
                <c:pt idx="268">
                  <c:v>53.5989</c:v>
                </c:pt>
                <c:pt idx="269">
                  <c:v>53.8001</c:v>
                </c:pt>
                <c:pt idx="270">
                  <c:v>53.999299999999998</c:v>
                </c:pt>
                <c:pt idx="271">
                  <c:v>54.1995</c:v>
                </c:pt>
                <c:pt idx="272">
                  <c:v>54.399799999999999</c:v>
                </c:pt>
                <c:pt idx="273">
                  <c:v>54.6</c:v>
                </c:pt>
                <c:pt idx="274">
                  <c:v>54.8003</c:v>
                </c:pt>
                <c:pt idx="275">
                  <c:v>55.000500000000002</c:v>
                </c:pt>
                <c:pt idx="276">
                  <c:v>55.200800000000001</c:v>
                </c:pt>
                <c:pt idx="277">
                  <c:v>55.401000000000003</c:v>
                </c:pt>
                <c:pt idx="278">
                  <c:v>55.5991</c:v>
                </c:pt>
                <c:pt idx="279">
                  <c:v>55.799399999999999</c:v>
                </c:pt>
                <c:pt idx="280">
                  <c:v>55.999600000000001</c:v>
                </c:pt>
                <c:pt idx="281">
                  <c:v>56.1999</c:v>
                </c:pt>
                <c:pt idx="282">
                  <c:v>56.400100000000002</c:v>
                </c:pt>
                <c:pt idx="283">
                  <c:v>56.6004</c:v>
                </c:pt>
                <c:pt idx="284">
                  <c:v>56.800600000000003</c:v>
                </c:pt>
                <c:pt idx="285">
                  <c:v>57.000900000000001</c:v>
                </c:pt>
                <c:pt idx="286">
                  <c:v>57.198999999999998</c:v>
                </c:pt>
                <c:pt idx="287">
                  <c:v>57.3992</c:v>
                </c:pt>
                <c:pt idx="288">
                  <c:v>57.600099999999998</c:v>
                </c:pt>
                <c:pt idx="289">
                  <c:v>57.8</c:v>
                </c:pt>
                <c:pt idx="290">
                  <c:v>58.001100000000001</c:v>
                </c:pt>
                <c:pt idx="291">
                  <c:v>58.198999999999998</c:v>
                </c:pt>
                <c:pt idx="292">
                  <c:v>58.400300000000001</c:v>
                </c:pt>
                <c:pt idx="293">
                  <c:v>58.599400000000003</c:v>
                </c:pt>
                <c:pt idx="294">
                  <c:v>58.799300000000002</c:v>
                </c:pt>
                <c:pt idx="295">
                  <c:v>58.9983</c:v>
                </c:pt>
                <c:pt idx="296">
                  <c:v>59.198700000000002</c:v>
                </c:pt>
                <c:pt idx="297">
                  <c:v>59.398699999999998</c:v>
                </c:pt>
                <c:pt idx="298">
                  <c:v>59.601300000000002</c:v>
                </c:pt>
                <c:pt idx="299">
                  <c:v>59.800600000000003</c:v>
                </c:pt>
                <c:pt idx="300">
                  <c:v>59.999899999999997</c:v>
                </c:pt>
              </c:numCache>
            </c:numRef>
          </c:xVal>
          <c:yVal>
            <c:numRef>
              <c:f>Sheet2!$G$2:$G$302</c:f>
              <c:numCache>
                <c:formatCode>General</c:formatCode>
                <c:ptCount val="301"/>
                <c:pt idx="0">
                  <c:v>1.5900000000000001E-2</c:v>
                </c:pt>
                <c:pt idx="1">
                  <c:v>1.8100000000000002E-2</c:v>
                </c:pt>
                <c:pt idx="2">
                  <c:v>1.7399999999999999E-2</c:v>
                </c:pt>
                <c:pt idx="3">
                  <c:v>1.6799999999999999E-2</c:v>
                </c:pt>
                <c:pt idx="4">
                  <c:v>1.78E-2</c:v>
                </c:pt>
                <c:pt idx="5">
                  <c:v>1.7600000000000001E-2</c:v>
                </c:pt>
                <c:pt idx="6">
                  <c:v>1.7600000000000001E-2</c:v>
                </c:pt>
                <c:pt idx="7">
                  <c:v>1.77E-2</c:v>
                </c:pt>
                <c:pt idx="8">
                  <c:v>1.8700000000000001E-2</c:v>
                </c:pt>
                <c:pt idx="9">
                  <c:v>1.8700000000000001E-2</c:v>
                </c:pt>
                <c:pt idx="10">
                  <c:v>1.8100000000000002E-2</c:v>
                </c:pt>
                <c:pt idx="11">
                  <c:v>1.7999999999999999E-2</c:v>
                </c:pt>
                <c:pt idx="12">
                  <c:v>1.8100000000000002E-2</c:v>
                </c:pt>
                <c:pt idx="13">
                  <c:v>1.8100000000000002E-2</c:v>
                </c:pt>
                <c:pt idx="14">
                  <c:v>1.8200000000000001E-2</c:v>
                </c:pt>
                <c:pt idx="15">
                  <c:v>1.8499999999999999E-2</c:v>
                </c:pt>
                <c:pt idx="16">
                  <c:v>1.8499999999999999E-2</c:v>
                </c:pt>
                <c:pt idx="17">
                  <c:v>1.84E-2</c:v>
                </c:pt>
                <c:pt idx="18">
                  <c:v>1.7999999999999999E-2</c:v>
                </c:pt>
                <c:pt idx="19">
                  <c:v>1.8200000000000001E-2</c:v>
                </c:pt>
                <c:pt idx="20">
                  <c:v>1.8499999999999999E-2</c:v>
                </c:pt>
                <c:pt idx="21">
                  <c:v>1.84E-2</c:v>
                </c:pt>
                <c:pt idx="22">
                  <c:v>1.8200000000000001E-2</c:v>
                </c:pt>
                <c:pt idx="23">
                  <c:v>1.8200000000000001E-2</c:v>
                </c:pt>
                <c:pt idx="24">
                  <c:v>1.83E-2</c:v>
                </c:pt>
                <c:pt idx="25">
                  <c:v>1.8499999999999999E-2</c:v>
                </c:pt>
                <c:pt idx="26">
                  <c:v>1.8499999999999999E-2</c:v>
                </c:pt>
                <c:pt idx="27">
                  <c:v>1.84E-2</c:v>
                </c:pt>
                <c:pt idx="28">
                  <c:v>1.8200000000000001E-2</c:v>
                </c:pt>
                <c:pt idx="29">
                  <c:v>1.8100000000000002E-2</c:v>
                </c:pt>
                <c:pt idx="30">
                  <c:v>1.8100000000000002E-2</c:v>
                </c:pt>
                <c:pt idx="31">
                  <c:v>1.7999999999999999E-2</c:v>
                </c:pt>
                <c:pt idx="32">
                  <c:v>1.7999999999999999E-2</c:v>
                </c:pt>
                <c:pt idx="33">
                  <c:v>1.8100000000000002E-2</c:v>
                </c:pt>
                <c:pt idx="34">
                  <c:v>1.83E-2</c:v>
                </c:pt>
                <c:pt idx="35">
                  <c:v>1.84E-2</c:v>
                </c:pt>
                <c:pt idx="36">
                  <c:v>1.8599999999999998E-2</c:v>
                </c:pt>
                <c:pt idx="37">
                  <c:v>1.8599999999999998E-2</c:v>
                </c:pt>
                <c:pt idx="38">
                  <c:v>1.83E-2</c:v>
                </c:pt>
                <c:pt idx="39">
                  <c:v>1.8200000000000001E-2</c:v>
                </c:pt>
                <c:pt idx="40">
                  <c:v>1.8200000000000001E-2</c:v>
                </c:pt>
                <c:pt idx="41">
                  <c:v>1.8200000000000001E-2</c:v>
                </c:pt>
                <c:pt idx="42">
                  <c:v>1.8200000000000001E-2</c:v>
                </c:pt>
                <c:pt idx="43">
                  <c:v>1.8100000000000002E-2</c:v>
                </c:pt>
                <c:pt idx="44">
                  <c:v>1.8100000000000002E-2</c:v>
                </c:pt>
                <c:pt idx="45">
                  <c:v>1.7899999999999999E-2</c:v>
                </c:pt>
                <c:pt idx="46">
                  <c:v>1.7899999999999999E-2</c:v>
                </c:pt>
                <c:pt idx="47">
                  <c:v>1.7899999999999999E-2</c:v>
                </c:pt>
                <c:pt idx="48">
                  <c:v>1.7899999999999999E-2</c:v>
                </c:pt>
                <c:pt idx="49">
                  <c:v>1.7899999999999999E-2</c:v>
                </c:pt>
                <c:pt idx="50">
                  <c:v>1.7999999999999999E-2</c:v>
                </c:pt>
                <c:pt idx="51">
                  <c:v>1.8100000000000002E-2</c:v>
                </c:pt>
                <c:pt idx="52">
                  <c:v>1.8200000000000001E-2</c:v>
                </c:pt>
                <c:pt idx="53">
                  <c:v>1.8200000000000001E-2</c:v>
                </c:pt>
                <c:pt idx="54">
                  <c:v>1.83E-2</c:v>
                </c:pt>
                <c:pt idx="55">
                  <c:v>1.84E-2</c:v>
                </c:pt>
                <c:pt idx="56">
                  <c:v>1.83E-2</c:v>
                </c:pt>
                <c:pt idx="57">
                  <c:v>1.8200000000000001E-2</c:v>
                </c:pt>
                <c:pt idx="58">
                  <c:v>1.8200000000000001E-2</c:v>
                </c:pt>
                <c:pt idx="59">
                  <c:v>1.8100000000000002E-2</c:v>
                </c:pt>
                <c:pt idx="60">
                  <c:v>1.78E-2</c:v>
                </c:pt>
                <c:pt idx="61">
                  <c:v>1.7999999999999999E-2</c:v>
                </c:pt>
                <c:pt idx="62">
                  <c:v>1.7999999999999999E-2</c:v>
                </c:pt>
                <c:pt idx="63">
                  <c:v>1.8200000000000001E-2</c:v>
                </c:pt>
                <c:pt idx="64">
                  <c:v>1.8200000000000001E-2</c:v>
                </c:pt>
                <c:pt idx="65">
                  <c:v>1.83E-2</c:v>
                </c:pt>
                <c:pt idx="66">
                  <c:v>1.8200000000000001E-2</c:v>
                </c:pt>
                <c:pt idx="67">
                  <c:v>1.8200000000000001E-2</c:v>
                </c:pt>
                <c:pt idx="68">
                  <c:v>1.8499999999999999E-2</c:v>
                </c:pt>
                <c:pt idx="69">
                  <c:v>1.8599999999999998E-2</c:v>
                </c:pt>
                <c:pt idx="70">
                  <c:v>1.8599999999999998E-2</c:v>
                </c:pt>
                <c:pt idx="71">
                  <c:v>1.8700000000000001E-2</c:v>
                </c:pt>
                <c:pt idx="72">
                  <c:v>1.8700000000000001E-2</c:v>
                </c:pt>
                <c:pt idx="73">
                  <c:v>1.8499999999999999E-2</c:v>
                </c:pt>
                <c:pt idx="74">
                  <c:v>1.84E-2</c:v>
                </c:pt>
                <c:pt idx="75">
                  <c:v>1.8499999999999999E-2</c:v>
                </c:pt>
                <c:pt idx="76">
                  <c:v>1.8700000000000001E-2</c:v>
                </c:pt>
                <c:pt idx="77">
                  <c:v>1.8800000000000001E-2</c:v>
                </c:pt>
                <c:pt idx="78">
                  <c:v>1.9E-2</c:v>
                </c:pt>
                <c:pt idx="79">
                  <c:v>1.89E-2</c:v>
                </c:pt>
                <c:pt idx="80">
                  <c:v>1.9099999999999999E-2</c:v>
                </c:pt>
                <c:pt idx="81">
                  <c:v>1.9199999999999998E-2</c:v>
                </c:pt>
                <c:pt idx="82">
                  <c:v>1.9599999999999999E-2</c:v>
                </c:pt>
                <c:pt idx="83">
                  <c:v>1.9900000000000001E-2</c:v>
                </c:pt>
                <c:pt idx="84">
                  <c:v>2.01E-2</c:v>
                </c:pt>
                <c:pt idx="85">
                  <c:v>2.0199999999999999E-2</c:v>
                </c:pt>
                <c:pt idx="86">
                  <c:v>2.0299999999999999E-2</c:v>
                </c:pt>
                <c:pt idx="87">
                  <c:v>2.0199999999999999E-2</c:v>
                </c:pt>
                <c:pt idx="88">
                  <c:v>2.01E-2</c:v>
                </c:pt>
                <c:pt idx="89">
                  <c:v>1.9900000000000001E-2</c:v>
                </c:pt>
                <c:pt idx="90">
                  <c:v>1.9800000000000002E-2</c:v>
                </c:pt>
                <c:pt idx="91">
                  <c:v>1.9699999999999999E-2</c:v>
                </c:pt>
                <c:pt idx="92">
                  <c:v>1.9699999999999999E-2</c:v>
                </c:pt>
                <c:pt idx="93">
                  <c:v>1.9699999999999999E-2</c:v>
                </c:pt>
                <c:pt idx="94">
                  <c:v>1.9900000000000001E-2</c:v>
                </c:pt>
                <c:pt idx="95">
                  <c:v>2.01E-2</c:v>
                </c:pt>
                <c:pt idx="96">
                  <c:v>2.0400000000000001E-2</c:v>
                </c:pt>
                <c:pt idx="97">
                  <c:v>2.0500000000000001E-2</c:v>
                </c:pt>
                <c:pt idx="98">
                  <c:v>2.06E-2</c:v>
                </c:pt>
                <c:pt idx="99">
                  <c:v>2.06E-2</c:v>
                </c:pt>
                <c:pt idx="100">
                  <c:v>2.06E-2</c:v>
                </c:pt>
                <c:pt idx="101">
                  <c:v>2.06E-2</c:v>
                </c:pt>
                <c:pt idx="102">
                  <c:v>2.06E-2</c:v>
                </c:pt>
                <c:pt idx="103">
                  <c:v>2.06E-2</c:v>
                </c:pt>
                <c:pt idx="104">
                  <c:v>2.07E-2</c:v>
                </c:pt>
                <c:pt idx="105">
                  <c:v>2.0799999999999999E-2</c:v>
                </c:pt>
                <c:pt idx="106">
                  <c:v>2.0899999999999998E-2</c:v>
                </c:pt>
                <c:pt idx="107">
                  <c:v>2.1000000000000001E-2</c:v>
                </c:pt>
                <c:pt idx="108">
                  <c:v>2.0899999999999998E-2</c:v>
                </c:pt>
                <c:pt idx="109">
                  <c:v>2.0899999999999998E-2</c:v>
                </c:pt>
                <c:pt idx="110">
                  <c:v>2.0799999999999999E-2</c:v>
                </c:pt>
                <c:pt idx="111">
                  <c:v>2.0899999999999998E-2</c:v>
                </c:pt>
                <c:pt idx="112">
                  <c:v>2.0899999999999998E-2</c:v>
                </c:pt>
                <c:pt idx="113">
                  <c:v>2.1100000000000001E-2</c:v>
                </c:pt>
                <c:pt idx="114">
                  <c:v>2.1299999999999999E-2</c:v>
                </c:pt>
                <c:pt idx="115">
                  <c:v>2.1499999999999998E-2</c:v>
                </c:pt>
                <c:pt idx="116">
                  <c:v>2.1700000000000001E-2</c:v>
                </c:pt>
                <c:pt idx="117">
                  <c:v>2.1899999999999999E-2</c:v>
                </c:pt>
                <c:pt idx="118">
                  <c:v>2.2200000000000001E-2</c:v>
                </c:pt>
                <c:pt idx="119">
                  <c:v>2.2200000000000001E-2</c:v>
                </c:pt>
                <c:pt idx="120">
                  <c:v>2.23E-2</c:v>
                </c:pt>
                <c:pt idx="121">
                  <c:v>2.2499999999999999E-2</c:v>
                </c:pt>
                <c:pt idx="122">
                  <c:v>2.2499999999999999E-2</c:v>
                </c:pt>
                <c:pt idx="123">
                  <c:v>2.2599999999999999E-2</c:v>
                </c:pt>
                <c:pt idx="124">
                  <c:v>2.2800000000000001E-2</c:v>
                </c:pt>
                <c:pt idx="125">
                  <c:v>2.3E-2</c:v>
                </c:pt>
                <c:pt idx="126">
                  <c:v>2.3099999999999999E-2</c:v>
                </c:pt>
                <c:pt idx="127">
                  <c:v>2.3300000000000001E-2</c:v>
                </c:pt>
                <c:pt idx="128">
                  <c:v>2.3599999999999999E-2</c:v>
                </c:pt>
                <c:pt idx="129">
                  <c:v>2.3699999999999999E-2</c:v>
                </c:pt>
                <c:pt idx="130">
                  <c:v>2.3900000000000001E-2</c:v>
                </c:pt>
                <c:pt idx="131">
                  <c:v>2.41E-2</c:v>
                </c:pt>
                <c:pt idx="132">
                  <c:v>2.4400000000000002E-2</c:v>
                </c:pt>
                <c:pt idx="133">
                  <c:v>2.47E-2</c:v>
                </c:pt>
                <c:pt idx="134">
                  <c:v>2.5100000000000001E-2</c:v>
                </c:pt>
                <c:pt idx="135">
                  <c:v>2.5499999999999998E-2</c:v>
                </c:pt>
                <c:pt idx="136">
                  <c:v>2.5999999999999999E-2</c:v>
                </c:pt>
                <c:pt idx="137">
                  <c:v>2.64E-2</c:v>
                </c:pt>
                <c:pt idx="138">
                  <c:v>2.69E-2</c:v>
                </c:pt>
                <c:pt idx="139">
                  <c:v>2.7300000000000001E-2</c:v>
                </c:pt>
                <c:pt idx="140">
                  <c:v>2.7699999999999999E-2</c:v>
                </c:pt>
                <c:pt idx="141">
                  <c:v>2.81E-2</c:v>
                </c:pt>
                <c:pt idx="142">
                  <c:v>2.8500000000000001E-2</c:v>
                </c:pt>
                <c:pt idx="143">
                  <c:v>2.8799999999999999E-2</c:v>
                </c:pt>
                <c:pt idx="144">
                  <c:v>2.9100000000000001E-2</c:v>
                </c:pt>
                <c:pt idx="145">
                  <c:v>2.93E-2</c:v>
                </c:pt>
                <c:pt idx="146">
                  <c:v>2.9600000000000001E-2</c:v>
                </c:pt>
                <c:pt idx="147">
                  <c:v>2.98E-2</c:v>
                </c:pt>
                <c:pt idx="148">
                  <c:v>0.03</c:v>
                </c:pt>
                <c:pt idx="149">
                  <c:v>3.0200000000000001E-2</c:v>
                </c:pt>
                <c:pt idx="150">
                  <c:v>3.04E-2</c:v>
                </c:pt>
                <c:pt idx="151">
                  <c:v>3.0599999999999999E-2</c:v>
                </c:pt>
                <c:pt idx="152">
                  <c:v>3.0700000000000002E-2</c:v>
                </c:pt>
                <c:pt idx="153">
                  <c:v>3.1E-2</c:v>
                </c:pt>
                <c:pt idx="154">
                  <c:v>3.1199999999999999E-2</c:v>
                </c:pt>
                <c:pt idx="155">
                  <c:v>3.1300000000000001E-2</c:v>
                </c:pt>
                <c:pt idx="156">
                  <c:v>3.15E-2</c:v>
                </c:pt>
                <c:pt idx="157">
                  <c:v>3.1699999999999999E-2</c:v>
                </c:pt>
                <c:pt idx="158">
                  <c:v>3.1899999999999998E-2</c:v>
                </c:pt>
                <c:pt idx="159">
                  <c:v>3.2000000000000001E-2</c:v>
                </c:pt>
                <c:pt idx="160">
                  <c:v>3.2199999999999999E-2</c:v>
                </c:pt>
                <c:pt idx="161">
                  <c:v>3.2300000000000002E-2</c:v>
                </c:pt>
                <c:pt idx="162">
                  <c:v>3.2500000000000001E-2</c:v>
                </c:pt>
                <c:pt idx="163">
                  <c:v>3.2599999999999997E-2</c:v>
                </c:pt>
                <c:pt idx="164">
                  <c:v>3.27E-2</c:v>
                </c:pt>
                <c:pt idx="165">
                  <c:v>3.27E-2</c:v>
                </c:pt>
                <c:pt idx="166">
                  <c:v>3.2800000000000003E-2</c:v>
                </c:pt>
                <c:pt idx="167">
                  <c:v>3.3000000000000002E-2</c:v>
                </c:pt>
                <c:pt idx="168">
                  <c:v>3.2199999999999999E-2</c:v>
                </c:pt>
                <c:pt idx="169">
                  <c:v>3.2399999999999998E-2</c:v>
                </c:pt>
                <c:pt idx="170">
                  <c:v>3.2500000000000001E-2</c:v>
                </c:pt>
                <c:pt idx="171">
                  <c:v>3.2599999999999997E-2</c:v>
                </c:pt>
                <c:pt idx="172">
                  <c:v>3.27E-2</c:v>
                </c:pt>
                <c:pt idx="173">
                  <c:v>3.2899999999999999E-2</c:v>
                </c:pt>
                <c:pt idx="174">
                  <c:v>3.32E-2</c:v>
                </c:pt>
                <c:pt idx="175">
                  <c:v>3.3399999999999999E-2</c:v>
                </c:pt>
                <c:pt idx="176">
                  <c:v>3.3700000000000001E-2</c:v>
                </c:pt>
                <c:pt idx="177">
                  <c:v>3.3799999999999997E-2</c:v>
                </c:pt>
                <c:pt idx="178">
                  <c:v>3.4099999999999998E-2</c:v>
                </c:pt>
                <c:pt idx="179">
                  <c:v>3.4299999999999997E-2</c:v>
                </c:pt>
                <c:pt idx="180">
                  <c:v>3.4500000000000003E-2</c:v>
                </c:pt>
                <c:pt idx="181">
                  <c:v>3.4599999999999999E-2</c:v>
                </c:pt>
                <c:pt idx="182">
                  <c:v>3.4599999999999999E-2</c:v>
                </c:pt>
                <c:pt idx="183">
                  <c:v>3.4799999999999998E-2</c:v>
                </c:pt>
                <c:pt idx="184">
                  <c:v>3.49E-2</c:v>
                </c:pt>
                <c:pt idx="185">
                  <c:v>3.5099999999999999E-2</c:v>
                </c:pt>
                <c:pt idx="186">
                  <c:v>3.5099999999999999E-2</c:v>
                </c:pt>
                <c:pt idx="187">
                  <c:v>3.5200000000000002E-2</c:v>
                </c:pt>
                <c:pt idx="188">
                  <c:v>3.5299999999999998E-2</c:v>
                </c:pt>
                <c:pt idx="189">
                  <c:v>3.5400000000000001E-2</c:v>
                </c:pt>
                <c:pt idx="190">
                  <c:v>3.56E-2</c:v>
                </c:pt>
                <c:pt idx="191">
                  <c:v>3.5799999999999998E-2</c:v>
                </c:pt>
                <c:pt idx="192">
                  <c:v>3.5999999999999997E-2</c:v>
                </c:pt>
                <c:pt idx="193">
                  <c:v>3.6200000000000003E-2</c:v>
                </c:pt>
                <c:pt idx="194">
                  <c:v>3.6499999999999998E-2</c:v>
                </c:pt>
                <c:pt idx="195">
                  <c:v>3.6900000000000002E-2</c:v>
                </c:pt>
                <c:pt idx="196">
                  <c:v>3.73E-2</c:v>
                </c:pt>
                <c:pt idx="197">
                  <c:v>3.7699999999999997E-2</c:v>
                </c:pt>
                <c:pt idx="198">
                  <c:v>3.8100000000000002E-2</c:v>
                </c:pt>
                <c:pt idx="199">
                  <c:v>3.8600000000000002E-2</c:v>
                </c:pt>
                <c:pt idx="200">
                  <c:v>3.9E-2</c:v>
                </c:pt>
                <c:pt idx="201">
                  <c:v>3.9300000000000002E-2</c:v>
                </c:pt>
                <c:pt idx="202">
                  <c:v>3.9699999999999999E-2</c:v>
                </c:pt>
                <c:pt idx="203">
                  <c:v>4.0099999999999997E-2</c:v>
                </c:pt>
                <c:pt idx="204">
                  <c:v>4.0399999999999998E-2</c:v>
                </c:pt>
                <c:pt idx="205">
                  <c:v>4.0599999999999997E-2</c:v>
                </c:pt>
                <c:pt idx="206">
                  <c:v>4.1000000000000002E-2</c:v>
                </c:pt>
                <c:pt idx="207">
                  <c:v>4.1200000000000001E-2</c:v>
                </c:pt>
                <c:pt idx="208">
                  <c:v>4.1500000000000002E-2</c:v>
                </c:pt>
                <c:pt idx="209">
                  <c:v>4.1700000000000001E-2</c:v>
                </c:pt>
                <c:pt idx="210">
                  <c:v>4.2000000000000003E-2</c:v>
                </c:pt>
                <c:pt idx="211">
                  <c:v>4.2200000000000001E-2</c:v>
                </c:pt>
                <c:pt idx="212">
                  <c:v>4.2299999999999997E-2</c:v>
                </c:pt>
                <c:pt idx="213">
                  <c:v>4.2500000000000003E-2</c:v>
                </c:pt>
                <c:pt idx="214">
                  <c:v>4.2700000000000002E-2</c:v>
                </c:pt>
                <c:pt idx="215">
                  <c:v>4.2900000000000001E-2</c:v>
                </c:pt>
                <c:pt idx="216">
                  <c:v>4.3099999999999999E-2</c:v>
                </c:pt>
                <c:pt idx="217">
                  <c:v>4.3200000000000002E-2</c:v>
                </c:pt>
                <c:pt idx="218">
                  <c:v>4.3400000000000001E-2</c:v>
                </c:pt>
                <c:pt idx="219">
                  <c:v>4.3400000000000001E-2</c:v>
                </c:pt>
                <c:pt idx="220">
                  <c:v>4.36E-2</c:v>
                </c:pt>
                <c:pt idx="221">
                  <c:v>4.3799999999999999E-2</c:v>
                </c:pt>
                <c:pt idx="222">
                  <c:v>4.3999999999999997E-2</c:v>
                </c:pt>
                <c:pt idx="223">
                  <c:v>4.41E-2</c:v>
                </c:pt>
                <c:pt idx="224">
                  <c:v>4.4200000000000003E-2</c:v>
                </c:pt>
                <c:pt idx="225">
                  <c:v>4.4400000000000002E-2</c:v>
                </c:pt>
                <c:pt idx="226">
                  <c:v>4.4600000000000001E-2</c:v>
                </c:pt>
                <c:pt idx="227">
                  <c:v>4.4699999999999997E-2</c:v>
                </c:pt>
                <c:pt idx="228">
                  <c:v>4.4900000000000002E-2</c:v>
                </c:pt>
                <c:pt idx="229">
                  <c:v>4.4999999999999998E-2</c:v>
                </c:pt>
                <c:pt idx="230">
                  <c:v>4.5100000000000001E-2</c:v>
                </c:pt>
                <c:pt idx="231">
                  <c:v>4.53E-2</c:v>
                </c:pt>
                <c:pt idx="232">
                  <c:v>4.5400000000000003E-2</c:v>
                </c:pt>
                <c:pt idx="233">
                  <c:v>4.5499999999999999E-2</c:v>
                </c:pt>
                <c:pt idx="234">
                  <c:v>4.5600000000000002E-2</c:v>
                </c:pt>
                <c:pt idx="235">
                  <c:v>4.5699999999999998E-2</c:v>
                </c:pt>
                <c:pt idx="236">
                  <c:v>4.58E-2</c:v>
                </c:pt>
                <c:pt idx="237">
                  <c:v>4.5999999999999999E-2</c:v>
                </c:pt>
                <c:pt idx="238">
                  <c:v>4.6100000000000002E-2</c:v>
                </c:pt>
                <c:pt idx="239">
                  <c:v>4.6199999999999998E-2</c:v>
                </c:pt>
                <c:pt idx="240">
                  <c:v>4.6300000000000001E-2</c:v>
                </c:pt>
                <c:pt idx="241">
                  <c:v>4.65E-2</c:v>
                </c:pt>
                <c:pt idx="242">
                  <c:v>4.6600000000000003E-2</c:v>
                </c:pt>
                <c:pt idx="243">
                  <c:v>4.6699999999999998E-2</c:v>
                </c:pt>
                <c:pt idx="244">
                  <c:v>4.6899999999999997E-2</c:v>
                </c:pt>
                <c:pt idx="245">
                  <c:v>4.7E-2</c:v>
                </c:pt>
                <c:pt idx="246">
                  <c:v>4.7199999999999999E-2</c:v>
                </c:pt>
                <c:pt idx="247">
                  <c:v>4.7399999999999998E-2</c:v>
                </c:pt>
                <c:pt idx="248">
                  <c:v>4.7600000000000003E-2</c:v>
                </c:pt>
                <c:pt idx="249">
                  <c:v>4.7899999999999998E-2</c:v>
                </c:pt>
                <c:pt idx="250">
                  <c:v>4.8099999999999997E-2</c:v>
                </c:pt>
                <c:pt idx="251">
                  <c:v>4.8399999999999999E-2</c:v>
                </c:pt>
                <c:pt idx="252">
                  <c:v>4.8599999999999997E-2</c:v>
                </c:pt>
                <c:pt idx="253">
                  <c:v>4.8899999999999999E-2</c:v>
                </c:pt>
                <c:pt idx="254">
                  <c:v>4.9099999999999998E-2</c:v>
                </c:pt>
                <c:pt idx="255">
                  <c:v>4.9299999999999997E-2</c:v>
                </c:pt>
                <c:pt idx="256">
                  <c:v>4.9599999999999998E-2</c:v>
                </c:pt>
                <c:pt idx="257">
                  <c:v>4.9799999999999997E-2</c:v>
                </c:pt>
                <c:pt idx="258">
                  <c:v>4.99E-2</c:v>
                </c:pt>
                <c:pt idx="259">
                  <c:v>5.0200000000000002E-2</c:v>
                </c:pt>
                <c:pt idx="260">
                  <c:v>5.04E-2</c:v>
                </c:pt>
                <c:pt idx="261">
                  <c:v>5.0500000000000003E-2</c:v>
                </c:pt>
                <c:pt idx="262">
                  <c:v>5.0799999999999998E-2</c:v>
                </c:pt>
                <c:pt idx="263">
                  <c:v>5.0999999999999997E-2</c:v>
                </c:pt>
                <c:pt idx="264">
                  <c:v>5.1200000000000002E-2</c:v>
                </c:pt>
                <c:pt idx="265">
                  <c:v>5.1400000000000001E-2</c:v>
                </c:pt>
                <c:pt idx="266">
                  <c:v>5.16E-2</c:v>
                </c:pt>
                <c:pt idx="267">
                  <c:v>5.1799999999999999E-2</c:v>
                </c:pt>
                <c:pt idx="268">
                  <c:v>5.21E-2</c:v>
                </c:pt>
                <c:pt idx="269">
                  <c:v>5.2299999999999999E-2</c:v>
                </c:pt>
                <c:pt idx="270">
                  <c:v>5.2499999999999998E-2</c:v>
                </c:pt>
                <c:pt idx="271">
                  <c:v>5.28E-2</c:v>
                </c:pt>
                <c:pt idx="272">
                  <c:v>5.2900000000000003E-2</c:v>
                </c:pt>
                <c:pt idx="273">
                  <c:v>5.3100000000000001E-2</c:v>
                </c:pt>
                <c:pt idx="274">
                  <c:v>5.33E-2</c:v>
                </c:pt>
                <c:pt idx="275">
                  <c:v>5.3499999999999999E-2</c:v>
                </c:pt>
                <c:pt idx="276">
                  <c:v>5.3699999999999998E-2</c:v>
                </c:pt>
                <c:pt idx="277">
                  <c:v>5.3999999999999999E-2</c:v>
                </c:pt>
                <c:pt idx="278">
                  <c:v>5.4300000000000001E-2</c:v>
                </c:pt>
                <c:pt idx="279">
                  <c:v>5.45E-2</c:v>
                </c:pt>
                <c:pt idx="280">
                  <c:v>5.4800000000000001E-2</c:v>
                </c:pt>
                <c:pt idx="281">
                  <c:v>5.5100000000000003E-2</c:v>
                </c:pt>
                <c:pt idx="282">
                  <c:v>5.5500000000000001E-2</c:v>
                </c:pt>
                <c:pt idx="283">
                  <c:v>5.57E-2</c:v>
                </c:pt>
                <c:pt idx="284">
                  <c:v>5.5899999999999998E-2</c:v>
                </c:pt>
                <c:pt idx="285">
                  <c:v>5.6099999999999997E-2</c:v>
                </c:pt>
                <c:pt idx="286">
                  <c:v>5.6399999999999999E-2</c:v>
                </c:pt>
                <c:pt idx="287">
                  <c:v>5.6599999999999998E-2</c:v>
                </c:pt>
                <c:pt idx="288">
                  <c:v>5.67E-2</c:v>
                </c:pt>
                <c:pt idx="289">
                  <c:v>5.7000000000000002E-2</c:v>
                </c:pt>
                <c:pt idx="290">
                  <c:v>5.7299999999999997E-2</c:v>
                </c:pt>
                <c:pt idx="291">
                  <c:v>5.7500000000000002E-2</c:v>
                </c:pt>
                <c:pt idx="292">
                  <c:v>5.79E-2</c:v>
                </c:pt>
                <c:pt idx="293">
                  <c:v>5.79E-2</c:v>
                </c:pt>
                <c:pt idx="294">
                  <c:v>5.8099999999999999E-2</c:v>
                </c:pt>
                <c:pt idx="295">
                  <c:v>5.8500000000000003E-2</c:v>
                </c:pt>
                <c:pt idx="296">
                  <c:v>5.8799999999999998E-2</c:v>
                </c:pt>
                <c:pt idx="297">
                  <c:v>5.91E-2</c:v>
                </c:pt>
                <c:pt idx="298">
                  <c:v>5.9499999999999997E-2</c:v>
                </c:pt>
                <c:pt idx="299">
                  <c:v>5.9700000000000003E-2</c:v>
                </c:pt>
                <c:pt idx="300">
                  <c:v>6.0100000000000001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5-4CBE-4AD2-85F4-B8C41016009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6212088"/>
        <c:axId val="336212480"/>
      </c:scatterChart>
      <c:valAx>
        <c:axId val="336212088"/>
        <c:scaling>
          <c:orientation val="minMax"/>
          <c:max val="6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/>
                  <a:t>time(s)</a:t>
                </a:r>
                <a:endParaRPr lang="zh-CN" sz="120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36212480"/>
        <c:crosses val="autoZero"/>
        <c:crossBetween val="midCat"/>
      </c:valAx>
      <c:valAx>
        <c:axId val="336212480"/>
        <c:scaling>
          <c:orientation val="minMax"/>
          <c:max val="1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/>
                  <a:t>sensitivity</a:t>
                </a:r>
                <a:endParaRPr lang="zh-CN" sz="120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3621208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64594444444444443"/>
          <c:y val="0.33506780402449687"/>
          <c:w val="0.2123888888888889"/>
          <c:h val="0.33079035433070864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solidFill>
            <a:sysClr val="windowText" lastClr="000000"/>
          </a:solidFill>
        </a:defRPr>
      </a:pPr>
      <a:endParaRPr lang="en-US"/>
    </a:p>
  </c:txPr>
  <c:externalData r:id="rId4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4333596842652185"/>
          <c:y val="5.0925925925925923E-2"/>
          <c:w val="0.77448336541596496"/>
          <c:h val="0.82523950131233614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R'!$B$1</c:f>
              <c:strCache>
                <c:ptCount val="1"/>
                <c:pt idx="0">
                  <c:v>Spearman</c:v>
                </c:pt>
              </c:strCache>
            </c:strRef>
          </c:tx>
          <c:spPr>
            <a:ln w="12700" cap="rnd">
              <a:solidFill>
                <a:schemeClr val="tx1"/>
              </a:solidFill>
              <a:prstDash val="lgDash"/>
              <a:round/>
            </a:ln>
            <a:effectLst/>
          </c:spPr>
          <c:marker>
            <c:symbol val="none"/>
          </c:marker>
          <c:xVal>
            <c:numRef>
              <c:f>'R'!$A$2:$A$303</c:f>
              <c:numCache>
                <c:formatCode>General</c:formatCode>
                <c:ptCount val="302"/>
                <c:pt idx="0">
                  <c:v>0</c:v>
                </c:pt>
                <c:pt idx="1">
                  <c:v>0.19800000000000001</c:v>
                </c:pt>
                <c:pt idx="2">
                  <c:v>0.39600000000000002</c:v>
                </c:pt>
                <c:pt idx="3">
                  <c:v>0.60299999999999998</c:v>
                </c:pt>
                <c:pt idx="4">
                  <c:v>0.80100000000000005</c:v>
                </c:pt>
                <c:pt idx="5">
                  <c:v>0.999</c:v>
                </c:pt>
                <c:pt idx="6">
                  <c:v>1.1970000000000001</c:v>
                </c:pt>
                <c:pt idx="7">
                  <c:v>1.4039999999999999</c:v>
                </c:pt>
                <c:pt idx="8">
                  <c:v>1.6020000000000001</c:v>
                </c:pt>
                <c:pt idx="9">
                  <c:v>1.8</c:v>
                </c:pt>
                <c:pt idx="10">
                  <c:v>1.998</c:v>
                </c:pt>
                <c:pt idx="11">
                  <c:v>2.1960000000000002</c:v>
                </c:pt>
                <c:pt idx="12">
                  <c:v>2.403</c:v>
                </c:pt>
                <c:pt idx="13">
                  <c:v>2.601</c:v>
                </c:pt>
                <c:pt idx="14">
                  <c:v>2.7989999999999999</c:v>
                </c:pt>
                <c:pt idx="15">
                  <c:v>2.9969999999999999</c:v>
                </c:pt>
                <c:pt idx="16">
                  <c:v>3.2040000000000002</c:v>
                </c:pt>
                <c:pt idx="17">
                  <c:v>3.4020000000000001</c:v>
                </c:pt>
                <c:pt idx="18">
                  <c:v>3.6</c:v>
                </c:pt>
                <c:pt idx="19">
                  <c:v>3.798</c:v>
                </c:pt>
                <c:pt idx="20">
                  <c:v>3.996</c:v>
                </c:pt>
                <c:pt idx="21">
                  <c:v>4.2030000000000003</c:v>
                </c:pt>
                <c:pt idx="22">
                  <c:v>4.4009999999999998</c:v>
                </c:pt>
                <c:pt idx="23">
                  <c:v>4.5990000000000002</c:v>
                </c:pt>
                <c:pt idx="24">
                  <c:v>4.7969999999999997</c:v>
                </c:pt>
                <c:pt idx="25">
                  <c:v>5.0039999999999996</c:v>
                </c:pt>
                <c:pt idx="26">
                  <c:v>5.202</c:v>
                </c:pt>
                <c:pt idx="27">
                  <c:v>5.4</c:v>
                </c:pt>
                <c:pt idx="28">
                  <c:v>5.5979999999999999</c:v>
                </c:pt>
                <c:pt idx="29">
                  <c:v>5.7960000000000003</c:v>
                </c:pt>
                <c:pt idx="30">
                  <c:v>6.0030000000000001</c:v>
                </c:pt>
                <c:pt idx="31">
                  <c:v>6.2009999999999996</c:v>
                </c:pt>
                <c:pt idx="32">
                  <c:v>6.399</c:v>
                </c:pt>
                <c:pt idx="33">
                  <c:v>6.5970000000000004</c:v>
                </c:pt>
                <c:pt idx="34">
                  <c:v>6.8040000000000003</c:v>
                </c:pt>
                <c:pt idx="35">
                  <c:v>7.0019999999999998</c:v>
                </c:pt>
                <c:pt idx="36">
                  <c:v>7.2</c:v>
                </c:pt>
                <c:pt idx="37">
                  <c:v>7.3979999999999997</c:v>
                </c:pt>
                <c:pt idx="38">
                  <c:v>7.5960000000000001</c:v>
                </c:pt>
                <c:pt idx="39">
                  <c:v>7.8029999999999999</c:v>
                </c:pt>
                <c:pt idx="40">
                  <c:v>8.0009999999999994</c:v>
                </c:pt>
                <c:pt idx="41">
                  <c:v>8.1989999999999998</c:v>
                </c:pt>
                <c:pt idx="42">
                  <c:v>8.3970000000000002</c:v>
                </c:pt>
                <c:pt idx="43">
                  <c:v>8.6039999999999992</c:v>
                </c:pt>
                <c:pt idx="44">
                  <c:v>8.8019999999999996</c:v>
                </c:pt>
                <c:pt idx="45">
                  <c:v>9</c:v>
                </c:pt>
                <c:pt idx="46">
                  <c:v>9.1980000000000004</c:v>
                </c:pt>
                <c:pt idx="47">
                  <c:v>9.3960000000000008</c:v>
                </c:pt>
                <c:pt idx="48">
                  <c:v>9.6029999999999998</c:v>
                </c:pt>
                <c:pt idx="49">
                  <c:v>9.8010000000000002</c:v>
                </c:pt>
                <c:pt idx="50">
                  <c:v>9.9990000000000006</c:v>
                </c:pt>
                <c:pt idx="51">
                  <c:v>10.196999999999999</c:v>
                </c:pt>
                <c:pt idx="52">
                  <c:v>10.404</c:v>
                </c:pt>
                <c:pt idx="53">
                  <c:v>10.602</c:v>
                </c:pt>
                <c:pt idx="54">
                  <c:v>10.8</c:v>
                </c:pt>
                <c:pt idx="55">
                  <c:v>10.997999999999999</c:v>
                </c:pt>
                <c:pt idx="56">
                  <c:v>11.196</c:v>
                </c:pt>
                <c:pt idx="57">
                  <c:v>11.403</c:v>
                </c:pt>
                <c:pt idx="58">
                  <c:v>11.601000000000001</c:v>
                </c:pt>
                <c:pt idx="59">
                  <c:v>11.798999999999999</c:v>
                </c:pt>
                <c:pt idx="60">
                  <c:v>11.997</c:v>
                </c:pt>
                <c:pt idx="61">
                  <c:v>12.204000000000001</c:v>
                </c:pt>
                <c:pt idx="62">
                  <c:v>12.401999999999999</c:v>
                </c:pt>
                <c:pt idx="63">
                  <c:v>12.6</c:v>
                </c:pt>
                <c:pt idx="64">
                  <c:v>12.798</c:v>
                </c:pt>
                <c:pt idx="65">
                  <c:v>12.996</c:v>
                </c:pt>
                <c:pt idx="66">
                  <c:v>13.202999999999999</c:v>
                </c:pt>
                <c:pt idx="67">
                  <c:v>13.401</c:v>
                </c:pt>
                <c:pt idx="68">
                  <c:v>13.599</c:v>
                </c:pt>
                <c:pt idx="69">
                  <c:v>13.797000000000001</c:v>
                </c:pt>
                <c:pt idx="70">
                  <c:v>14.004</c:v>
                </c:pt>
                <c:pt idx="71">
                  <c:v>14.202</c:v>
                </c:pt>
                <c:pt idx="72">
                  <c:v>14.4</c:v>
                </c:pt>
                <c:pt idx="73">
                  <c:v>14.598000000000001</c:v>
                </c:pt>
                <c:pt idx="74">
                  <c:v>14.795999999999999</c:v>
                </c:pt>
                <c:pt idx="75">
                  <c:v>15.003</c:v>
                </c:pt>
                <c:pt idx="76">
                  <c:v>15.201000000000001</c:v>
                </c:pt>
                <c:pt idx="77">
                  <c:v>15.398999999999999</c:v>
                </c:pt>
                <c:pt idx="78">
                  <c:v>15.597</c:v>
                </c:pt>
                <c:pt idx="79">
                  <c:v>15.804</c:v>
                </c:pt>
                <c:pt idx="80">
                  <c:v>16.001999999999999</c:v>
                </c:pt>
                <c:pt idx="81">
                  <c:v>16.2</c:v>
                </c:pt>
                <c:pt idx="82">
                  <c:v>16.398</c:v>
                </c:pt>
                <c:pt idx="83">
                  <c:v>16.596</c:v>
                </c:pt>
                <c:pt idx="84">
                  <c:v>16.803000000000001</c:v>
                </c:pt>
                <c:pt idx="85">
                  <c:v>17.001000000000001</c:v>
                </c:pt>
                <c:pt idx="86">
                  <c:v>17.199000000000002</c:v>
                </c:pt>
                <c:pt idx="87">
                  <c:v>17.396999999999998</c:v>
                </c:pt>
                <c:pt idx="88">
                  <c:v>17.603999999999999</c:v>
                </c:pt>
                <c:pt idx="89">
                  <c:v>17.802</c:v>
                </c:pt>
                <c:pt idx="90">
                  <c:v>18</c:v>
                </c:pt>
                <c:pt idx="91">
                  <c:v>18.198</c:v>
                </c:pt>
                <c:pt idx="92">
                  <c:v>18.396000000000001</c:v>
                </c:pt>
                <c:pt idx="93">
                  <c:v>18.603000000000002</c:v>
                </c:pt>
                <c:pt idx="94">
                  <c:v>18.800999999999998</c:v>
                </c:pt>
                <c:pt idx="95">
                  <c:v>18.998999999999999</c:v>
                </c:pt>
                <c:pt idx="96">
                  <c:v>19.196999999999999</c:v>
                </c:pt>
                <c:pt idx="97">
                  <c:v>19.404</c:v>
                </c:pt>
                <c:pt idx="98">
                  <c:v>19.602</c:v>
                </c:pt>
                <c:pt idx="99">
                  <c:v>19.8</c:v>
                </c:pt>
                <c:pt idx="100">
                  <c:v>19.998000000000001</c:v>
                </c:pt>
                <c:pt idx="101">
                  <c:v>20.196000000000002</c:v>
                </c:pt>
                <c:pt idx="102">
                  <c:v>20.402999999999999</c:v>
                </c:pt>
                <c:pt idx="103">
                  <c:v>20.600999999999999</c:v>
                </c:pt>
                <c:pt idx="104">
                  <c:v>20.798999999999999</c:v>
                </c:pt>
                <c:pt idx="105">
                  <c:v>20.997</c:v>
                </c:pt>
                <c:pt idx="106">
                  <c:v>21.204000000000001</c:v>
                </c:pt>
                <c:pt idx="107">
                  <c:v>21.402000000000001</c:v>
                </c:pt>
                <c:pt idx="108">
                  <c:v>21.6</c:v>
                </c:pt>
                <c:pt idx="109">
                  <c:v>21.797999999999998</c:v>
                </c:pt>
                <c:pt idx="110">
                  <c:v>21.995999999999999</c:v>
                </c:pt>
                <c:pt idx="111">
                  <c:v>22.202999999999999</c:v>
                </c:pt>
                <c:pt idx="112">
                  <c:v>22.401</c:v>
                </c:pt>
                <c:pt idx="113">
                  <c:v>22.599</c:v>
                </c:pt>
                <c:pt idx="114">
                  <c:v>22.797000000000001</c:v>
                </c:pt>
                <c:pt idx="115">
                  <c:v>23.004000000000001</c:v>
                </c:pt>
                <c:pt idx="116">
                  <c:v>23.202000000000002</c:v>
                </c:pt>
                <c:pt idx="117">
                  <c:v>23.4</c:v>
                </c:pt>
                <c:pt idx="118">
                  <c:v>23.597999999999999</c:v>
                </c:pt>
                <c:pt idx="119">
                  <c:v>23.795999999999999</c:v>
                </c:pt>
                <c:pt idx="120">
                  <c:v>24.003</c:v>
                </c:pt>
                <c:pt idx="121">
                  <c:v>24.201000000000001</c:v>
                </c:pt>
                <c:pt idx="122">
                  <c:v>24.399000000000001</c:v>
                </c:pt>
                <c:pt idx="123">
                  <c:v>24.597000000000001</c:v>
                </c:pt>
                <c:pt idx="124">
                  <c:v>24.803999999999998</c:v>
                </c:pt>
                <c:pt idx="125">
                  <c:v>25.001999999999999</c:v>
                </c:pt>
                <c:pt idx="126">
                  <c:v>25.2</c:v>
                </c:pt>
                <c:pt idx="127">
                  <c:v>25.398</c:v>
                </c:pt>
                <c:pt idx="128">
                  <c:v>25.596</c:v>
                </c:pt>
                <c:pt idx="129">
                  <c:v>25.803000000000001</c:v>
                </c:pt>
                <c:pt idx="130">
                  <c:v>26.001000000000001</c:v>
                </c:pt>
                <c:pt idx="131">
                  <c:v>26.199000000000002</c:v>
                </c:pt>
                <c:pt idx="132">
                  <c:v>26.396999999999998</c:v>
                </c:pt>
                <c:pt idx="133">
                  <c:v>26.603999999999999</c:v>
                </c:pt>
                <c:pt idx="134">
                  <c:v>26.802</c:v>
                </c:pt>
                <c:pt idx="135">
                  <c:v>27</c:v>
                </c:pt>
                <c:pt idx="136">
                  <c:v>27.200299999999999</c:v>
                </c:pt>
                <c:pt idx="137">
                  <c:v>27.400500000000001</c:v>
                </c:pt>
                <c:pt idx="138">
                  <c:v>27.6008</c:v>
                </c:pt>
                <c:pt idx="139">
                  <c:v>27.800999999999998</c:v>
                </c:pt>
                <c:pt idx="140">
                  <c:v>27.998999999999999</c:v>
                </c:pt>
                <c:pt idx="141">
                  <c:v>28.199200000000001</c:v>
                </c:pt>
                <c:pt idx="142">
                  <c:v>28.3995</c:v>
                </c:pt>
                <c:pt idx="143">
                  <c:v>28.599799999999998</c:v>
                </c:pt>
                <c:pt idx="144">
                  <c:v>28.8</c:v>
                </c:pt>
                <c:pt idx="145">
                  <c:v>29.000299999999999</c:v>
                </c:pt>
                <c:pt idx="146">
                  <c:v>29.200500000000002</c:v>
                </c:pt>
                <c:pt idx="147">
                  <c:v>29.400700000000001</c:v>
                </c:pt>
                <c:pt idx="148">
                  <c:v>29.600999999999999</c:v>
                </c:pt>
                <c:pt idx="149">
                  <c:v>29.798999999999999</c:v>
                </c:pt>
                <c:pt idx="150">
                  <c:v>29.999300000000002</c:v>
                </c:pt>
                <c:pt idx="151">
                  <c:v>30.1995</c:v>
                </c:pt>
                <c:pt idx="152">
                  <c:v>30.399799999999999</c:v>
                </c:pt>
                <c:pt idx="153">
                  <c:v>30.6</c:v>
                </c:pt>
                <c:pt idx="154">
                  <c:v>30.8002</c:v>
                </c:pt>
                <c:pt idx="155">
                  <c:v>31.000499999999999</c:v>
                </c:pt>
                <c:pt idx="156">
                  <c:v>31.200700000000001</c:v>
                </c:pt>
                <c:pt idx="157">
                  <c:v>31.401</c:v>
                </c:pt>
                <c:pt idx="158">
                  <c:v>31.599</c:v>
                </c:pt>
                <c:pt idx="159">
                  <c:v>31.799299999999999</c:v>
                </c:pt>
                <c:pt idx="160">
                  <c:v>31.999500000000001</c:v>
                </c:pt>
                <c:pt idx="161">
                  <c:v>32.199800000000003</c:v>
                </c:pt>
                <c:pt idx="162">
                  <c:v>32.4</c:v>
                </c:pt>
                <c:pt idx="163">
                  <c:v>32.600299999999997</c:v>
                </c:pt>
                <c:pt idx="164">
                  <c:v>32.8005</c:v>
                </c:pt>
                <c:pt idx="165">
                  <c:v>33.000700000000002</c:v>
                </c:pt>
                <c:pt idx="166">
                  <c:v>33.201000000000001</c:v>
                </c:pt>
                <c:pt idx="167">
                  <c:v>33.399000000000001</c:v>
                </c:pt>
                <c:pt idx="168">
                  <c:v>33.599200000000003</c:v>
                </c:pt>
                <c:pt idx="169">
                  <c:v>33.799500000000002</c:v>
                </c:pt>
                <c:pt idx="170">
                  <c:v>33.999699999999997</c:v>
                </c:pt>
                <c:pt idx="171">
                  <c:v>34.200000000000003</c:v>
                </c:pt>
                <c:pt idx="172">
                  <c:v>34.400300000000001</c:v>
                </c:pt>
                <c:pt idx="173">
                  <c:v>34.600499999999997</c:v>
                </c:pt>
                <c:pt idx="174">
                  <c:v>34.800800000000002</c:v>
                </c:pt>
                <c:pt idx="175">
                  <c:v>35.000999999999998</c:v>
                </c:pt>
                <c:pt idx="176">
                  <c:v>35.198999999999998</c:v>
                </c:pt>
                <c:pt idx="177">
                  <c:v>35.399299999999997</c:v>
                </c:pt>
                <c:pt idx="178">
                  <c:v>35.599499999999999</c:v>
                </c:pt>
                <c:pt idx="179">
                  <c:v>35.799799999999998</c:v>
                </c:pt>
                <c:pt idx="180">
                  <c:v>36</c:v>
                </c:pt>
                <c:pt idx="181">
                  <c:v>36.200200000000002</c:v>
                </c:pt>
                <c:pt idx="182">
                  <c:v>36.400500000000001</c:v>
                </c:pt>
                <c:pt idx="183">
                  <c:v>36.599600000000002</c:v>
                </c:pt>
                <c:pt idx="184">
                  <c:v>36.799900000000001</c:v>
                </c:pt>
                <c:pt idx="185">
                  <c:v>37.000100000000003</c:v>
                </c:pt>
                <c:pt idx="186">
                  <c:v>37.200400000000002</c:v>
                </c:pt>
                <c:pt idx="187">
                  <c:v>37.399500000000003</c:v>
                </c:pt>
                <c:pt idx="188">
                  <c:v>37.599800000000002</c:v>
                </c:pt>
                <c:pt idx="189">
                  <c:v>37.799999999999997</c:v>
                </c:pt>
                <c:pt idx="190">
                  <c:v>38.000300000000003</c:v>
                </c:pt>
                <c:pt idx="191">
                  <c:v>38.200499999999998</c:v>
                </c:pt>
                <c:pt idx="192">
                  <c:v>38.3996</c:v>
                </c:pt>
                <c:pt idx="193">
                  <c:v>38.599899999999998</c:v>
                </c:pt>
                <c:pt idx="194">
                  <c:v>38.8001</c:v>
                </c:pt>
                <c:pt idx="195">
                  <c:v>39.000399999999999</c:v>
                </c:pt>
                <c:pt idx="196">
                  <c:v>39.1995</c:v>
                </c:pt>
                <c:pt idx="197">
                  <c:v>39.399700000000003</c:v>
                </c:pt>
                <c:pt idx="198">
                  <c:v>39.6</c:v>
                </c:pt>
                <c:pt idx="199">
                  <c:v>39.800199999999997</c:v>
                </c:pt>
                <c:pt idx="200">
                  <c:v>40.000500000000002</c:v>
                </c:pt>
                <c:pt idx="201">
                  <c:v>40.199599999999997</c:v>
                </c:pt>
                <c:pt idx="202">
                  <c:v>40.399900000000002</c:v>
                </c:pt>
                <c:pt idx="203">
                  <c:v>40.600099999999998</c:v>
                </c:pt>
                <c:pt idx="204">
                  <c:v>40.800400000000003</c:v>
                </c:pt>
                <c:pt idx="205">
                  <c:v>40.999499999999998</c:v>
                </c:pt>
                <c:pt idx="206">
                  <c:v>41.199800000000003</c:v>
                </c:pt>
                <c:pt idx="207">
                  <c:v>41.4</c:v>
                </c:pt>
                <c:pt idx="208">
                  <c:v>41.6</c:v>
                </c:pt>
                <c:pt idx="209">
                  <c:v>41.799900000000001</c:v>
                </c:pt>
                <c:pt idx="210">
                  <c:v>41.999899999999997</c:v>
                </c:pt>
                <c:pt idx="211">
                  <c:v>42.1999</c:v>
                </c:pt>
                <c:pt idx="212">
                  <c:v>42.400100000000002</c:v>
                </c:pt>
                <c:pt idx="213">
                  <c:v>42.600099999999998</c:v>
                </c:pt>
                <c:pt idx="214">
                  <c:v>42.8001</c:v>
                </c:pt>
                <c:pt idx="215">
                  <c:v>43</c:v>
                </c:pt>
                <c:pt idx="216">
                  <c:v>43.2</c:v>
                </c:pt>
                <c:pt idx="217">
                  <c:v>43.4</c:v>
                </c:pt>
                <c:pt idx="218">
                  <c:v>43.599899999999998</c:v>
                </c:pt>
                <c:pt idx="219">
                  <c:v>43.799900000000001</c:v>
                </c:pt>
                <c:pt idx="220">
                  <c:v>43.999899999999997</c:v>
                </c:pt>
                <c:pt idx="221">
                  <c:v>44.200099999999999</c:v>
                </c:pt>
                <c:pt idx="222">
                  <c:v>44.400100000000002</c:v>
                </c:pt>
                <c:pt idx="223">
                  <c:v>44.600099999999998</c:v>
                </c:pt>
                <c:pt idx="224">
                  <c:v>44.8</c:v>
                </c:pt>
                <c:pt idx="225">
                  <c:v>45</c:v>
                </c:pt>
                <c:pt idx="226">
                  <c:v>45.2</c:v>
                </c:pt>
                <c:pt idx="227">
                  <c:v>45.399900000000002</c:v>
                </c:pt>
                <c:pt idx="228">
                  <c:v>45.599899999999998</c:v>
                </c:pt>
                <c:pt idx="229">
                  <c:v>45.799900000000001</c:v>
                </c:pt>
                <c:pt idx="230">
                  <c:v>46.0002</c:v>
                </c:pt>
                <c:pt idx="231">
                  <c:v>46.2</c:v>
                </c:pt>
                <c:pt idx="232">
                  <c:v>46.400199999999998</c:v>
                </c:pt>
                <c:pt idx="233">
                  <c:v>46.599899999999998</c:v>
                </c:pt>
                <c:pt idx="234">
                  <c:v>46.8001</c:v>
                </c:pt>
                <c:pt idx="235">
                  <c:v>46.999899999999997</c:v>
                </c:pt>
                <c:pt idx="236">
                  <c:v>47.200099999999999</c:v>
                </c:pt>
                <c:pt idx="237">
                  <c:v>47.400100000000002</c:v>
                </c:pt>
                <c:pt idx="238">
                  <c:v>47.600099999999998</c:v>
                </c:pt>
                <c:pt idx="239">
                  <c:v>47.8</c:v>
                </c:pt>
                <c:pt idx="240">
                  <c:v>48</c:v>
                </c:pt>
                <c:pt idx="241">
                  <c:v>48.2</c:v>
                </c:pt>
                <c:pt idx="242">
                  <c:v>48.400100000000002</c:v>
                </c:pt>
                <c:pt idx="243">
                  <c:v>48.599899999999998</c:v>
                </c:pt>
                <c:pt idx="244">
                  <c:v>48.8001</c:v>
                </c:pt>
                <c:pt idx="245">
                  <c:v>49.000100000000003</c:v>
                </c:pt>
                <c:pt idx="246">
                  <c:v>49.2</c:v>
                </c:pt>
                <c:pt idx="247">
                  <c:v>49.4</c:v>
                </c:pt>
                <c:pt idx="248">
                  <c:v>49.599899999999998</c:v>
                </c:pt>
                <c:pt idx="249">
                  <c:v>49.8001</c:v>
                </c:pt>
                <c:pt idx="250">
                  <c:v>49.999899999999997</c:v>
                </c:pt>
                <c:pt idx="251">
                  <c:v>50.199800000000003</c:v>
                </c:pt>
                <c:pt idx="252">
                  <c:v>50.399700000000003</c:v>
                </c:pt>
                <c:pt idx="253">
                  <c:v>50.599600000000002</c:v>
                </c:pt>
                <c:pt idx="254">
                  <c:v>50.800199999999997</c:v>
                </c:pt>
                <c:pt idx="255">
                  <c:v>51.000599999999999</c:v>
                </c:pt>
                <c:pt idx="256">
                  <c:v>51.200699999999998</c:v>
                </c:pt>
                <c:pt idx="257">
                  <c:v>51.3992</c:v>
                </c:pt>
                <c:pt idx="258">
                  <c:v>51.599200000000003</c:v>
                </c:pt>
                <c:pt idx="259">
                  <c:v>51.8005</c:v>
                </c:pt>
                <c:pt idx="260">
                  <c:v>51.999299999999998</c:v>
                </c:pt>
                <c:pt idx="261">
                  <c:v>52.2</c:v>
                </c:pt>
                <c:pt idx="262">
                  <c:v>52.398899999999998</c:v>
                </c:pt>
                <c:pt idx="263">
                  <c:v>52.6</c:v>
                </c:pt>
                <c:pt idx="264">
                  <c:v>52.798900000000003</c:v>
                </c:pt>
                <c:pt idx="265">
                  <c:v>53.000100000000003</c:v>
                </c:pt>
                <c:pt idx="266">
                  <c:v>53.198900000000002</c:v>
                </c:pt>
                <c:pt idx="267">
                  <c:v>53.400100000000002</c:v>
                </c:pt>
                <c:pt idx="268">
                  <c:v>53.5989</c:v>
                </c:pt>
                <c:pt idx="269">
                  <c:v>53.8001</c:v>
                </c:pt>
                <c:pt idx="270">
                  <c:v>53.999299999999998</c:v>
                </c:pt>
                <c:pt idx="271">
                  <c:v>54.1995</c:v>
                </c:pt>
                <c:pt idx="272">
                  <c:v>54.399799999999999</c:v>
                </c:pt>
                <c:pt idx="273">
                  <c:v>54.6</c:v>
                </c:pt>
                <c:pt idx="274">
                  <c:v>54.8003</c:v>
                </c:pt>
                <c:pt idx="275">
                  <c:v>55.000500000000002</c:v>
                </c:pt>
                <c:pt idx="276">
                  <c:v>55.200800000000001</c:v>
                </c:pt>
                <c:pt idx="277">
                  <c:v>55.401000000000003</c:v>
                </c:pt>
                <c:pt idx="278">
                  <c:v>55.5991</c:v>
                </c:pt>
                <c:pt idx="279">
                  <c:v>55.799399999999999</c:v>
                </c:pt>
                <c:pt idx="280">
                  <c:v>55.999600000000001</c:v>
                </c:pt>
                <c:pt idx="281">
                  <c:v>56.1999</c:v>
                </c:pt>
                <c:pt idx="282">
                  <c:v>56.400100000000002</c:v>
                </c:pt>
                <c:pt idx="283">
                  <c:v>56.6004</c:v>
                </c:pt>
                <c:pt idx="284">
                  <c:v>56.800600000000003</c:v>
                </c:pt>
                <c:pt idx="285">
                  <c:v>57.000900000000001</c:v>
                </c:pt>
                <c:pt idx="286">
                  <c:v>57.198999999999998</c:v>
                </c:pt>
                <c:pt idx="287">
                  <c:v>57.3992</c:v>
                </c:pt>
                <c:pt idx="288">
                  <c:v>57.600099999999998</c:v>
                </c:pt>
                <c:pt idx="289">
                  <c:v>57.8</c:v>
                </c:pt>
                <c:pt idx="290">
                  <c:v>58.001100000000001</c:v>
                </c:pt>
                <c:pt idx="291">
                  <c:v>58.198999999999998</c:v>
                </c:pt>
                <c:pt idx="292">
                  <c:v>58.400300000000001</c:v>
                </c:pt>
                <c:pt idx="293">
                  <c:v>58.599400000000003</c:v>
                </c:pt>
                <c:pt idx="294">
                  <c:v>58.799300000000002</c:v>
                </c:pt>
                <c:pt idx="295">
                  <c:v>58.9983</c:v>
                </c:pt>
                <c:pt idx="296">
                  <c:v>59.198700000000002</c:v>
                </c:pt>
                <c:pt idx="297">
                  <c:v>59.398699999999998</c:v>
                </c:pt>
                <c:pt idx="298">
                  <c:v>59.601300000000002</c:v>
                </c:pt>
                <c:pt idx="299">
                  <c:v>59.800600000000003</c:v>
                </c:pt>
                <c:pt idx="300">
                  <c:v>59.999899999999997</c:v>
                </c:pt>
                <c:pt idx="301">
                  <c:v>59.999899999999997</c:v>
                </c:pt>
              </c:numCache>
            </c:numRef>
          </c:xVal>
          <c:yVal>
            <c:numRef>
              <c:f>'R'!$B$2:$B$303</c:f>
              <c:numCache>
                <c:formatCode>General</c:formatCode>
                <c:ptCount val="302"/>
                <c:pt idx="0">
                  <c:v>0.76229999999999998</c:v>
                </c:pt>
                <c:pt idx="1">
                  <c:v>0.91579999999999995</c:v>
                </c:pt>
                <c:pt idx="2">
                  <c:v>0.9859</c:v>
                </c:pt>
                <c:pt idx="3">
                  <c:v>0.98199999999999998</c:v>
                </c:pt>
                <c:pt idx="4">
                  <c:v>0.97989999999999999</c:v>
                </c:pt>
                <c:pt idx="5">
                  <c:v>0.9415</c:v>
                </c:pt>
                <c:pt idx="6">
                  <c:v>0.99880000000000002</c:v>
                </c:pt>
                <c:pt idx="7">
                  <c:v>0.999</c:v>
                </c:pt>
                <c:pt idx="8">
                  <c:v>0.98909999999999998</c:v>
                </c:pt>
                <c:pt idx="9">
                  <c:v>0.99029999999999996</c:v>
                </c:pt>
                <c:pt idx="10">
                  <c:v>0.999</c:v>
                </c:pt>
                <c:pt idx="11">
                  <c:v>0.99960000000000004</c:v>
                </c:pt>
                <c:pt idx="12">
                  <c:v>0.99929999999999997</c:v>
                </c:pt>
                <c:pt idx="13">
                  <c:v>0.99909999999999999</c:v>
                </c:pt>
                <c:pt idx="14">
                  <c:v>0.99890000000000001</c:v>
                </c:pt>
                <c:pt idx="15">
                  <c:v>0.99839999999999995</c:v>
                </c:pt>
                <c:pt idx="16">
                  <c:v>0.99819999999999998</c:v>
                </c:pt>
                <c:pt idx="17">
                  <c:v>0.99760000000000004</c:v>
                </c:pt>
                <c:pt idx="18">
                  <c:v>0.99670000000000003</c:v>
                </c:pt>
                <c:pt idx="19">
                  <c:v>0.996</c:v>
                </c:pt>
                <c:pt idx="20">
                  <c:v>0.99680000000000002</c:v>
                </c:pt>
                <c:pt idx="21">
                  <c:v>0.99609999999999999</c:v>
                </c:pt>
                <c:pt idx="22">
                  <c:v>0.99539999999999995</c:v>
                </c:pt>
                <c:pt idx="23">
                  <c:v>0.996</c:v>
                </c:pt>
                <c:pt idx="24">
                  <c:v>0.99780000000000002</c:v>
                </c:pt>
                <c:pt idx="25">
                  <c:v>0.99739999999999995</c:v>
                </c:pt>
                <c:pt idx="26">
                  <c:v>0.997</c:v>
                </c:pt>
                <c:pt idx="27">
                  <c:v>0.99750000000000005</c:v>
                </c:pt>
                <c:pt idx="28">
                  <c:v>0.99709999999999999</c:v>
                </c:pt>
                <c:pt idx="29">
                  <c:v>0.99550000000000005</c:v>
                </c:pt>
                <c:pt idx="30">
                  <c:v>0.995</c:v>
                </c:pt>
                <c:pt idx="31">
                  <c:v>0.99399999999999999</c:v>
                </c:pt>
                <c:pt idx="32">
                  <c:v>0.99370000000000003</c:v>
                </c:pt>
                <c:pt idx="33">
                  <c:v>0.99419999999999997</c:v>
                </c:pt>
                <c:pt idx="34">
                  <c:v>0.99480000000000002</c:v>
                </c:pt>
                <c:pt idx="35">
                  <c:v>0.99550000000000005</c:v>
                </c:pt>
                <c:pt idx="36">
                  <c:v>0.996</c:v>
                </c:pt>
                <c:pt idx="37">
                  <c:v>0.99629999999999996</c:v>
                </c:pt>
                <c:pt idx="38">
                  <c:v>0.99719999999999998</c:v>
                </c:pt>
                <c:pt idx="39">
                  <c:v>0.99760000000000004</c:v>
                </c:pt>
                <c:pt idx="40">
                  <c:v>0.99770000000000003</c:v>
                </c:pt>
                <c:pt idx="41">
                  <c:v>0.99790000000000001</c:v>
                </c:pt>
                <c:pt idx="42">
                  <c:v>0.99809999999999999</c:v>
                </c:pt>
                <c:pt idx="43">
                  <c:v>0.998</c:v>
                </c:pt>
                <c:pt idx="44">
                  <c:v>0.998</c:v>
                </c:pt>
                <c:pt idx="45">
                  <c:v>0.99780000000000002</c:v>
                </c:pt>
                <c:pt idx="46">
                  <c:v>0.99719999999999998</c:v>
                </c:pt>
                <c:pt idx="47">
                  <c:v>0.99650000000000005</c:v>
                </c:pt>
                <c:pt idx="48">
                  <c:v>0.99570000000000003</c:v>
                </c:pt>
                <c:pt idx="49">
                  <c:v>0.99460000000000004</c:v>
                </c:pt>
                <c:pt idx="50">
                  <c:v>0.99350000000000005</c:v>
                </c:pt>
                <c:pt idx="51">
                  <c:v>0.99309999999999998</c:v>
                </c:pt>
                <c:pt idx="52">
                  <c:v>0.99270000000000003</c:v>
                </c:pt>
                <c:pt idx="53">
                  <c:v>0.99270000000000003</c:v>
                </c:pt>
                <c:pt idx="54">
                  <c:v>0.99319999999999997</c:v>
                </c:pt>
                <c:pt idx="55">
                  <c:v>0.99450000000000005</c:v>
                </c:pt>
                <c:pt idx="56">
                  <c:v>0.99539999999999995</c:v>
                </c:pt>
                <c:pt idx="57">
                  <c:v>0.99570000000000003</c:v>
                </c:pt>
                <c:pt idx="58">
                  <c:v>0.99539999999999995</c:v>
                </c:pt>
                <c:pt idx="59">
                  <c:v>0.99519999999999997</c:v>
                </c:pt>
                <c:pt idx="60">
                  <c:v>0.99529999999999996</c:v>
                </c:pt>
                <c:pt idx="61">
                  <c:v>0.99519999999999997</c:v>
                </c:pt>
                <c:pt idx="62">
                  <c:v>0.99519999999999997</c:v>
                </c:pt>
                <c:pt idx="63">
                  <c:v>0.99490000000000001</c:v>
                </c:pt>
                <c:pt idx="64">
                  <c:v>0.99450000000000005</c:v>
                </c:pt>
                <c:pt idx="65">
                  <c:v>0.99409999999999998</c:v>
                </c:pt>
                <c:pt idx="66">
                  <c:v>0.99309999999999998</c:v>
                </c:pt>
                <c:pt idx="67">
                  <c:v>0.99180000000000001</c:v>
                </c:pt>
                <c:pt idx="68">
                  <c:v>0.99119999999999997</c:v>
                </c:pt>
                <c:pt idx="69">
                  <c:v>0.99060000000000004</c:v>
                </c:pt>
                <c:pt idx="70">
                  <c:v>0.99080000000000001</c:v>
                </c:pt>
                <c:pt idx="71">
                  <c:v>0.99129999999999996</c:v>
                </c:pt>
                <c:pt idx="72">
                  <c:v>0.99160000000000004</c:v>
                </c:pt>
                <c:pt idx="73">
                  <c:v>0.99170000000000003</c:v>
                </c:pt>
                <c:pt idx="74">
                  <c:v>0.99119999999999997</c:v>
                </c:pt>
                <c:pt idx="75">
                  <c:v>0.99</c:v>
                </c:pt>
                <c:pt idx="76">
                  <c:v>0.98919999999999997</c:v>
                </c:pt>
                <c:pt idx="77">
                  <c:v>0.98880000000000001</c:v>
                </c:pt>
                <c:pt idx="78">
                  <c:v>0.9889</c:v>
                </c:pt>
                <c:pt idx="79">
                  <c:v>0.9889</c:v>
                </c:pt>
                <c:pt idx="80">
                  <c:v>0.98809999999999998</c:v>
                </c:pt>
                <c:pt idx="81">
                  <c:v>0.98680000000000001</c:v>
                </c:pt>
                <c:pt idx="82">
                  <c:v>0.98550000000000004</c:v>
                </c:pt>
                <c:pt idx="83">
                  <c:v>0.9849</c:v>
                </c:pt>
                <c:pt idx="84">
                  <c:v>0.98470000000000002</c:v>
                </c:pt>
                <c:pt idx="85">
                  <c:v>0.98509999999999998</c:v>
                </c:pt>
                <c:pt idx="86">
                  <c:v>0.98599999999999999</c:v>
                </c:pt>
                <c:pt idx="87">
                  <c:v>0.98740000000000006</c:v>
                </c:pt>
                <c:pt idx="88">
                  <c:v>0.98839999999999995</c:v>
                </c:pt>
                <c:pt idx="89">
                  <c:v>0.98919999999999997</c:v>
                </c:pt>
                <c:pt idx="90">
                  <c:v>0.98970000000000002</c:v>
                </c:pt>
                <c:pt idx="91">
                  <c:v>0.98929999999999996</c:v>
                </c:pt>
                <c:pt idx="92">
                  <c:v>0.98870000000000002</c:v>
                </c:pt>
                <c:pt idx="93">
                  <c:v>0.9879</c:v>
                </c:pt>
                <c:pt idx="94">
                  <c:v>0.9869</c:v>
                </c:pt>
                <c:pt idx="95">
                  <c:v>0.98580000000000001</c:v>
                </c:pt>
                <c:pt idx="96">
                  <c:v>0.98509999999999998</c:v>
                </c:pt>
                <c:pt idx="97">
                  <c:v>0.9849</c:v>
                </c:pt>
                <c:pt idx="98">
                  <c:v>0.98499999999999999</c:v>
                </c:pt>
                <c:pt idx="99">
                  <c:v>0.98540000000000005</c:v>
                </c:pt>
                <c:pt idx="100">
                  <c:v>0.98609999999999998</c:v>
                </c:pt>
                <c:pt idx="101">
                  <c:v>0.98650000000000004</c:v>
                </c:pt>
                <c:pt idx="102">
                  <c:v>0.98660000000000003</c:v>
                </c:pt>
                <c:pt idx="103">
                  <c:v>0.9869</c:v>
                </c:pt>
                <c:pt idx="104">
                  <c:v>0.98699999999999999</c:v>
                </c:pt>
                <c:pt idx="105">
                  <c:v>0.98699999999999999</c:v>
                </c:pt>
                <c:pt idx="106">
                  <c:v>0.98729999999999996</c:v>
                </c:pt>
                <c:pt idx="107">
                  <c:v>0.98709999999999998</c:v>
                </c:pt>
                <c:pt idx="108">
                  <c:v>0.98709999999999998</c:v>
                </c:pt>
                <c:pt idx="109">
                  <c:v>0.98699999999999999</c:v>
                </c:pt>
                <c:pt idx="110">
                  <c:v>0.9869</c:v>
                </c:pt>
                <c:pt idx="111">
                  <c:v>0.98599999999999999</c:v>
                </c:pt>
                <c:pt idx="112">
                  <c:v>0.98580000000000001</c:v>
                </c:pt>
                <c:pt idx="113">
                  <c:v>0.98529999999999995</c:v>
                </c:pt>
                <c:pt idx="114">
                  <c:v>0.9849</c:v>
                </c:pt>
                <c:pt idx="115">
                  <c:v>0.98480000000000001</c:v>
                </c:pt>
                <c:pt idx="116">
                  <c:v>0.98450000000000004</c:v>
                </c:pt>
                <c:pt idx="117">
                  <c:v>0.98429999999999995</c:v>
                </c:pt>
                <c:pt idx="118">
                  <c:v>0.98429999999999995</c:v>
                </c:pt>
                <c:pt idx="119">
                  <c:v>0.98409999999999997</c:v>
                </c:pt>
                <c:pt idx="120">
                  <c:v>0.98370000000000002</c:v>
                </c:pt>
                <c:pt idx="121">
                  <c:v>0.98329999999999995</c:v>
                </c:pt>
                <c:pt idx="122">
                  <c:v>0.9829</c:v>
                </c:pt>
                <c:pt idx="123">
                  <c:v>0.98270000000000002</c:v>
                </c:pt>
                <c:pt idx="124">
                  <c:v>0.98229999999999995</c:v>
                </c:pt>
                <c:pt idx="125">
                  <c:v>0.98170000000000002</c:v>
                </c:pt>
                <c:pt idx="126">
                  <c:v>0.98129999999999995</c:v>
                </c:pt>
                <c:pt idx="127">
                  <c:v>0.98089999999999999</c:v>
                </c:pt>
                <c:pt idx="128">
                  <c:v>0.98019999999999996</c:v>
                </c:pt>
                <c:pt idx="129">
                  <c:v>0.97950000000000004</c:v>
                </c:pt>
                <c:pt idx="130">
                  <c:v>0.97899999999999998</c:v>
                </c:pt>
                <c:pt idx="131">
                  <c:v>0.97840000000000005</c:v>
                </c:pt>
                <c:pt idx="132">
                  <c:v>0.97770000000000001</c:v>
                </c:pt>
                <c:pt idx="133">
                  <c:v>0.97689999999999999</c:v>
                </c:pt>
                <c:pt idx="134">
                  <c:v>0.97609999999999997</c:v>
                </c:pt>
                <c:pt idx="135">
                  <c:v>0.97529999999999994</c:v>
                </c:pt>
                <c:pt idx="136">
                  <c:v>0.97460000000000002</c:v>
                </c:pt>
                <c:pt idx="137">
                  <c:v>0.97389999999999999</c:v>
                </c:pt>
                <c:pt idx="138">
                  <c:v>0.97319999999999995</c:v>
                </c:pt>
                <c:pt idx="139">
                  <c:v>0.97250000000000003</c:v>
                </c:pt>
                <c:pt idx="140">
                  <c:v>0.97189999999999999</c:v>
                </c:pt>
                <c:pt idx="141">
                  <c:v>0.97130000000000005</c:v>
                </c:pt>
                <c:pt idx="142">
                  <c:v>0.9708</c:v>
                </c:pt>
                <c:pt idx="143">
                  <c:v>0.97070000000000001</c:v>
                </c:pt>
                <c:pt idx="144">
                  <c:v>0.97070000000000001</c:v>
                </c:pt>
                <c:pt idx="145">
                  <c:v>0.9708</c:v>
                </c:pt>
                <c:pt idx="146">
                  <c:v>0.9708</c:v>
                </c:pt>
                <c:pt idx="147">
                  <c:v>0.97089999999999999</c:v>
                </c:pt>
                <c:pt idx="148">
                  <c:v>0.97089999999999999</c:v>
                </c:pt>
                <c:pt idx="149">
                  <c:v>0.97089999999999999</c:v>
                </c:pt>
                <c:pt idx="150">
                  <c:v>0.97070000000000001</c:v>
                </c:pt>
                <c:pt idx="151">
                  <c:v>0.97070000000000001</c:v>
                </c:pt>
                <c:pt idx="152">
                  <c:v>0.97060000000000002</c:v>
                </c:pt>
                <c:pt idx="153">
                  <c:v>0.97040000000000004</c:v>
                </c:pt>
                <c:pt idx="154">
                  <c:v>0.97040000000000004</c:v>
                </c:pt>
                <c:pt idx="155">
                  <c:v>0.97030000000000005</c:v>
                </c:pt>
                <c:pt idx="156">
                  <c:v>0.97009999999999996</c:v>
                </c:pt>
                <c:pt idx="157">
                  <c:v>0.9698</c:v>
                </c:pt>
                <c:pt idx="158">
                  <c:v>0.96960000000000002</c:v>
                </c:pt>
                <c:pt idx="159">
                  <c:v>0.96940000000000004</c:v>
                </c:pt>
                <c:pt idx="160">
                  <c:v>0.96879999999999999</c:v>
                </c:pt>
                <c:pt idx="161">
                  <c:v>0.96840000000000004</c:v>
                </c:pt>
                <c:pt idx="162">
                  <c:v>0.96809999999999996</c:v>
                </c:pt>
                <c:pt idx="163">
                  <c:v>0.96779999999999999</c:v>
                </c:pt>
                <c:pt idx="164">
                  <c:v>0.96740000000000004</c:v>
                </c:pt>
                <c:pt idx="165">
                  <c:v>0.96709999999999996</c:v>
                </c:pt>
                <c:pt idx="166">
                  <c:v>0.96660000000000001</c:v>
                </c:pt>
                <c:pt idx="167">
                  <c:v>0.96609999999999996</c:v>
                </c:pt>
                <c:pt idx="168">
                  <c:v>0.9657</c:v>
                </c:pt>
                <c:pt idx="169">
                  <c:v>0.96550000000000002</c:v>
                </c:pt>
                <c:pt idx="170">
                  <c:v>0.96540000000000004</c:v>
                </c:pt>
                <c:pt idx="171">
                  <c:v>0.96540000000000004</c:v>
                </c:pt>
                <c:pt idx="172">
                  <c:v>0.96540000000000004</c:v>
                </c:pt>
                <c:pt idx="173">
                  <c:v>0.96540000000000004</c:v>
                </c:pt>
                <c:pt idx="174">
                  <c:v>0.96540000000000004</c:v>
                </c:pt>
                <c:pt idx="175">
                  <c:v>0.96540000000000004</c:v>
                </c:pt>
                <c:pt idx="176">
                  <c:v>0.96540000000000004</c:v>
                </c:pt>
                <c:pt idx="177">
                  <c:v>0.96540000000000004</c:v>
                </c:pt>
                <c:pt idx="178">
                  <c:v>0.96550000000000002</c:v>
                </c:pt>
                <c:pt idx="179">
                  <c:v>0.96530000000000005</c:v>
                </c:pt>
                <c:pt idx="180">
                  <c:v>0.96519999999999995</c:v>
                </c:pt>
                <c:pt idx="181">
                  <c:v>0.96489999999999998</c:v>
                </c:pt>
                <c:pt idx="182">
                  <c:v>0.96450000000000002</c:v>
                </c:pt>
                <c:pt idx="183">
                  <c:v>0.96419999999999995</c:v>
                </c:pt>
                <c:pt idx="184">
                  <c:v>0.9637</c:v>
                </c:pt>
                <c:pt idx="185">
                  <c:v>0.96319999999999995</c:v>
                </c:pt>
                <c:pt idx="186">
                  <c:v>0.96260000000000001</c:v>
                </c:pt>
                <c:pt idx="187">
                  <c:v>0.96199999999999997</c:v>
                </c:pt>
                <c:pt idx="188">
                  <c:v>0.96150000000000002</c:v>
                </c:pt>
                <c:pt idx="189">
                  <c:v>0.96120000000000005</c:v>
                </c:pt>
                <c:pt idx="190">
                  <c:v>0.96079999999999999</c:v>
                </c:pt>
                <c:pt idx="191">
                  <c:v>0.96050000000000002</c:v>
                </c:pt>
                <c:pt idx="192">
                  <c:v>0.96</c:v>
                </c:pt>
                <c:pt idx="193">
                  <c:v>0.9597</c:v>
                </c:pt>
                <c:pt idx="194">
                  <c:v>0.95940000000000003</c:v>
                </c:pt>
                <c:pt idx="195">
                  <c:v>0.95920000000000005</c:v>
                </c:pt>
                <c:pt idx="196">
                  <c:v>0.95899999999999996</c:v>
                </c:pt>
                <c:pt idx="197">
                  <c:v>0.95930000000000004</c:v>
                </c:pt>
                <c:pt idx="198">
                  <c:v>0.95909999999999995</c:v>
                </c:pt>
                <c:pt idx="199">
                  <c:v>0.95920000000000005</c:v>
                </c:pt>
                <c:pt idx="200">
                  <c:v>0.95899999999999996</c:v>
                </c:pt>
                <c:pt idx="201">
                  <c:v>0.95909999999999995</c:v>
                </c:pt>
                <c:pt idx="202">
                  <c:v>0.95899999999999996</c:v>
                </c:pt>
                <c:pt idx="203">
                  <c:v>0.95909999999999995</c:v>
                </c:pt>
                <c:pt idx="204">
                  <c:v>0.95889999999999997</c:v>
                </c:pt>
                <c:pt idx="205">
                  <c:v>0.9587</c:v>
                </c:pt>
                <c:pt idx="206">
                  <c:v>0.9587</c:v>
                </c:pt>
                <c:pt idx="207">
                  <c:v>0.95850000000000002</c:v>
                </c:pt>
                <c:pt idx="208">
                  <c:v>0.95830000000000004</c:v>
                </c:pt>
                <c:pt idx="209">
                  <c:v>0.95789999999999997</c:v>
                </c:pt>
                <c:pt idx="210">
                  <c:v>0.95760000000000001</c:v>
                </c:pt>
                <c:pt idx="211">
                  <c:v>0.95689999999999997</c:v>
                </c:pt>
                <c:pt idx="212">
                  <c:v>0.95650000000000002</c:v>
                </c:pt>
                <c:pt idx="213">
                  <c:v>0.95599999999999996</c:v>
                </c:pt>
                <c:pt idx="214">
                  <c:v>0.9556</c:v>
                </c:pt>
                <c:pt idx="215">
                  <c:v>0.95499999999999996</c:v>
                </c:pt>
                <c:pt idx="216">
                  <c:v>0.9546</c:v>
                </c:pt>
                <c:pt idx="217">
                  <c:v>0.95399999999999996</c:v>
                </c:pt>
                <c:pt idx="218">
                  <c:v>0.95350000000000001</c:v>
                </c:pt>
                <c:pt idx="219">
                  <c:v>0.95309999999999995</c:v>
                </c:pt>
                <c:pt idx="220">
                  <c:v>0.95250000000000001</c:v>
                </c:pt>
                <c:pt idx="221">
                  <c:v>0.95220000000000005</c:v>
                </c:pt>
                <c:pt idx="222">
                  <c:v>0.95179999999999998</c:v>
                </c:pt>
                <c:pt idx="223">
                  <c:v>0.95120000000000005</c:v>
                </c:pt>
                <c:pt idx="224">
                  <c:v>0.95040000000000002</c:v>
                </c:pt>
                <c:pt idx="225">
                  <c:v>0.94989999999999997</c:v>
                </c:pt>
                <c:pt idx="226">
                  <c:v>0.94940000000000002</c:v>
                </c:pt>
                <c:pt idx="227">
                  <c:v>0.9486</c:v>
                </c:pt>
                <c:pt idx="228">
                  <c:v>0.94820000000000004</c:v>
                </c:pt>
                <c:pt idx="229">
                  <c:v>0.94740000000000002</c:v>
                </c:pt>
                <c:pt idx="230">
                  <c:v>0.94679999999999997</c:v>
                </c:pt>
                <c:pt idx="231">
                  <c:v>0.94640000000000002</c:v>
                </c:pt>
                <c:pt idx="232">
                  <c:v>0.94550000000000001</c:v>
                </c:pt>
                <c:pt idx="233">
                  <c:v>0.94479999999999997</c:v>
                </c:pt>
                <c:pt idx="234">
                  <c:v>0.94420000000000004</c:v>
                </c:pt>
                <c:pt idx="235">
                  <c:v>0.94340000000000002</c:v>
                </c:pt>
                <c:pt idx="236">
                  <c:v>0.94299999999999995</c:v>
                </c:pt>
                <c:pt idx="237">
                  <c:v>0.9425</c:v>
                </c:pt>
                <c:pt idx="238">
                  <c:v>0.94189999999999996</c:v>
                </c:pt>
                <c:pt idx="239">
                  <c:v>0.94159999999999999</c:v>
                </c:pt>
                <c:pt idx="240">
                  <c:v>0.94169999999999998</c:v>
                </c:pt>
                <c:pt idx="241">
                  <c:v>0.9415</c:v>
                </c:pt>
                <c:pt idx="242">
                  <c:v>0.94110000000000005</c:v>
                </c:pt>
                <c:pt idx="243">
                  <c:v>0.94089999999999996</c:v>
                </c:pt>
                <c:pt idx="244">
                  <c:v>0.94110000000000005</c:v>
                </c:pt>
                <c:pt idx="245">
                  <c:v>0.94120000000000004</c:v>
                </c:pt>
                <c:pt idx="246">
                  <c:v>0.94130000000000003</c:v>
                </c:pt>
                <c:pt idx="247">
                  <c:v>0.94169999999999998</c:v>
                </c:pt>
                <c:pt idx="248">
                  <c:v>0.94189999999999996</c:v>
                </c:pt>
                <c:pt idx="249">
                  <c:v>0.94220000000000004</c:v>
                </c:pt>
                <c:pt idx="250">
                  <c:v>0.94240000000000002</c:v>
                </c:pt>
                <c:pt idx="251">
                  <c:v>0.94279999999999997</c:v>
                </c:pt>
                <c:pt idx="252">
                  <c:v>0.94299999999999995</c:v>
                </c:pt>
                <c:pt idx="253">
                  <c:v>0.94299999999999995</c:v>
                </c:pt>
                <c:pt idx="254">
                  <c:v>0.94350000000000001</c:v>
                </c:pt>
                <c:pt idx="255">
                  <c:v>0.94379999999999997</c:v>
                </c:pt>
                <c:pt idx="256">
                  <c:v>0.94399999999999995</c:v>
                </c:pt>
                <c:pt idx="257">
                  <c:v>0.94420000000000004</c:v>
                </c:pt>
                <c:pt idx="258">
                  <c:v>0.94450000000000001</c:v>
                </c:pt>
                <c:pt idx="259">
                  <c:v>0.94479999999999997</c:v>
                </c:pt>
                <c:pt idx="260">
                  <c:v>0.94489999999999996</c:v>
                </c:pt>
                <c:pt idx="261">
                  <c:v>0.94499999999999995</c:v>
                </c:pt>
                <c:pt idx="262">
                  <c:v>0.94530000000000003</c:v>
                </c:pt>
                <c:pt idx="263">
                  <c:v>0.94520000000000004</c:v>
                </c:pt>
                <c:pt idx="264">
                  <c:v>0.94530000000000003</c:v>
                </c:pt>
                <c:pt idx="265">
                  <c:v>0.94530000000000003</c:v>
                </c:pt>
                <c:pt idx="266">
                  <c:v>0.94540000000000002</c:v>
                </c:pt>
                <c:pt idx="267">
                  <c:v>0.94550000000000001</c:v>
                </c:pt>
                <c:pt idx="268">
                  <c:v>0.9456</c:v>
                </c:pt>
                <c:pt idx="269">
                  <c:v>0.9456</c:v>
                </c:pt>
                <c:pt idx="270">
                  <c:v>0.9456</c:v>
                </c:pt>
                <c:pt idx="271">
                  <c:v>0.94589999999999996</c:v>
                </c:pt>
                <c:pt idx="272">
                  <c:v>0.94579999999999997</c:v>
                </c:pt>
                <c:pt idx="273">
                  <c:v>0.94550000000000001</c:v>
                </c:pt>
                <c:pt idx="274">
                  <c:v>0.94550000000000001</c:v>
                </c:pt>
                <c:pt idx="275">
                  <c:v>0.94540000000000002</c:v>
                </c:pt>
                <c:pt idx="276">
                  <c:v>0.94510000000000005</c:v>
                </c:pt>
                <c:pt idx="277">
                  <c:v>0.94520000000000004</c:v>
                </c:pt>
                <c:pt idx="278">
                  <c:v>0.94510000000000005</c:v>
                </c:pt>
                <c:pt idx="279">
                  <c:v>0.94479999999999997</c:v>
                </c:pt>
                <c:pt idx="280">
                  <c:v>0.94479999999999997</c:v>
                </c:pt>
                <c:pt idx="281">
                  <c:v>0.94469999999999998</c:v>
                </c:pt>
                <c:pt idx="282">
                  <c:v>0.94450000000000001</c:v>
                </c:pt>
                <c:pt idx="283">
                  <c:v>0.94430000000000003</c:v>
                </c:pt>
                <c:pt idx="284">
                  <c:v>0.94379999999999997</c:v>
                </c:pt>
                <c:pt idx="285">
                  <c:v>0.94350000000000001</c:v>
                </c:pt>
                <c:pt idx="286">
                  <c:v>0.94310000000000005</c:v>
                </c:pt>
                <c:pt idx="287">
                  <c:v>0.94259999999999999</c:v>
                </c:pt>
                <c:pt idx="288">
                  <c:v>0.94189999999999996</c:v>
                </c:pt>
                <c:pt idx="289">
                  <c:v>0.94140000000000001</c:v>
                </c:pt>
                <c:pt idx="290">
                  <c:v>0.94110000000000005</c:v>
                </c:pt>
                <c:pt idx="291">
                  <c:v>0.94069999999999998</c:v>
                </c:pt>
                <c:pt idx="292">
                  <c:v>0.94040000000000001</c:v>
                </c:pt>
                <c:pt idx="293">
                  <c:v>0.94</c:v>
                </c:pt>
                <c:pt idx="294">
                  <c:v>0.9395</c:v>
                </c:pt>
                <c:pt idx="295">
                  <c:v>0.93920000000000003</c:v>
                </c:pt>
                <c:pt idx="296">
                  <c:v>0.93879999999999997</c:v>
                </c:pt>
                <c:pt idx="297">
                  <c:v>0.9385</c:v>
                </c:pt>
                <c:pt idx="298">
                  <c:v>0.93820000000000003</c:v>
                </c:pt>
                <c:pt idx="299">
                  <c:v>0.93740000000000001</c:v>
                </c:pt>
                <c:pt idx="300">
                  <c:v>0.93700000000000006</c:v>
                </c:pt>
                <c:pt idx="301">
                  <c:v>0.93700000000000006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C077-4E1D-A99A-20B6BDC678DC}"/>
            </c:ext>
          </c:extLst>
        </c:ser>
        <c:ser>
          <c:idx val="1"/>
          <c:order val="1"/>
          <c:tx>
            <c:strRef>
              <c:f>'R'!$C$1</c:f>
              <c:strCache>
                <c:ptCount val="1"/>
                <c:pt idx="0">
                  <c:v>RBD-FAST</c:v>
                </c:pt>
              </c:strCache>
            </c:strRef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'R'!$A$2:$A$303</c:f>
              <c:numCache>
                <c:formatCode>General</c:formatCode>
                <c:ptCount val="302"/>
                <c:pt idx="0">
                  <c:v>0</c:v>
                </c:pt>
                <c:pt idx="1">
                  <c:v>0.19800000000000001</c:v>
                </c:pt>
                <c:pt idx="2">
                  <c:v>0.39600000000000002</c:v>
                </c:pt>
                <c:pt idx="3">
                  <c:v>0.60299999999999998</c:v>
                </c:pt>
                <c:pt idx="4">
                  <c:v>0.80100000000000005</c:v>
                </c:pt>
                <c:pt idx="5">
                  <c:v>0.999</c:v>
                </c:pt>
                <c:pt idx="6">
                  <c:v>1.1970000000000001</c:v>
                </c:pt>
                <c:pt idx="7">
                  <c:v>1.4039999999999999</c:v>
                </c:pt>
                <c:pt idx="8">
                  <c:v>1.6020000000000001</c:v>
                </c:pt>
                <c:pt idx="9">
                  <c:v>1.8</c:v>
                </c:pt>
                <c:pt idx="10">
                  <c:v>1.998</c:v>
                </c:pt>
                <c:pt idx="11">
                  <c:v>2.1960000000000002</c:v>
                </c:pt>
                <c:pt idx="12">
                  <c:v>2.403</c:v>
                </c:pt>
                <c:pt idx="13">
                  <c:v>2.601</c:v>
                </c:pt>
                <c:pt idx="14">
                  <c:v>2.7989999999999999</c:v>
                </c:pt>
                <c:pt idx="15">
                  <c:v>2.9969999999999999</c:v>
                </c:pt>
                <c:pt idx="16">
                  <c:v>3.2040000000000002</c:v>
                </c:pt>
                <c:pt idx="17">
                  <c:v>3.4020000000000001</c:v>
                </c:pt>
                <c:pt idx="18">
                  <c:v>3.6</c:v>
                </c:pt>
                <c:pt idx="19">
                  <c:v>3.798</c:v>
                </c:pt>
                <c:pt idx="20">
                  <c:v>3.996</c:v>
                </c:pt>
                <c:pt idx="21">
                  <c:v>4.2030000000000003</c:v>
                </c:pt>
                <c:pt idx="22">
                  <c:v>4.4009999999999998</c:v>
                </c:pt>
                <c:pt idx="23">
                  <c:v>4.5990000000000002</c:v>
                </c:pt>
                <c:pt idx="24">
                  <c:v>4.7969999999999997</c:v>
                </c:pt>
                <c:pt idx="25">
                  <c:v>5.0039999999999996</c:v>
                </c:pt>
                <c:pt idx="26">
                  <c:v>5.202</c:v>
                </c:pt>
                <c:pt idx="27">
                  <c:v>5.4</c:v>
                </c:pt>
                <c:pt idx="28">
                  <c:v>5.5979999999999999</c:v>
                </c:pt>
                <c:pt idx="29">
                  <c:v>5.7960000000000003</c:v>
                </c:pt>
                <c:pt idx="30">
                  <c:v>6.0030000000000001</c:v>
                </c:pt>
                <c:pt idx="31">
                  <c:v>6.2009999999999996</c:v>
                </c:pt>
                <c:pt idx="32">
                  <c:v>6.399</c:v>
                </c:pt>
                <c:pt idx="33">
                  <c:v>6.5970000000000004</c:v>
                </c:pt>
                <c:pt idx="34">
                  <c:v>6.8040000000000003</c:v>
                </c:pt>
                <c:pt idx="35">
                  <c:v>7.0019999999999998</c:v>
                </c:pt>
                <c:pt idx="36">
                  <c:v>7.2</c:v>
                </c:pt>
                <c:pt idx="37">
                  <c:v>7.3979999999999997</c:v>
                </c:pt>
                <c:pt idx="38">
                  <c:v>7.5960000000000001</c:v>
                </c:pt>
                <c:pt idx="39">
                  <c:v>7.8029999999999999</c:v>
                </c:pt>
                <c:pt idx="40">
                  <c:v>8.0009999999999994</c:v>
                </c:pt>
                <c:pt idx="41">
                  <c:v>8.1989999999999998</c:v>
                </c:pt>
                <c:pt idx="42">
                  <c:v>8.3970000000000002</c:v>
                </c:pt>
                <c:pt idx="43">
                  <c:v>8.6039999999999992</c:v>
                </c:pt>
                <c:pt idx="44">
                  <c:v>8.8019999999999996</c:v>
                </c:pt>
                <c:pt idx="45">
                  <c:v>9</c:v>
                </c:pt>
                <c:pt idx="46">
                  <c:v>9.1980000000000004</c:v>
                </c:pt>
                <c:pt idx="47">
                  <c:v>9.3960000000000008</c:v>
                </c:pt>
                <c:pt idx="48">
                  <c:v>9.6029999999999998</c:v>
                </c:pt>
                <c:pt idx="49">
                  <c:v>9.8010000000000002</c:v>
                </c:pt>
                <c:pt idx="50">
                  <c:v>9.9990000000000006</c:v>
                </c:pt>
                <c:pt idx="51">
                  <c:v>10.196999999999999</c:v>
                </c:pt>
                <c:pt idx="52">
                  <c:v>10.404</c:v>
                </c:pt>
                <c:pt idx="53">
                  <c:v>10.602</c:v>
                </c:pt>
                <c:pt idx="54">
                  <c:v>10.8</c:v>
                </c:pt>
                <c:pt idx="55">
                  <c:v>10.997999999999999</c:v>
                </c:pt>
                <c:pt idx="56">
                  <c:v>11.196</c:v>
                </c:pt>
                <c:pt idx="57">
                  <c:v>11.403</c:v>
                </c:pt>
                <c:pt idx="58">
                  <c:v>11.601000000000001</c:v>
                </c:pt>
                <c:pt idx="59">
                  <c:v>11.798999999999999</c:v>
                </c:pt>
                <c:pt idx="60">
                  <c:v>11.997</c:v>
                </c:pt>
                <c:pt idx="61">
                  <c:v>12.204000000000001</c:v>
                </c:pt>
                <c:pt idx="62">
                  <c:v>12.401999999999999</c:v>
                </c:pt>
                <c:pt idx="63">
                  <c:v>12.6</c:v>
                </c:pt>
                <c:pt idx="64">
                  <c:v>12.798</c:v>
                </c:pt>
                <c:pt idx="65">
                  <c:v>12.996</c:v>
                </c:pt>
                <c:pt idx="66">
                  <c:v>13.202999999999999</c:v>
                </c:pt>
                <c:pt idx="67">
                  <c:v>13.401</c:v>
                </c:pt>
                <c:pt idx="68">
                  <c:v>13.599</c:v>
                </c:pt>
                <c:pt idx="69">
                  <c:v>13.797000000000001</c:v>
                </c:pt>
                <c:pt idx="70">
                  <c:v>14.004</c:v>
                </c:pt>
                <c:pt idx="71">
                  <c:v>14.202</c:v>
                </c:pt>
                <c:pt idx="72">
                  <c:v>14.4</c:v>
                </c:pt>
                <c:pt idx="73">
                  <c:v>14.598000000000001</c:v>
                </c:pt>
                <c:pt idx="74">
                  <c:v>14.795999999999999</c:v>
                </c:pt>
                <c:pt idx="75">
                  <c:v>15.003</c:v>
                </c:pt>
                <c:pt idx="76">
                  <c:v>15.201000000000001</c:v>
                </c:pt>
                <c:pt idx="77">
                  <c:v>15.398999999999999</c:v>
                </c:pt>
                <c:pt idx="78">
                  <c:v>15.597</c:v>
                </c:pt>
                <c:pt idx="79">
                  <c:v>15.804</c:v>
                </c:pt>
                <c:pt idx="80">
                  <c:v>16.001999999999999</c:v>
                </c:pt>
                <c:pt idx="81">
                  <c:v>16.2</c:v>
                </c:pt>
                <c:pt idx="82">
                  <c:v>16.398</c:v>
                </c:pt>
                <c:pt idx="83">
                  <c:v>16.596</c:v>
                </c:pt>
                <c:pt idx="84">
                  <c:v>16.803000000000001</c:v>
                </c:pt>
                <c:pt idx="85">
                  <c:v>17.001000000000001</c:v>
                </c:pt>
                <c:pt idx="86">
                  <c:v>17.199000000000002</c:v>
                </c:pt>
                <c:pt idx="87">
                  <c:v>17.396999999999998</c:v>
                </c:pt>
                <c:pt idx="88">
                  <c:v>17.603999999999999</c:v>
                </c:pt>
                <c:pt idx="89">
                  <c:v>17.802</c:v>
                </c:pt>
                <c:pt idx="90">
                  <c:v>18</c:v>
                </c:pt>
                <c:pt idx="91">
                  <c:v>18.198</c:v>
                </c:pt>
                <c:pt idx="92">
                  <c:v>18.396000000000001</c:v>
                </c:pt>
                <c:pt idx="93">
                  <c:v>18.603000000000002</c:v>
                </c:pt>
                <c:pt idx="94">
                  <c:v>18.800999999999998</c:v>
                </c:pt>
                <c:pt idx="95">
                  <c:v>18.998999999999999</c:v>
                </c:pt>
                <c:pt idx="96">
                  <c:v>19.196999999999999</c:v>
                </c:pt>
                <c:pt idx="97">
                  <c:v>19.404</c:v>
                </c:pt>
                <c:pt idx="98">
                  <c:v>19.602</c:v>
                </c:pt>
                <c:pt idx="99">
                  <c:v>19.8</c:v>
                </c:pt>
                <c:pt idx="100">
                  <c:v>19.998000000000001</c:v>
                </c:pt>
                <c:pt idx="101">
                  <c:v>20.196000000000002</c:v>
                </c:pt>
                <c:pt idx="102">
                  <c:v>20.402999999999999</c:v>
                </c:pt>
                <c:pt idx="103">
                  <c:v>20.600999999999999</c:v>
                </c:pt>
                <c:pt idx="104">
                  <c:v>20.798999999999999</c:v>
                </c:pt>
                <c:pt idx="105">
                  <c:v>20.997</c:v>
                </c:pt>
                <c:pt idx="106">
                  <c:v>21.204000000000001</c:v>
                </c:pt>
                <c:pt idx="107">
                  <c:v>21.402000000000001</c:v>
                </c:pt>
                <c:pt idx="108">
                  <c:v>21.6</c:v>
                </c:pt>
                <c:pt idx="109">
                  <c:v>21.797999999999998</c:v>
                </c:pt>
                <c:pt idx="110">
                  <c:v>21.995999999999999</c:v>
                </c:pt>
                <c:pt idx="111">
                  <c:v>22.202999999999999</c:v>
                </c:pt>
                <c:pt idx="112">
                  <c:v>22.401</c:v>
                </c:pt>
                <c:pt idx="113">
                  <c:v>22.599</c:v>
                </c:pt>
                <c:pt idx="114">
                  <c:v>22.797000000000001</c:v>
                </c:pt>
                <c:pt idx="115">
                  <c:v>23.004000000000001</c:v>
                </c:pt>
                <c:pt idx="116">
                  <c:v>23.202000000000002</c:v>
                </c:pt>
                <c:pt idx="117">
                  <c:v>23.4</c:v>
                </c:pt>
                <c:pt idx="118">
                  <c:v>23.597999999999999</c:v>
                </c:pt>
                <c:pt idx="119">
                  <c:v>23.795999999999999</c:v>
                </c:pt>
                <c:pt idx="120">
                  <c:v>24.003</c:v>
                </c:pt>
                <c:pt idx="121">
                  <c:v>24.201000000000001</c:v>
                </c:pt>
                <c:pt idx="122">
                  <c:v>24.399000000000001</c:v>
                </c:pt>
                <c:pt idx="123">
                  <c:v>24.597000000000001</c:v>
                </c:pt>
                <c:pt idx="124">
                  <c:v>24.803999999999998</c:v>
                </c:pt>
                <c:pt idx="125">
                  <c:v>25.001999999999999</c:v>
                </c:pt>
                <c:pt idx="126">
                  <c:v>25.2</c:v>
                </c:pt>
                <c:pt idx="127">
                  <c:v>25.398</c:v>
                </c:pt>
                <c:pt idx="128">
                  <c:v>25.596</c:v>
                </c:pt>
                <c:pt idx="129">
                  <c:v>25.803000000000001</c:v>
                </c:pt>
                <c:pt idx="130">
                  <c:v>26.001000000000001</c:v>
                </c:pt>
                <c:pt idx="131">
                  <c:v>26.199000000000002</c:v>
                </c:pt>
                <c:pt idx="132">
                  <c:v>26.396999999999998</c:v>
                </c:pt>
                <c:pt idx="133">
                  <c:v>26.603999999999999</c:v>
                </c:pt>
                <c:pt idx="134">
                  <c:v>26.802</c:v>
                </c:pt>
                <c:pt idx="135">
                  <c:v>27</c:v>
                </c:pt>
                <c:pt idx="136">
                  <c:v>27.200299999999999</c:v>
                </c:pt>
                <c:pt idx="137">
                  <c:v>27.400500000000001</c:v>
                </c:pt>
                <c:pt idx="138">
                  <c:v>27.6008</c:v>
                </c:pt>
                <c:pt idx="139">
                  <c:v>27.800999999999998</c:v>
                </c:pt>
                <c:pt idx="140">
                  <c:v>27.998999999999999</c:v>
                </c:pt>
                <c:pt idx="141">
                  <c:v>28.199200000000001</c:v>
                </c:pt>
                <c:pt idx="142">
                  <c:v>28.3995</c:v>
                </c:pt>
                <c:pt idx="143">
                  <c:v>28.599799999999998</c:v>
                </c:pt>
                <c:pt idx="144">
                  <c:v>28.8</c:v>
                </c:pt>
                <c:pt idx="145">
                  <c:v>29.000299999999999</c:v>
                </c:pt>
                <c:pt idx="146">
                  <c:v>29.200500000000002</c:v>
                </c:pt>
                <c:pt idx="147">
                  <c:v>29.400700000000001</c:v>
                </c:pt>
                <c:pt idx="148">
                  <c:v>29.600999999999999</c:v>
                </c:pt>
                <c:pt idx="149">
                  <c:v>29.798999999999999</c:v>
                </c:pt>
                <c:pt idx="150">
                  <c:v>29.999300000000002</c:v>
                </c:pt>
                <c:pt idx="151">
                  <c:v>30.1995</c:v>
                </c:pt>
                <c:pt idx="152">
                  <c:v>30.399799999999999</c:v>
                </c:pt>
                <c:pt idx="153">
                  <c:v>30.6</c:v>
                </c:pt>
                <c:pt idx="154">
                  <c:v>30.8002</c:v>
                </c:pt>
                <c:pt idx="155">
                  <c:v>31.000499999999999</c:v>
                </c:pt>
                <c:pt idx="156">
                  <c:v>31.200700000000001</c:v>
                </c:pt>
                <c:pt idx="157">
                  <c:v>31.401</c:v>
                </c:pt>
                <c:pt idx="158">
                  <c:v>31.599</c:v>
                </c:pt>
                <c:pt idx="159">
                  <c:v>31.799299999999999</c:v>
                </c:pt>
                <c:pt idx="160">
                  <c:v>31.999500000000001</c:v>
                </c:pt>
                <c:pt idx="161">
                  <c:v>32.199800000000003</c:v>
                </c:pt>
                <c:pt idx="162">
                  <c:v>32.4</c:v>
                </c:pt>
                <c:pt idx="163">
                  <c:v>32.600299999999997</c:v>
                </c:pt>
                <c:pt idx="164">
                  <c:v>32.8005</c:v>
                </c:pt>
                <c:pt idx="165">
                  <c:v>33.000700000000002</c:v>
                </c:pt>
                <c:pt idx="166">
                  <c:v>33.201000000000001</c:v>
                </c:pt>
                <c:pt idx="167">
                  <c:v>33.399000000000001</c:v>
                </c:pt>
                <c:pt idx="168">
                  <c:v>33.599200000000003</c:v>
                </c:pt>
                <c:pt idx="169">
                  <c:v>33.799500000000002</c:v>
                </c:pt>
                <c:pt idx="170">
                  <c:v>33.999699999999997</c:v>
                </c:pt>
                <c:pt idx="171">
                  <c:v>34.200000000000003</c:v>
                </c:pt>
                <c:pt idx="172">
                  <c:v>34.400300000000001</c:v>
                </c:pt>
                <c:pt idx="173">
                  <c:v>34.600499999999997</c:v>
                </c:pt>
                <c:pt idx="174">
                  <c:v>34.800800000000002</c:v>
                </c:pt>
                <c:pt idx="175">
                  <c:v>35.000999999999998</c:v>
                </c:pt>
                <c:pt idx="176">
                  <c:v>35.198999999999998</c:v>
                </c:pt>
                <c:pt idx="177">
                  <c:v>35.399299999999997</c:v>
                </c:pt>
                <c:pt idx="178">
                  <c:v>35.599499999999999</c:v>
                </c:pt>
                <c:pt idx="179">
                  <c:v>35.799799999999998</c:v>
                </c:pt>
                <c:pt idx="180">
                  <c:v>36</c:v>
                </c:pt>
                <c:pt idx="181">
                  <c:v>36.200200000000002</c:v>
                </c:pt>
                <c:pt idx="182">
                  <c:v>36.400500000000001</c:v>
                </c:pt>
                <c:pt idx="183">
                  <c:v>36.599600000000002</c:v>
                </c:pt>
                <c:pt idx="184">
                  <c:v>36.799900000000001</c:v>
                </c:pt>
                <c:pt idx="185">
                  <c:v>37.000100000000003</c:v>
                </c:pt>
                <c:pt idx="186">
                  <c:v>37.200400000000002</c:v>
                </c:pt>
                <c:pt idx="187">
                  <c:v>37.399500000000003</c:v>
                </c:pt>
                <c:pt idx="188">
                  <c:v>37.599800000000002</c:v>
                </c:pt>
                <c:pt idx="189">
                  <c:v>37.799999999999997</c:v>
                </c:pt>
                <c:pt idx="190">
                  <c:v>38.000300000000003</c:v>
                </c:pt>
                <c:pt idx="191">
                  <c:v>38.200499999999998</c:v>
                </c:pt>
                <c:pt idx="192">
                  <c:v>38.3996</c:v>
                </c:pt>
                <c:pt idx="193">
                  <c:v>38.599899999999998</c:v>
                </c:pt>
                <c:pt idx="194">
                  <c:v>38.8001</c:v>
                </c:pt>
                <c:pt idx="195">
                  <c:v>39.000399999999999</c:v>
                </c:pt>
                <c:pt idx="196">
                  <c:v>39.1995</c:v>
                </c:pt>
                <c:pt idx="197">
                  <c:v>39.399700000000003</c:v>
                </c:pt>
                <c:pt idx="198">
                  <c:v>39.6</c:v>
                </c:pt>
                <c:pt idx="199">
                  <c:v>39.800199999999997</c:v>
                </c:pt>
                <c:pt idx="200">
                  <c:v>40.000500000000002</c:v>
                </c:pt>
                <c:pt idx="201">
                  <c:v>40.199599999999997</c:v>
                </c:pt>
                <c:pt idx="202">
                  <c:v>40.399900000000002</c:v>
                </c:pt>
                <c:pt idx="203">
                  <c:v>40.600099999999998</c:v>
                </c:pt>
                <c:pt idx="204">
                  <c:v>40.800400000000003</c:v>
                </c:pt>
                <c:pt idx="205">
                  <c:v>40.999499999999998</c:v>
                </c:pt>
                <c:pt idx="206">
                  <c:v>41.199800000000003</c:v>
                </c:pt>
                <c:pt idx="207">
                  <c:v>41.4</c:v>
                </c:pt>
                <c:pt idx="208">
                  <c:v>41.6</c:v>
                </c:pt>
                <c:pt idx="209">
                  <c:v>41.799900000000001</c:v>
                </c:pt>
                <c:pt idx="210">
                  <c:v>41.999899999999997</c:v>
                </c:pt>
                <c:pt idx="211">
                  <c:v>42.1999</c:v>
                </c:pt>
                <c:pt idx="212">
                  <c:v>42.400100000000002</c:v>
                </c:pt>
                <c:pt idx="213">
                  <c:v>42.600099999999998</c:v>
                </c:pt>
                <c:pt idx="214">
                  <c:v>42.8001</c:v>
                </c:pt>
                <c:pt idx="215">
                  <c:v>43</c:v>
                </c:pt>
                <c:pt idx="216">
                  <c:v>43.2</c:v>
                </c:pt>
                <c:pt idx="217">
                  <c:v>43.4</c:v>
                </c:pt>
                <c:pt idx="218">
                  <c:v>43.599899999999998</c:v>
                </c:pt>
                <c:pt idx="219">
                  <c:v>43.799900000000001</c:v>
                </c:pt>
                <c:pt idx="220">
                  <c:v>43.999899999999997</c:v>
                </c:pt>
                <c:pt idx="221">
                  <c:v>44.200099999999999</c:v>
                </c:pt>
                <c:pt idx="222">
                  <c:v>44.400100000000002</c:v>
                </c:pt>
                <c:pt idx="223">
                  <c:v>44.600099999999998</c:v>
                </c:pt>
                <c:pt idx="224">
                  <c:v>44.8</c:v>
                </c:pt>
                <c:pt idx="225">
                  <c:v>45</c:v>
                </c:pt>
                <c:pt idx="226">
                  <c:v>45.2</c:v>
                </c:pt>
                <c:pt idx="227">
                  <c:v>45.399900000000002</c:v>
                </c:pt>
                <c:pt idx="228">
                  <c:v>45.599899999999998</c:v>
                </c:pt>
                <c:pt idx="229">
                  <c:v>45.799900000000001</c:v>
                </c:pt>
                <c:pt idx="230">
                  <c:v>46.0002</c:v>
                </c:pt>
                <c:pt idx="231">
                  <c:v>46.2</c:v>
                </c:pt>
                <c:pt idx="232">
                  <c:v>46.400199999999998</c:v>
                </c:pt>
                <c:pt idx="233">
                  <c:v>46.599899999999998</c:v>
                </c:pt>
                <c:pt idx="234">
                  <c:v>46.8001</c:v>
                </c:pt>
                <c:pt idx="235">
                  <c:v>46.999899999999997</c:v>
                </c:pt>
                <c:pt idx="236">
                  <c:v>47.200099999999999</c:v>
                </c:pt>
                <c:pt idx="237">
                  <c:v>47.400100000000002</c:v>
                </c:pt>
                <c:pt idx="238">
                  <c:v>47.600099999999998</c:v>
                </c:pt>
                <c:pt idx="239">
                  <c:v>47.8</c:v>
                </c:pt>
                <c:pt idx="240">
                  <c:v>48</c:v>
                </c:pt>
                <c:pt idx="241">
                  <c:v>48.2</c:v>
                </c:pt>
                <c:pt idx="242">
                  <c:v>48.400100000000002</c:v>
                </c:pt>
                <c:pt idx="243">
                  <c:v>48.599899999999998</c:v>
                </c:pt>
                <c:pt idx="244">
                  <c:v>48.8001</c:v>
                </c:pt>
                <c:pt idx="245">
                  <c:v>49.000100000000003</c:v>
                </c:pt>
                <c:pt idx="246">
                  <c:v>49.2</c:v>
                </c:pt>
                <c:pt idx="247">
                  <c:v>49.4</c:v>
                </c:pt>
                <c:pt idx="248">
                  <c:v>49.599899999999998</c:v>
                </c:pt>
                <c:pt idx="249">
                  <c:v>49.8001</c:v>
                </c:pt>
                <c:pt idx="250">
                  <c:v>49.999899999999997</c:v>
                </c:pt>
                <c:pt idx="251">
                  <c:v>50.199800000000003</c:v>
                </c:pt>
                <c:pt idx="252">
                  <c:v>50.399700000000003</c:v>
                </c:pt>
                <c:pt idx="253">
                  <c:v>50.599600000000002</c:v>
                </c:pt>
                <c:pt idx="254">
                  <c:v>50.800199999999997</c:v>
                </c:pt>
                <c:pt idx="255">
                  <c:v>51.000599999999999</c:v>
                </c:pt>
                <c:pt idx="256">
                  <c:v>51.200699999999998</c:v>
                </c:pt>
                <c:pt idx="257">
                  <c:v>51.3992</c:v>
                </c:pt>
                <c:pt idx="258">
                  <c:v>51.599200000000003</c:v>
                </c:pt>
                <c:pt idx="259">
                  <c:v>51.8005</c:v>
                </c:pt>
                <c:pt idx="260">
                  <c:v>51.999299999999998</c:v>
                </c:pt>
                <c:pt idx="261">
                  <c:v>52.2</c:v>
                </c:pt>
                <c:pt idx="262">
                  <c:v>52.398899999999998</c:v>
                </c:pt>
                <c:pt idx="263">
                  <c:v>52.6</c:v>
                </c:pt>
                <c:pt idx="264">
                  <c:v>52.798900000000003</c:v>
                </c:pt>
                <c:pt idx="265">
                  <c:v>53.000100000000003</c:v>
                </c:pt>
                <c:pt idx="266">
                  <c:v>53.198900000000002</c:v>
                </c:pt>
                <c:pt idx="267">
                  <c:v>53.400100000000002</c:v>
                </c:pt>
                <c:pt idx="268">
                  <c:v>53.5989</c:v>
                </c:pt>
                <c:pt idx="269">
                  <c:v>53.8001</c:v>
                </c:pt>
                <c:pt idx="270">
                  <c:v>53.999299999999998</c:v>
                </c:pt>
                <c:pt idx="271">
                  <c:v>54.1995</c:v>
                </c:pt>
                <c:pt idx="272">
                  <c:v>54.399799999999999</c:v>
                </c:pt>
                <c:pt idx="273">
                  <c:v>54.6</c:v>
                </c:pt>
                <c:pt idx="274">
                  <c:v>54.8003</c:v>
                </c:pt>
                <c:pt idx="275">
                  <c:v>55.000500000000002</c:v>
                </c:pt>
                <c:pt idx="276">
                  <c:v>55.200800000000001</c:v>
                </c:pt>
                <c:pt idx="277">
                  <c:v>55.401000000000003</c:v>
                </c:pt>
                <c:pt idx="278">
                  <c:v>55.5991</c:v>
                </c:pt>
                <c:pt idx="279">
                  <c:v>55.799399999999999</c:v>
                </c:pt>
                <c:pt idx="280">
                  <c:v>55.999600000000001</c:v>
                </c:pt>
                <c:pt idx="281">
                  <c:v>56.1999</c:v>
                </c:pt>
                <c:pt idx="282">
                  <c:v>56.400100000000002</c:v>
                </c:pt>
                <c:pt idx="283">
                  <c:v>56.6004</c:v>
                </c:pt>
                <c:pt idx="284">
                  <c:v>56.800600000000003</c:v>
                </c:pt>
                <c:pt idx="285">
                  <c:v>57.000900000000001</c:v>
                </c:pt>
                <c:pt idx="286">
                  <c:v>57.198999999999998</c:v>
                </c:pt>
                <c:pt idx="287">
                  <c:v>57.3992</c:v>
                </c:pt>
                <c:pt idx="288">
                  <c:v>57.600099999999998</c:v>
                </c:pt>
                <c:pt idx="289">
                  <c:v>57.8</c:v>
                </c:pt>
                <c:pt idx="290">
                  <c:v>58.001100000000001</c:v>
                </c:pt>
                <c:pt idx="291">
                  <c:v>58.198999999999998</c:v>
                </c:pt>
                <c:pt idx="292">
                  <c:v>58.400300000000001</c:v>
                </c:pt>
                <c:pt idx="293">
                  <c:v>58.599400000000003</c:v>
                </c:pt>
                <c:pt idx="294">
                  <c:v>58.799300000000002</c:v>
                </c:pt>
                <c:pt idx="295">
                  <c:v>58.9983</c:v>
                </c:pt>
                <c:pt idx="296">
                  <c:v>59.198700000000002</c:v>
                </c:pt>
                <c:pt idx="297">
                  <c:v>59.398699999999998</c:v>
                </c:pt>
                <c:pt idx="298">
                  <c:v>59.601300000000002</c:v>
                </c:pt>
                <c:pt idx="299">
                  <c:v>59.800600000000003</c:v>
                </c:pt>
                <c:pt idx="300">
                  <c:v>59.999899999999997</c:v>
                </c:pt>
                <c:pt idx="301">
                  <c:v>59.999899999999997</c:v>
                </c:pt>
              </c:numCache>
            </c:numRef>
          </c:xVal>
          <c:yVal>
            <c:numRef>
              <c:f>'R'!$C$2:$C$303</c:f>
              <c:numCache>
                <c:formatCode>General</c:formatCode>
                <c:ptCount val="302"/>
                <c:pt idx="0">
                  <c:v>0.90200000000000002</c:v>
                </c:pt>
                <c:pt idx="1">
                  <c:v>0.93279999999999996</c:v>
                </c:pt>
                <c:pt idx="2">
                  <c:v>0.96970000000000001</c:v>
                </c:pt>
                <c:pt idx="3">
                  <c:v>0.97170000000000001</c:v>
                </c:pt>
                <c:pt idx="4">
                  <c:v>0.95340000000000003</c:v>
                </c:pt>
                <c:pt idx="5">
                  <c:v>0.93340000000000001</c:v>
                </c:pt>
                <c:pt idx="6">
                  <c:v>0.98570000000000002</c:v>
                </c:pt>
                <c:pt idx="7">
                  <c:v>0.98429999999999995</c:v>
                </c:pt>
                <c:pt idx="8">
                  <c:v>0.96779999999999999</c:v>
                </c:pt>
                <c:pt idx="9">
                  <c:v>0.96360000000000001</c:v>
                </c:pt>
                <c:pt idx="10">
                  <c:v>0.98440000000000005</c:v>
                </c:pt>
                <c:pt idx="11">
                  <c:v>0.9839</c:v>
                </c:pt>
                <c:pt idx="12">
                  <c:v>0.98250000000000004</c:v>
                </c:pt>
                <c:pt idx="13">
                  <c:v>0.98209999999999997</c:v>
                </c:pt>
                <c:pt idx="14">
                  <c:v>0.98299999999999998</c:v>
                </c:pt>
                <c:pt idx="15">
                  <c:v>0.98260000000000003</c:v>
                </c:pt>
                <c:pt idx="16">
                  <c:v>0.97799999999999998</c:v>
                </c:pt>
                <c:pt idx="17">
                  <c:v>0.97640000000000005</c:v>
                </c:pt>
                <c:pt idx="18">
                  <c:v>0.97799999999999998</c:v>
                </c:pt>
                <c:pt idx="19">
                  <c:v>0.9788</c:v>
                </c:pt>
                <c:pt idx="20">
                  <c:v>0.97699999999999998</c:v>
                </c:pt>
                <c:pt idx="21">
                  <c:v>0.9738</c:v>
                </c:pt>
                <c:pt idx="22">
                  <c:v>0.97609999999999997</c:v>
                </c:pt>
                <c:pt idx="23">
                  <c:v>0.9798</c:v>
                </c:pt>
                <c:pt idx="24">
                  <c:v>0.98019999999999996</c:v>
                </c:pt>
                <c:pt idx="25">
                  <c:v>0.97799999999999998</c:v>
                </c:pt>
                <c:pt idx="26">
                  <c:v>0.97609999999999997</c:v>
                </c:pt>
                <c:pt idx="27">
                  <c:v>0.97640000000000005</c:v>
                </c:pt>
                <c:pt idx="28">
                  <c:v>0.97529999999999994</c:v>
                </c:pt>
                <c:pt idx="29">
                  <c:v>0.97299999999999998</c:v>
                </c:pt>
                <c:pt idx="30">
                  <c:v>0.97250000000000003</c:v>
                </c:pt>
                <c:pt idx="31">
                  <c:v>0.97140000000000004</c:v>
                </c:pt>
                <c:pt idx="32">
                  <c:v>0.97130000000000005</c:v>
                </c:pt>
                <c:pt idx="33">
                  <c:v>0.97360000000000002</c:v>
                </c:pt>
                <c:pt idx="34">
                  <c:v>0.97650000000000003</c:v>
                </c:pt>
                <c:pt idx="35">
                  <c:v>0.97719999999999996</c:v>
                </c:pt>
                <c:pt idx="36">
                  <c:v>0.97609999999999997</c:v>
                </c:pt>
                <c:pt idx="37">
                  <c:v>0.97629999999999995</c:v>
                </c:pt>
                <c:pt idx="38">
                  <c:v>0.97950000000000004</c:v>
                </c:pt>
                <c:pt idx="39">
                  <c:v>0.98060000000000003</c:v>
                </c:pt>
                <c:pt idx="40">
                  <c:v>0.97960000000000003</c:v>
                </c:pt>
                <c:pt idx="41">
                  <c:v>0.97850000000000004</c:v>
                </c:pt>
                <c:pt idx="42">
                  <c:v>0.97809999999999997</c:v>
                </c:pt>
                <c:pt idx="43">
                  <c:v>0.97740000000000005</c:v>
                </c:pt>
                <c:pt idx="44">
                  <c:v>0.97709999999999997</c:v>
                </c:pt>
                <c:pt idx="45">
                  <c:v>0.97640000000000005</c:v>
                </c:pt>
                <c:pt idx="46">
                  <c:v>0.97399999999999998</c:v>
                </c:pt>
                <c:pt idx="47">
                  <c:v>0.97160000000000002</c:v>
                </c:pt>
                <c:pt idx="48">
                  <c:v>0.97</c:v>
                </c:pt>
                <c:pt idx="49">
                  <c:v>0.96799999999999997</c:v>
                </c:pt>
                <c:pt idx="50">
                  <c:v>0.96730000000000005</c:v>
                </c:pt>
                <c:pt idx="51">
                  <c:v>0.96640000000000004</c:v>
                </c:pt>
                <c:pt idx="52">
                  <c:v>0.96679999999999999</c:v>
                </c:pt>
                <c:pt idx="53">
                  <c:v>0.96660000000000001</c:v>
                </c:pt>
                <c:pt idx="54">
                  <c:v>0.96850000000000003</c:v>
                </c:pt>
                <c:pt idx="55">
                  <c:v>0.97119999999999995</c:v>
                </c:pt>
                <c:pt idx="56">
                  <c:v>0.97260000000000002</c:v>
                </c:pt>
                <c:pt idx="57">
                  <c:v>0.97350000000000003</c:v>
                </c:pt>
                <c:pt idx="58">
                  <c:v>0.97330000000000005</c:v>
                </c:pt>
                <c:pt idx="59">
                  <c:v>0.97260000000000002</c:v>
                </c:pt>
                <c:pt idx="60">
                  <c:v>0.97230000000000005</c:v>
                </c:pt>
                <c:pt idx="61">
                  <c:v>0.97189999999999999</c:v>
                </c:pt>
                <c:pt idx="62">
                  <c:v>0.97119999999999995</c:v>
                </c:pt>
                <c:pt idx="63">
                  <c:v>0.97040000000000004</c:v>
                </c:pt>
                <c:pt idx="64">
                  <c:v>0.96840000000000004</c:v>
                </c:pt>
                <c:pt idx="65">
                  <c:v>0.96750000000000003</c:v>
                </c:pt>
                <c:pt idx="66">
                  <c:v>0.96589999999999998</c:v>
                </c:pt>
                <c:pt idx="67">
                  <c:v>0.96379999999999999</c:v>
                </c:pt>
                <c:pt idx="68">
                  <c:v>0.9627</c:v>
                </c:pt>
                <c:pt idx="69">
                  <c:v>0.96140000000000003</c:v>
                </c:pt>
                <c:pt idx="70">
                  <c:v>0.96279999999999999</c:v>
                </c:pt>
                <c:pt idx="71">
                  <c:v>0.96389999999999998</c:v>
                </c:pt>
                <c:pt idx="72">
                  <c:v>0.96440000000000003</c:v>
                </c:pt>
                <c:pt idx="73">
                  <c:v>0.96460000000000001</c:v>
                </c:pt>
                <c:pt idx="74">
                  <c:v>0.96379999999999999</c:v>
                </c:pt>
                <c:pt idx="75">
                  <c:v>0.96240000000000003</c:v>
                </c:pt>
                <c:pt idx="76">
                  <c:v>0.96079999999999999</c:v>
                </c:pt>
                <c:pt idx="77">
                  <c:v>0.95960000000000001</c:v>
                </c:pt>
                <c:pt idx="78">
                  <c:v>0.96</c:v>
                </c:pt>
                <c:pt idx="79">
                  <c:v>0.96030000000000004</c:v>
                </c:pt>
                <c:pt idx="80">
                  <c:v>0.95909999999999995</c:v>
                </c:pt>
                <c:pt idx="81">
                  <c:v>0.95630000000000004</c:v>
                </c:pt>
                <c:pt idx="82">
                  <c:v>0.95379999999999998</c:v>
                </c:pt>
                <c:pt idx="83">
                  <c:v>0.95320000000000005</c:v>
                </c:pt>
                <c:pt idx="84">
                  <c:v>0.95350000000000001</c:v>
                </c:pt>
                <c:pt idx="85">
                  <c:v>0.95420000000000005</c:v>
                </c:pt>
                <c:pt idx="86">
                  <c:v>0.95579999999999998</c:v>
                </c:pt>
                <c:pt idx="87">
                  <c:v>0.95850000000000002</c:v>
                </c:pt>
                <c:pt idx="88">
                  <c:v>0.96120000000000005</c:v>
                </c:pt>
                <c:pt idx="89">
                  <c:v>0.96279999999999999</c:v>
                </c:pt>
                <c:pt idx="90">
                  <c:v>0.9637</c:v>
                </c:pt>
                <c:pt idx="91">
                  <c:v>0.96279999999999999</c:v>
                </c:pt>
                <c:pt idx="92">
                  <c:v>0.96140000000000003</c:v>
                </c:pt>
                <c:pt idx="93">
                  <c:v>0.95989999999999998</c:v>
                </c:pt>
                <c:pt idx="94">
                  <c:v>0.95860000000000001</c:v>
                </c:pt>
                <c:pt idx="95">
                  <c:v>0.95760000000000001</c:v>
                </c:pt>
                <c:pt idx="96">
                  <c:v>0.95660000000000001</c:v>
                </c:pt>
                <c:pt idx="97">
                  <c:v>0.95630000000000004</c:v>
                </c:pt>
                <c:pt idx="98">
                  <c:v>0.95569999999999999</c:v>
                </c:pt>
                <c:pt idx="99">
                  <c:v>0.95599999999999996</c:v>
                </c:pt>
                <c:pt idx="100">
                  <c:v>0.95730000000000004</c:v>
                </c:pt>
                <c:pt idx="101">
                  <c:v>0.95850000000000002</c:v>
                </c:pt>
                <c:pt idx="102">
                  <c:v>0.95879999999999999</c:v>
                </c:pt>
                <c:pt idx="103">
                  <c:v>0.9587</c:v>
                </c:pt>
                <c:pt idx="104">
                  <c:v>0.95830000000000004</c:v>
                </c:pt>
                <c:pt idx="105">
                  <c:v>0.95850000000000002</c:v>
                </c:pt>
                <c:pt idx="106">
                  <c:v>0.95879999999999999</c:v>
                </c:pt>
                <c:pt idx="107">
                  <c:v>0.95860000000000001</c:v>
                </c:pt>
                <c:pt idx="108">
                  <c:v>0.95850000000000002</c:v>
                </c:pt>
                <c:pt idx="109">
                  <c:v>0.95809999999999995</c:v>
                </c:pt>
                <c:pt idx="110">
                  <c:v>0.95750000000000002</c:v>
                </c:pt>
                <c:pt idx="111">
                  <c:v>0.95589999999999997</c:v>
                </c:pt>
                <c:pt idx="112">
                  <c:v>0.95489999999999997</c:v>
                </c:pt>
                <c:pt idx="113">
                  <c:v>0.95350000000000001</c:v>
                </c:pt>
                <c:pt idx="114">
                  <c:v>0.95189999999999997</c:v>
                </c:pt>
                <c:pt idx="115">
                  <c:v>0.95069999999999999</c:v>
                </c:pt>
                <c:pt idx="116">
                  <c:v>0.94979999999999998</c:v>
                </c:pt>
                <c:pt idx="117">
                  <c:v>0.94969999999999999</c:v>
                </c:pt>
                <c:pt idx="118">
                  <c:v>0.94899999999999995</c:v>
                </c:pt>
                <c:pt idx="119">
                  <c:v>0.94820000000000004</c:v>
                </c:pt>
                <c:pt idx="120">
                  <c:v>0.9476</c:v>
                </c:pt>
                <c:pt idx="121">
                  <c:v>0.94710000000000005</c:v>
                </c:pt>
                <c:pt idx="122">
                  <c:v>0.94620000000000004</c:v>
                </c:pt>
                <c:pt idx="123">
                  <c:v>0.94640000000000002</c:v>
                </c:pt>
                <c:pt idx="124">
                  <c:v>0.9456</c:v>
                </c:pt>
                <c:pt idx="125">
                  <c:v>0.94530000000000003</c:v>
                </c:pt>
                <c:pt idx="126">
                  <c:v>0.94430000000000003</c:v>
                </c:pt>
                <c:pt idx="127">
                  <c:v>0.94330000000000003</c:v>
                </c:pt>
                <c:pt idx="128">
                  <c:v>0.94279999999999997</c:v>
                </c:pt>
                <c:pt idx="129">
                  <c:v>0.94159999999999999</c:v>
                </c:pt>
                <c:pt idx="130">
                  <c:v>0.94040000000000001</c:v>
                </c:pt>
                <c:pt idx="131">
                  <c:v>0.93940000000000001</c:v>
                </c:pt>
                <c:pt idx="132">
                  <c:v>0.93820000000000003</c:v>
                </c:pt>
                <c:pt idx="133">
                  <c:v>0.93679999999999997</c:v>
                </c:pt>
                <c:pt idx="134">
                  <c:v>0.9355</c:v>
                </c:pt>
                <c:pt idx="135">
                  <c:v>0.93469999999999998</c:v>
                </c:pt>
                <c:pt idx="136">
                  <c:v>0.93389999999999995</c:v>
                </c:pt>
                <c:pt idx="137">
                  <c:v>0.93289999999999995</c:v>
                </c:pt>
                <c:pt idx="138">
                  <c:v>0.93169999999999997</c:v>
                </c:pt>
                <c:pt idx="139">
                  <c:v>0.93069999999999997</c:v>
                </c:pt>
                <c:pt idx="140">
                  <c:v>0.92959999999999998</c:v>
                </c:pt>
                <c:pt idx="141">
                  <c:v>0.92869999999999997</c:v>
                </c:pt>
                <c:pt idx="142">
                  <c:v>0.92800000000000005</c:v>
                </c:pt>
                <c:pt idx="143">
                  <c:v>0.92830000000000001</c:v>
                </c:pt>
                <c:pt idx="144">
                  <c:v>0.92820000000000003</c:v>
                </c:pt>
                <c:pt idx="145">
                  <c:v>0.9284</c:v>
                </c:pt>
                <c:pt idx="146">
                  <c:v>0.92830000000000001</c:v>
                </c:pt>
                <c:pt idx="147">
                  <c:v>0.92849999999999999</c:v>
                </c:pt>
                <c:pt idx="148">
                  <c:v>0.92849999999999999</c:v>
                </c:pt>
                <c:pt idx="149">
                  <c:v>0.92879999999999996</c:v>
                </c:pt>
                <c:pt idx="150">
                  <c:v>0.92849999999999999</c:v>
                </c:pt>
                <c:pt idx="151">
                  <c:v>0.92849999999999999</c:v>
                </c:pt>
                <c:pt idx="152">
                  <c:v>0.92849999999999999</c:v>
                </c:pt>
                <c:pt idx="153">
                  <c:v>0.92820000000000003</c:v>
                </c:pt>
                <c:pt idx="154">
                  <c:v>0.92800000000000005</c:v>
                </c:pt>
                <c:pt idx="155">
                  <c:v>0.92810000000000004</c:v>
                </c:pt>
                <c:pt idx="156">
                  <c:v>0.92800000000000005</c:v>
                </c:pt>
                <c:pt idx="157">
                  <c:v>0.92749999999999999</c:v>
                </c:pt>
                <c:pt idx="158">
                  <c:v>0.92720000000000002</c:v>
                </c:pt>
                <c:pt idx="159">
                  <c:v>0.92689999999999995</c:v>
                </c:pt>
                <c:pt idx="160">
                  <c:v>0.92579999999999996</c:v>
                </c:pt>
                <c:pt idx="161">
                  <c:v>0.92479999999999996</c:v>
                </c:pt>
                <c:pt idx="162">
                  <c:v>0.92420000000000002</c:v>
                </c:pt>
                <c:pt idx="163">
                  <c:v>0.92369999999999997</c:v>
                </c:pt>
                <c:pt idx="164">
                  <c:v>0.92310000000000003</c:v>
                </c:pt>
                <c:pt idx="165">
                  <c:v>0.92259999999999998</c:v>
                </c:pt>
                <c:pt idx="166">
                  <c:v>0.92159999999999997</c:v>
                </c:pt>
                <c:pt idx="167">
                  <c:v>0.92069999999999996</c:v>
                </c:pt>
                <c:pt idx="168">
                  <c:v>0.92010000000000003</c:v>
                </c:pt>
                <c:pt idx="169">
                  <c:v>0.91849999999999998</c:v>
                </c:pt>
                <c:pt idx="170">
                  <c:v>0.91810000000000003</c:v>
                </c:pt>
                <c:pt idx="171">
                  <c:v>0.91849999999999998</c:v>
                </c:pt>
                <c:pt idx="172">
                  <c:v>0.91810000000000003</c:v>
                </c:pt>
                <c:pt idx="173">
                  <c:v>0.91849999999999998</c:v>
                </c:pt>
                <c:pt idx="174">
                  <c:v>0.91879999999999995</c:v>
                </c:pt>
                <c:pt idx="175">
                  <c:v>0.9194</c:v>
                </c:pt>
                <c:pt idx="176">
                  <c:v>0.91959999999999997</c:v>
                </c:pt>
                <c:pt idx="177">
                  <c:v>0.91990000000000005</c:v>
                </c:pt>
                <c:pt idx="178">
                  <c:v>0.91979999999999995</c:v>
                </c:pt>
                <c:pt idx="179">
                  <c:v>0.9194</c:v>
                </c:pt>
                <c:pt idx="180">
                  <c:v>0.9194</c:v>
                </c:pt>
                <c:pt idx="181">
                  <c:v>0.91900000000000004</c:v>
                </c:pt>
                <c:pt idx="182">
                  <c:v>0.91800000000000004</c:v>
                </c:pt>
                <c:pt idx="183">
                  <c:v>0.91769999999999996</c:v>
                </c:pt>
                <c:pt idx="184">
                  <c:v>0.91690000000000005</c:v>
                </c:pt>
                <c:pt idx="185">
                  <c:v>0.91610000000000003</c:v>
                </c:pt>
                <c:pt idx="186">
                  <c:v>0.91449999999999998</c:v>
                </c:pt>
                <c:pt idx="187">
                  <c:v>0.91359999999999997</c:v>
                </c:pt>
                <c:pt idx="188">
                  <c:v>0.91310000000000002</c:v>
                </c:pt>
                <c:pt idx="189">
                  <c:v>0.91239999999999999</c:v>
                </c:pt>
                <c:pt idx="190">
                  <c:v>0.91210000000000002</c:v>
                </c:pt>
                <c:pt idx="191">
                  <c:v>0.91100000000000003</c:v>
                </c:pt>
                <c:pt idx="192">
                  <c:v>0.91020000000000001</c:v>
                </c:pt>
                <c:pt idx="193">
                  <c:v>0.90959999999999996</c:v>
                </c:pt>
                <c:pt idx="194">
                  <c:v>0.90920000000000001</c:v>
                </c:pt>
                <c:pt idx="195">
                  <c:v>0.90880000000000005</c:v>
                </c:pt>
                <c:pt idx="196">
                  <c:v>0.90849999999999997</c:v>
                </c:pt>
                <c:pt idx="197">
                  <c:v>0.9083</c:v>
                </c:pt>
                <c:pt idx="198">
                  <c:v>0.90780000000000005</c:v>
                </c:pt>
                <c:pt idx="199">
                  <c:v>0.90769999999999995</c:v>
                </c:pt>
                <c:pt idx="200">
                  <c:v>0.9073</c:v>
                </c:pt>
                <c:pt idx="201">
                  <c:v>0.90710000000000002</c:v>
                </c:pt>
                <c:pt idx="202">
                  <c:v>0.90669999999999995</c:v>
                </c:pt>
                <c:pt idx="203">
                  <c:v>0.90659999999999996</c:v>
                </c:pt>
                <c:pt idx="204">
                  <c:v>0.90610000000000002</c:v>
                </c:pt>
                <c:pt idx="205">
                  <c:v>0.90580000000000005</c:v>
                </c:pt>
                <c:pt idx="206">
                  <c:v>0.90549999999999997</c:v>
                </c:pt>
                <c:pt idx="207">
                  <c:v>0.90529999999999999</c:v>
                </c:pt>
                <c:pt idx="208">
                  <c:v>0.90459999999999996</c:v>
                </c:pt>
                <c:pt idx="209">
                  <c:v>0.90410000000000001</c:v>
                </c:pt>
                <c:pt idx="210">
                  <c:v>0.90339999999999998</c:v>
                </c:pt>
                <c:pt idx="211">
                  <c:v>0.90239999999999998</c:v>
                </c:pt>
                <c:pt idx="212">
                  <c:v>0.90159999999999996</c:v>
                </c:pt>
                <c:pt idx="213">
                  <c:v>0.90090000000000003</c:v>
                </c:pt>
                <c:pt idx="214">
                  <c:v>0.9002</c:v>
                </c:pt>
                <c:pt idx="215">
                  <c:v>0.8992</c:v>
                </c:pt>
                <c:pt idx="216">
                  <c:v>0.89849999999999997</c:v>
                </c:pt>
                <c:pt idx="217">
                  <c:v>0.89780000000000004</c:v>
                </c:pt>
                <c:pt idx="218">
                  <c:v>0.89680000000000004</c:v>
                </c:pt>
                <c:pt idx="219">
                  <c:v>0.89600000000000002</c:v>
                </c:pt>
                <c:pt idx="220">
                  <c:v>0.89559999999999995</c:v>
                </c:pt>
                <c:pt idx="221">
                  <c:v>0.89510000000000001</c:v>
                </c:pt>
                <c:pt idx="222">
                  <c:v>0.89429999999999998</c:v>
                </c:pt>
                <c:pt idx="223">
                  <c:v>0.89339999999999997</c:v>
                </c:pt>
                <c:pt idx="224">
                  <c:v>0.89239999999999997</c:v>
                </c:pt>
                <c:pt idx="225">
                  <c:v>0.89149999999999996</c:v>
                </c:pt>
                <c:pt idx="226">
                  <c:v>0.89059999999999995</c:v>
                </c:pt>
                <c:pt idx="227">
                  <c:v>0.88970000000000005</c:v>
                </c:pt>
                <c:pt idx="228">
                  <c:v>0.88849999999999996</c:v>
                </c:pt>
                <c:pt idx="229">
                  <c:v>0.88729999999999998</c:v>
                </c:pt>
                <c:pt idx="230">
                  <c:v>0.88590000000000002</c:v>
                </c:pt>
                <c:pt idx="231">
                  <c:v>0.88539999999999996</c:v>
                </c:pt>
                <c:pt idx="232">
                  <c:v>0.88419999999999999</c:v>
                </c:pt>
                <c:pt idx="233">
                  <c:v>0.88270000000000004</c:v>
                </c:pt>
                <c:pt idx="234">
                  <c:v>0.88170000000000004</c:v>
                </c:pt>
                <c:pt idx="235">
                  <c:v>0.88060000000000005</c:v>
                </c:pt>
                <c:pt idx="236">
                  <c:v>0.87990000000000002</c:v>
                </c:pt>
                <c:pt idx="237">
                  <c:v>0.87919999999999998</c:v>
                </c:pt>
                <c:pt idx="238">
                  <c:v>0.87829999999999997</c:v>
                </c:pt>
                <c:pt idx="239">
                  <c:v>0.87780000000000002</c:v>
                </c:pt>
                <c:pt idx="240">
                  <c:v>0.87739999999999996</c:v>
                </c:pt>
                <c:pt idx="241">
                  <c:v>0.87680000000000002</c:v>
                </c:pt>
                <c:pt idx="242">
                  <c:v>0.87609999999999999</c:v>
                </c:pt>
                <c:pt idx="243">
                  <c:v>0.87539999999999996</c:v>
                </c:pt>
                <c:pt idx="244">
                  <c:v>0.87519999999999998</c:v>
                </c:pt>
                <c:pt idx="245">
                  <c:v>0.87519999999999998</c:v>
                </c:pt>
                <c:pt idx="246">
                  <c:v>0.87539999999999996</c:v>
                </c:pt>
                <c:pt idx="247">
                  <c:v>0.87529999999999997</c:v>
                </c:pt>
                <c:pt idx="248">
                  <c:v>0.87580000000000002</c:v>
                </c:pt>
                <c:pt idx="249">
                  <c:v>0.87660000000000005</c:v>
                </c:pt>
                <c:pt idx="250">
                  <c:v>0.87660000000000005</c:v>
                </c:pt>
                <c:pt idx="251">
                  <c:v>0.87709999999999999</c:v>
                </c:pt>
                <c:pt idx="252">
                  <c:v>0.87709999999999999</c:v>
                </c:pt>
                <c:pt idx="253">
                  <c:v>0.87729999999999997</c:v>
                </c:pt>
                <c:pt idx="254">
                  <c:v>0.87780000000000002</c:v>
                </c:pt>
                <c:pt idx="255">
                  <c:v>0.87809999999999999</c:v>
                </c:pt>
                <c:pt idx="256">
                  <c:v>0.87819999999999998</c:v>
                </c:pt>
                <c:pt idx="257">
                  <c:v>0.87849999999999995</c:v>
                </c:pt>
                <c:pt idx="258">
                  <c:v>0.87849999999999995</c:v>
                </c:pt>
                <c:pt idx="259">
                  <c:v>0.87890000000000001</c:v>
                </c:pt>
                <c:pt idx="260">
                  <c:v>0.87909999999999999</c:v>
                </c:pt>
                <c:pt idx="261">
                  <c:v>0.87949999999999995</c:v>
                </c:pt>
                <c:pt idx="262">
                  <c:v>0.88</c:v>
                </c:pt>
                <c:pt idx="263">
                  <c:v>0.87980000000000003</c:v>
                </c:pt>
                <c:pt idx="264">
                  <c:v>0.87980000000000003</c:v>
                </c:pt>
                <c:pt idx="265">
                  <c:v>0.87970000000000004</c:v>
                </c:pt>
                <c:pt idx="266">
                  <c:v>0.87990000000000002</c:v>
                </c:pt>
                <c:pt idx="267">
                  <c:v>0.87980000000000003</c:v>
                </c:pt>
                <c:pt idx="268">
                  <c:v>0.87960000000000005</c:v>
                </c:pt>
                <c:pt idx="269">
                  <c:v>0.87980000000000003</c:v>
                </c:pt>
                <c:pt idx="270">
                  <c:v>0.87960000000000005</c:v>
                </c:pt>
                <c:pt idx="271">
                  <c:v>0.87970000000000004</c:v>
                </c:pt>
                <c:pt idx="272">
                  <c:v>0.87929999999999997</c:v>
                </c:pt>
                <c:pt idx="273">
                  <c:v>0.87890000000000001</c:v>
                </c:pt>
                <c:pt idx="274">
                  <c:v>0.87880000000000003</c:v>
                </c:pt>
                <c:pt idx="275">
                  <c:v>0.87819999999999998</c:v>
                </c:pt>
                <c:pt idx="276">
                  <c:v>0.87770000000000004</c:v>
                </c:pt>
                <c:pt idx="277">
                  <c:v>0.87749999999999995</c:v>
                </c:pt>
                <c:pt idx="278">
                  <c:v>0.87729999999999997</c:v>
                </c:pt>
                <c:pt idx="279">
                  <c:v>0.87719999999999998</c:v>
                </c:pt>
                <c:pt idx="280">
                  <c:v>0.87719999999999998</c:v>
                </c:pt>
                <c:pt idx="281">
                  <c:v>0.87680000000000002</c:v>
                </c:pt>
                <c:pt idx="282">
                  <c:v>0.87670000000000003</c:v>
                </c:pt>
                <c:pt idx="283">
                  <c:v>0.876</c:v>
                </c:pt>
                <c:pt idx="284">
                  <c:v>0.87539999999999996</c:v>
                </c:pt>
                <c:pt idx="285">
                  <c:v>0.87480000000000002</c:v>
                </c:pt>
                <c:pt idx="286">
                  <c:v>0.87439999999999996</c:v>
                </c:pt>
                <c:pt idx="287">
                  <c:v>0.87350000000000005</c:v>
                </c:pt>
                <c:pt idx="288">
                  <c:v>0.87229999999999996</c:v>
                </c:pt>
                <c:pt idx="289">
                  <c:v>0.87150000000000005</c:v>
                </c:pt>
                <c:pt idx="290">
                  <c:v>0.87119999999999997</c:v>
                </c:pt>
                <c:pt idx="291">
                  <c:v>0.87029999999999996</c:v>
                </c:pt>
                <c:pt idx="292">
                  <c:v>0.86990000000000001</c:v>
                </c:pt>
                <c:pt idx="293">
                  <c:v>0.86919999999999997</c:v>
                </c:pt>
                <c:pt idx="294">
                  <c:v>0.86850000000000005</c:v>
                </c:pt>
                <c:pt idx="295">
                  <c:v>0.8679</c:v>
                </c:pt>
                <c:pt idx="296">
                  <c:v>0.86719999999999997</c:v>
                </c:pt>
                <c:pt idx="297">
                  <c:v>0.86660000000000004</c:v>
                </c:pt>
                <c:pt idx="298">
                  <c:v>0.86599999999999999</c:v>
                </c:pt>
                <c:pt idx="299">
                  <c:v>0.8649</c:v>
                </c:pt>
                <c:pt idx="300">
                  <c:v>0.86409999999999998</c:v>
                </c:pt>
                <c:pt idx="301">
                  <c:v>0.8640999999999999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C077-4E1D-A99A-20B6BDC678D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6213264"/>
        <c:axId val="336213656"/>
      </c:scatterChart>
      <c:valAx>
        <c:axId val="336213264"/>
        <c:scaling>
          <c:orientation val="minMax"/>
          <c:max val="6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/>
                  <a:t>time(s)</a:t>
                </a:r>
                <a:endParaRPr lang="zh-CN" sz="120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36213656"/>
        <c:crosses val="autoZero"/>
        <c:crossBetween val="midCat"/>
      </c:valAx>
      <c:valAx>
        <c:axId val="336213656"/>
        <c:scaling>
          <c:orientation val="minMax"/>
          <c:max val="1"/>
          <c:min val="0.8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/>
                  <a:t>sensitivity</a:t>
                </a:r>
                <a:endParaRPr lang="zh-CN" sz="120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36213264"/>
        <c:crosses val="autoZero"/>
        <c:crossBetween val="midCat"/>
        <c:majorUnit val="5.000000000000001E-2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21257213037741082"/>
          <c:y val="0.55613371245261012"/>
          <c:w val="0.40409461645638828"/>
          <c:h val="0.22680755136272823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solidFill>
            <a:sysClr val="windowText" lastClr="000000"/>
          </a:solidFill>
        </a:defRPr>
      </a:pPr>
      <a:endParaRPr lang="en-US"/>
    </a:p>
  </c:txPr>
  <c:externalData r:id="rId4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749350531410459"/>
          <c:y val="5.0925925925925923E-2"/>
          <c:w val="0.8072779189612076"/>
          <c:h val="0.81852653834937295"/>
        </c:manualLayout>
      </c:layout>
      <c:scatterChart>
        <c:scatterStyle val="smoothMarker"/>
        <c:varyColors val="0"/>
        <c:ser>
          <c:idx val="0"/>
          <c:order val="0"/>
          <c:tx>
            <c:v>Spearman</c:v>
          </c:tx>
          <c:spPr>
            <a:ln w="12700" cap="rnd">
              <a:solidFill>
                <a:schemeClr val="tx1"/>
              </a:solidFill>
              <a:prstDash val="lgDash"/>
              <a:round/>
            </a:ln>
            <a:effectLst/>
          </c:spPr>
          <c:marker>
            <c:symbol val="none"/>
          </c:marker>
          <c:xVal>
            <c:numRef>
              <c:f>Q!$A$2:$A$303</c:f>
              <c:numCache>
                <c:formatCode>General</c:formatCode>
                <c:ptCount val="302"/>
                <c:pt idx="0">
                  <c:v>0</c:v>
                </c:pt>
                <c:pt idx="1">
                  <c:v>0.19800000000000001</c:v>
                </c:pt>
                <c:pt idx="2">
                  <c:v>0.39600000000000002</c:v>
                </c:pt>
                <c:pt idx="3">
                  <c:v>0.60299999999999998</c:v>
                </c:pt>
                <c:pt idx="4">
                  <c:v>0.80100000000000005</c:v>
                </c:pt>
                <c:pt idx="5">
                  <c:v>0.999</c:v>
                </c:pt>
                <c:pt idx="6">
                  <c:v>1.1970000000000001</c:v>
                </c:pt>
                <c:pt idx="7">
                  <c:v>1.4039999999999999</c:v>
                </c:pt>
                <c:pt idx="8">
                  <c:v>1.6020000000000001</c:v>
                </c:pt>
                <c:pt idx="9">
                  <c:v>1.8</c:v>
                </c:pt>
                <c:pt idx="10">
                  <c:v>1.998</c:v>
                </c:pt>
                <c:pt idx="11">
                  <c:v>2.1960000000000002</c:v>
                </c:pt>
                <c:pt idx="12">
                  <c:v>2.403</c:v>
                </c:pt>
                <c:pt idx="13">
                  <c:v>2.601</c:v>
                </c:pt>
                <c:pt idx="14">
                  <c:v>2.7989999999999999</c:v>
                </c:pt>
                <c:pt idx="15">
                  <c:v>2.9969999999999999</c:v>
                </c:pt>
                <c:pt idx="16">
                  <c:v>3.2040000000000002</c:v>
                </c:pt>
                <c:pt idx="17">
                  <c:v>3.4020000000000001</c:v>
                </c:pt>
                <c:pt idx="18">
                  <c:v>3.6</c:v>
                </c:pt>
                <c:pt idx="19">
                  <c:v>3.798</c:v>
                </c:pt>
                <c:pt idx="20">
                  <c:v>3.996</c:v>
                </c:pt>
                <c:pt idx="21">
                  <c:v>4.2030000000000003</c:v>
                </c:pt>
                <c:pt idx="22">
                  <c:v>4.4009999999999998</c:v>
                </c:pt>
                <c:pt idx="23">
                  <c:v>4.5990000000000002</c:v>
                </c:pt>
                <c:pt idx="24">
                  <c:v>4.7969999999999997</c:v>
                </c:pt>
                <c:pt idx="25">
                  <c:v>5.0039999999999996</c:v>
                </c:pt>
                <c:pt idx="26">
                  <c:v>5.202</c:v>
                </c:pt>
                <c:pt idx="27">
                  <c:v>5.4</c:v>
                </c:pt>
                <c:pt idx="28">
                  <c:v>5.5979999999999999</c:v>
                </c:pt>
                <c:pt idx="29">
                  <c:v>5.7960000000000003</c:v>
                </c:pt>
                <c:pt idx="30">
                  <c:v>6.0030000000000001</c:v>
                </c:pt>
                <c:pt idx="31">
                  <c:v>6.2009999999999996</c:v>
                </c:pt>
                <c:pt idx="32">
                  <c:v>6.399</c:v>
                </c:pt>
                <c:pt idx="33">
                  <c:v>6.5970000000000004</c:v>
                </c:pt>
                <c:pt idx="34">
                  <c:v>6.8040000000000003</c:v>
                </c:pt>
                <c:pt idx="35">
                  <c:v>7.0019999999999998</c:v>
                </c:pt>
                <c:pt idx="36">
                  <c:v>7.2</c:v>
                </c:pt>
                <c:pt idx="37">
                  <c:v>7.3979999999999997</c:v>
                </c:pt>
                <c:pt idx="38">
                  <c:v>7.5960000000000001</c:v>
                </c:pt>
                <c:pt idx="39">
                  <c:v>7.8029999999999999</c:v>
                </c:pt>
                <c:pt idx="40">
                  <c:v>8.0009999999999994</c:v>
                </c:pt>
                <c:pt idx="41">
                  <c:v>8.1989999999999998</c:v>
                </c:pt>
                <c:pt idx="42">
                  <c:v>8.3970000000000002</c:v>
                </c:pt>
                <c:pt idx="43">
                  <c:v>8.6039999999999992</c:v>
                </c:pt>
                <c:pt idx="44">
                  <c:v>8.8019999999999996</c:v>
                </c:pt>
                <c:pt idx="45">
                  <c:v>9</c:v>
                </c:pt>
                <c:pt idx="46">
                  <c:v>9.1980000000000004</c:v>
                </c:pt>
                <c:pt idx="47">
                  <c:v>9.3960000000000008</c:v>
                </c:pt>
                <c:pt idx="48">
                  <c:v>9.6029999999999998</c:v>
                </c:pt>
                <c:pt idx="49">
                  <c:v>9.8010000000000002</c:v>
                </c:pt>
                <c:pt idx="50">
                  <c:v>9.9990000000000006</c:v>
                </c:pt>
                <c:pt idx="51">
                  <c:v>10.196999999999999</c:v>
                </c:pt>
                <c:pt idx="52">
                  <c:v>10.404</c:v>
                </c:pt>
                <c:pt idx="53">
                  <c:v>10.602</c:v>
                </c:pt>
                <c:pt idx="54">
                  <c:v>10.8</c:v>
                </c:pt>
                <c:pt idx="55">
                  <c:v>10.997999999999999</c:v>
                </c:pt>
                <c:pt idx="56">
                  <c:v>11.196</c:v>
                </c:pt>
                <c:pt idx="57">
                  <c:v>11.403</c:v>
                </c:pt>
                <c:pt idx="58">
                  <c:v>11.601000000000001</c:v>
                </c:pt>
                <c:pt idx="59">
                  <c:v>11.798999999999999</c:v>
                </c:pt>
                <c:pt idx="60">
                  <c:v>11.997</c:v>
                </c:pt>
                <c:pt idx="61">
                  <c:v>12.204000000000001</c:v>
                </c:pt>
                <c:pt idx="62">
                  <c:v>12.401999999999999</c:v>
                </c:pt>
                <c:pt idx="63">
                  <c:v>12.6</c:v>
                </c:pt>
                <c:pt idx="64">
                  <c:v>12.798</c:v>
                </c:pt>
                <c:pt idx="65">
                  <c:v>12.996</c:v>
                </c:pt>
                <c:pt idx="66">
                  <c:v>13.202999999999999</c:v>
                </c:pt>
                <c:pt idx="67">
                  <c:v>13.401</c:v>
                </c:pt>
                <c:pt idx="68">
                  <c:v>13.599</c:v>
                </c:pt>
                <c:pt idx="69">
                  <c:v>13.797000000000001</c:v>
                </c:pt>
                <c:pt idx="70">
                  <c:v>14.004</c:v>
                </c:pt>
                <c:pt idx="71">
                  <c:v>14.202</c:v>
                </c:pt>
                <c:pt idx="72">
                  <c:v>14.4</c:v>
                </c:pt>
                <c:pt idx="73">
                  <c:v>14.598000000000001</c:v>
                </c:pt>
                <c:pt idx="74">
                  <c:v>14.795999999999999</c:v>
                </c:pt>
                <c:pt idx="75">
                  <c:v>15.003</c:v>
                </c:pt>
                <c:pt idx="76">
                  <c:v>15.201000000000001</c:v>
                </c:pt>
                <c:pt idx="77">
                  <c:v>15.398999999999999</c:v>
                </c:pt>
                <c:pt idx="78">
                  <c:v>15.597</c:v>
                </c:pt>
                <c:pt idx="79">
                  <c:v>15.804</c:v>
                </c:pt>
                <c:pt idx="80">
                  <c:v>16.001999999999999</c:v>
                </c:pt>
                <c:pt idx="81">
                  <c:v>16.2</c:v>
                </c:pt>
                <c:pt idx="82">
                  <c:v>16.398</c:v>
                </c:pt>
                <c:pt idx="83">
                  <c:v>16.596</c:v>
                </c:pt>
                <c:pt idx="84">
                  <c:v>16.803000000000001</c:v>
                </c:pt>
                <c:pt idx="85">
                  <c:v>17.001000000000001</c:v>
                </c:pt>
                <c:pt idx="86">
                  <c:v>17.199000000000002</c:v>
                </c:pt>
                <c:pt idx="87">
                  <c:v>17.396999999999998</c:v>
                </c:pt>
                <c:pt idx="88">
                  <c:v>17.603999999999999</c:v>
                </c:pt>
                <c:pt idx="89">
                  <c:v>17.802</c:v>
                </c:pt>
                <c:pt idx="90">
                  <c:v>18</c:v>
                </c:pt>
                <c:pt idx="91">
                  <c:v>18.198</c:v>
                </c:pt>
                <c:pt idx="92">
                  <c:v>18.396000000000001</c:v>
                </c:pt>
                <c:pt idx="93">
                  <c:v>18.603000000000002</c:v>
                </c:pt>
                <c:pt idx="94">
                  <c:v>18.800999999999998</c:v>
                </c:pt>
                <c:pt idx="95">
                  <c:v>18.998999999999999</c:v>
                </c:pt>
                <c:pt idx="96">
                  <c:v>19.196999999999999</c:v>
                </c:pt>
                <c:pt idx="97">
                  <c:v>19.404</c:v>
                </c:pt>
                <c:pt idx="98">
                  <c:v>19.602</c:v>
                </c:pt>
                <c:pt idx="99">
                  <c:v>19.8</c:v>
                </c:pt>
                <c:pt idx="100">
                  <c:v>19.998000000000001</c:v>
                </c:pt>
                <c:pt idx="101">
                  <c:v>20.196000000000002</c:v>
                </c:pt>
                <c:pt idx="102">
                  <c:v>20.402999999999999</c:v>
                </c:pt>
                <c:pt idx="103">
                  <c:v>20.600999999999999</c:v>
                </c:pt>
                <c:pt idx="104">
                  <c:v>20.798999999999999</c:v>
                </c:pt>
                <c:pt idx="105">
                  <c:v>20.997</c:v>
                </c:pt>
                <c:pt idx="106">
                  <c:v>21.204000000000001</c:v>
                </c:pt>
                <c:pt idx="107">
                  <c:v>21.402000000000001</c:v>
                </c:pt>
                <c:pt idx="108">
                  <c:v>21.6</c:v>
                </c:pt>
                <c:pt idx="109">
                  <c:v>21.797999999999998</c:v>
                </c:pt>
                <c:pt idx="110">
                  <c:v>21.995999999999999</c:v>
                </c:pt>
                <c:pt idx="111">
                  <c:v>22.202999999999999</c:v>
                </c:pt>
                <c:pt idx="112">
                  <c:v>22.401</c:v>
                </c:pt>
                <c:pt idx="113">
                  <c:v>22.599</c:v>
                </c:pt>
                <c:pt idx="114">
                  <c:v>22.797000000000001</c:v>
                </c:pt>
                <c:pt idx="115">
                  <c:v>23.004000000000001</c:v>
                </c:pt>
                <c:pt idx="116">
                  <c:v>23.202000000000002</c:v>
                </c:pt>
                <c:pt idx="117">
                  <c:v>23.4</c:v>
                </c:pt>
                <c:pt idx="118">
                  <c:v>23.597999999999999</c:v>
                </c:pt>
                <c:pt idx="119">
                  <c:v>23.795999999999999</c:v>
                </c:pt>
                <c:pt idx="120">
                  <c:v>24.003</c:v>
                </c:pt>
                <c:pt idx="121">
                  <c:v>24.201000000000001</c:v>
                </c:pt>
                <c:pt idx="122">
                  <c:v>24.399000000000001</c:v>
                </c:pt>
                <c:pt idx="123">
                  <c:v>24.597000000000001</c:v>
                </c:pt>
                <c:pt idx="124">
                  <c:v>24.803999999999998</c:v>
                </c:pt>
                <c:pt idx="125">
                  <c:v>25.001999999999999</c:v>
                </c:pt>
                <c:pt idx="126">
                  <c:v>25.2</c:v>
                </c:pt>
                <c:pt idx="127">
                  <c:v>25.398</c:v>
                </c:pt>
                <c:pt idx="128">
                  <c:v>25.596</c:v>
                </c:pt>
                <c:pt idx="129">
                  <c:v>25.803000000000001</c:v>
                </c:pt>
                <c:pt idx="130">
                  <c:v>26.001000000000001</c:v>
                </c:pt>
                <c:pt idx="131">
                  <c:v>26.199000000000002</c:v>
                </c:pt>
                <c:pt idx="132">
                  <c:v>26.396999999999998</c:v>
                </c:pt>
                <c:pt idx="133">
                  <c:v>26.603999999999999</c:v>
                </c:pt>
                <c:pt idx="134">
                  <c:v>26.802</c:v>
                </c:pt>
                <c:pt idx="135">
                  <c:v>27</c:v>
                </c:pt>
                <c:pt idx="136">
                  <c:v>27.200299999999999</c:v>
                </c:pt>
                <c:pt idx="137">
                  <c:v>27.400500000000001</c:v>
                </c:pt>
                <c:pt idx="138">
                  <c:v>27.6008</c:v>
                </c:pt>
                <c:pt idx="139">
                  <c:v>27.800999999999998</c:v>
                </c:pt>
                <c:pt idx="140">
                  <c:v>27.998999999999999</c:v>
                </c:pt>
                <c:pt idx="141">
                  <c:v>28.199200000000001</c:v>
                </c:pt>
                <c:pt idx="142">
                  <c:v>28.3995</c:v>
                </c:pt>
                <c:pt idx="143">
                  <c:v>28.599799999999998</c:v>
                </c:pt>
                <c:pt idx="144">
                  <c:v>28.8</c:v>
                </c:pt>
                <c:pt idx="145">
                  <c:v>29.000299999999999</c:v>
                </c:pt>
                <c:pt idx="146">
                  <c:v>29.200500000000002</c:v>
                </c:pt>
                <c:pt idx="147">
                  <c:v>29.400700000000001</c:v>
                </c:pt>
                <c:pt idx="148">
                  <c:v>29.600999999999999</c:v>
                </c:pt>
                <c:pt idx="149">
                  <c:v>29.798999999999999</c:v>
                </c:pt>
                <c:pt idx="150">
                  <c:v>29.999300000000002</c:v>
                </c:pt>
                <c:pt idx="151">
                  <c:v>30.1995</c:v>
                </c:pt>
                <c:pt idx="152">
                  <c:v>30.399799999999999</c:v>
                </c:pt>
                <c:pt idx="153">
                  <c:v>30.6</c:v>
                </c:pt>
                <c:pt idx="154">
                  <c:v>30.8002</c:v>
                </c:pt>
                <c:pt idx="155">
                  <c:v>31.000499999999999</c:v>
                </c:pt>
                <c:pt idx="156">
                  <c:v>31.200700000000001</c:v>
                </c:pt>
                <c:pt idx="157">
                  <c:v>31.401</c:v>
                </c:pt>
                <c:pt idx="158">
                  <c:v>31.599</c:v>
                </c:pt>
                <c:pt idx="159">
                  <c:v>31.799299999999999</c:v>
                </c:pt>
                <c:pt idx="160">
                  <c:v>31.999500000000001</c:v>
                </c:pt>
                <c:pt idx="161">
                  <c:v>32.199800000000003</c:v>
                </c:pt>
                <c:pt idx="162">
                  <c:v>32.4</c:v>
                </c:pt>
                <c:pt idx="163">
                  <c:v>32.600299999999997</c:v>
                </c:pt>
                <c:pt idx="164">
                  <c:v>32.8005</c:v>
                </c:pt>
                <c:pt idx="165">
                  <c:v>33.000700000000002</c:v>
                </c:pt>
                <c:pt idx="166">
                  <c:v>33.201000000000001</c:v>
                </c:pt>
                <c:pt idx="167">
                  <c:v>33.399000000000001</c:v>
                </c:pt>
                <c:pt idx="168">
                  <c:v>33.599200000000003</c:v>
                </c:pt>
                <c:pt idx="169">
                  <c:v>33.799500000000002</c:v>
                </c:pt>
                <c:pt idx="170">
                  <c:v>33.999699999999997</c:v>
                </c:pt>
                <c:pt idx="171">
                  <c:v>34.200000000000003</c:v>
                </c:pt>
                <c:pt idx="172">
                  <c:v>34.400300000000001</c:v>
                </c:pt>
                <c:pt idx="173">
                  <c:v>34.600499999999997</c:v>
                </c:pt>
                <c:pt idx="174">
                  <c:v>34.800800000000002</c:v>
                </c:pt>
                <c:pt idx="175">
                  <c:v>35.000999999999998</c:v>
                </c:pt>
                <c:pt idx="176">
                  <c:v>35.198999999999998</c:v>
                </c:pt>
                <c:pt idx="177">
                  <c:v>35.399299999999997</c:v>
                </c:pt>
                <c:pt idx="178">
                  <c:v>35.599499999999999</c:v>
                </c:pt>
                <c:pt idx="179">
                  <c:v>35.799799999999998</c:v>
                </c:pt>
                <c:pt idx="180">
                  <c:v>36</c:v>
                </c:pt>
                <c:pt idx="181">
                  <c:v>36.200200000000002</c:v>
                </c:pt>
                <c:pt idx="182">
                  <c:v>36.400500000000001</c:v>
                </c:pt>
                <c:pt idx="183">
                  <c:v>36.599600000000002</c:v>
                </c:pt>
                <c:pt idx="184">
                  <c:v>36.799900000000001</c:v>
                </c:pt>
                <c:pt idx="185">
                  <c:v>37.000100000000003</c:v>
                </c:pt>
                <c:pt idx="186">
                  <c:v>37.200400000000002</c:v>
                </c:pt>
                <c:pt idx="187">
                  <c:v>37.399500000000003</c:v>
                </c:pt>
                <c:pt idx="188">
                  <c:v>37.599800000000002</c:v>
                </c:pt>
                <c:pt idx="189">
                  <c:v>37.799999999999997</c:v>
                </c:pt>
                <c:pt idx="190">
                  <c:v>38.000300000000003</c:v>
                </c:pt>
                <c:pt idx="191">
                  <c:v>38.200499999999998</c:v>
                </c:pt>
                <c:pt idx="192">
                  <c:v>38.3996</c:v>
                </c:pt>
                <c:pt idx="193">
                  <c:v>38.599899999999998</c:v>
                </c:pt>
                <c:pt idx="194">
                  <c:v>38.8001</c:v>
                </c:pt>
                <c:pt idx="195">
                  <c:v>39.000399999999999</c:v>
                </c:pt>
                <c:pt idx="196">
                  <c:v>39.1995</c:v>
                </c:pt>
                <c:pt idx="197">
                  <c:v>39.399700000000003</c:v>
                </c:pt>
                <c:pt idx="198">
                  <c:v>39.6</c:v>
                </c:pt>
                <c:pt idx="199">
                  <c:v>39.800199999999997</c:v>
                </c:pt>
                <c:pt idx="200">
                  <c:v>40.000500000000002</c:v>
                </c:pt>
                <c:pt idx="201">
                  <c:v>40.199599999999997</c:v>
                </c:pt>
                <c:pt idx="202">
                  <c:v>40.399900000000002</c:v>
                </c:pt>
                <c:pt idx="203">
                  <c:v>40.600099999999998</c:v>
                </c:pt>
                <c:pt idx="204">
                  <c:v>40.800400000000003</c:v>
                </c:pt>
                <c:pt idx="205">
                  <c:v>40.999499999999998</c:v>
                </c:pt>
                <c:pt idx="206">
                  <c:v>41.199800000000003</c:v>
                </c:pt>
                <c:pt idx="207">
                  <c:v>41.4</c:v>
                </c:pt>
                <c:pt idx="208">
                  <c:v>41.6</c:v>
                </c:pt>
                <c:pt idx="209">
                  <c:v>41.799900000000001</c:v>
                </c:pt>
                <c:pt idx="210">
                  <c:v>41.999899999999997</c:v>
                </c:pt>
                <c:pt idx="211">
                  <c:v>42.1999</c:v>
                </c:pt>
                <c:pt idx="212">
                  <c:v>42.400100000000002</c:v>
                </c:pt>
                <c:pt idx="213">
                  <c:v>42.600099999999998</c:v>
                </c:pt>
                <c:pt idx="214">
                  <c:v>42.8001</c:v>
                </c:pt>
                <c:pt idx="215">
                  <c:v>43</c:v>
                </c:pt>
                <c:pt idx="216">
                  <c:v>43.2</c:v>
                </c:pt>
                <c:pt idx="217">
                  <c:v>43.4</c:v>
                </c:pt>
                <c:pt idx="218">
                  <c:v>43.599899999999998</c:v>
                </c:pt>
                <c:pt idx="219">
                  <c:v>43.799900000000001</c:v>
                </c:pt>
                <c:pt idx="220">
                  <c:v>43.999899999999997</c:v>
                </c:pt>
                <c:pt idx="221">
                  <c:v>44.200099999999999</c:v>
                </c:pt>
                <c:pt idx="222">
                  <c:v>44.400100000000002</c:v>
                </c:pt>
                <c:pt idx="223">
                  <c:v>44.600099999999998</c:v>
                </c:pt>
                <c:pt idx="224">
                  <c:v>44.8</c:v>
                </c:pt>
                <c:pt idx="225">
                  <c:v>45</c:v>
                </c:pt>
                <c:pt idx="226">
                  <c:v>45.2</c:v>
                </c:pt>
                <c:pt idx="227">
                  <c:v>45.399900000000002</c:v>
                </c:pt>
                <c:pt idx="228">
                  <c:v>45.599899999999998</c:v>
                </c:pt>
                <c:pt idx="229">
                  <c:v>45.799900000000001</c:v>
                </c:pt>
                <c:pt idx="230">
                  <c:v>46.0002</c:v>
                </c:pt>
                <c:pt idx="231">
                  <c:v>46.2</c:v>
                </c:pt>
                <c:pt idx="232">
                  <c:v>46.400199999999998</c:v>
                </c:pt>
                <c:pt idx="233">
                  <c:v>46.599899999999998</c:v>
                </c:pt>
                <c:pt idx="234">
                  <c:v>46.8001</c:v>
                </c:pt>
                <c:pt idx="235">
                  <c:v>46.999899999999997</c:v>
                </c:pt>
                <c:pt idx="236">
                  <c:v>47.200099999999999</c:v>
                </c:pt>
                <c:pt idx="237">
                  <c:v>47.400100000000002</c:v>
                </c:pt>
                <c:pt idx="238">
                  <c:v>47.600099999999998</c:v>
                </c:pt>
                <c:pt idx="239">
                  <c:v>47.8</c:v>
                </c:pt>
                <c:pt idx="240">
                  <c:v>48</c:v>
                </c:pt>
                <c:pt idx="241">
                  <c:v>48.2</c:v>
                </c:pt>
                <c:pt idx="242">
                  <c:v>48.400100000000002</c:v>
                </c:pt>
                <c:pt idx="243">
                  <c:v>48.599899999999998</c:v>
                </c:pt>
                <c:pt idx="244">
                  <c:v>48.8001</c:v>
                </c:pt>
                <c:pt idx="245">
                  <c:v>49.000100000000003</c:v>
                </c:pt>
                <c:pt idx="246">
                  <c:v>49.2</c:v>
                </c:pt>
                <c:pt idx="247">
                  <c:v>49.4</c:v>
                </c:pt>
                <c:pt idx="248">
                  <c:v>49.599899999999998</c:v>
                </c:pt>
                <c:pt idx="249">
                  <c:v>49.8001</c:v>
                </c:pt>
                <c:pt idx="250">
                  <c:v>49.999899999999997</c:v>
                </c:pt>
                <c:pt idx="251">
                  <c:v>50.199800000000003</c:v>
                </c:pt>
                <c:pt idx="252">
                  <c:v>50.399700000000003</c:v>
                </c:pt>
                <c:pt idx="253">
                  <c:v>50.599600000000002</c:v>
                </c:pt>
                <c:pt idx="254">
                  <c:v>50.800199999999997</c:v>
                </c:pt>
                <c:pt idx="255">
                  <c:v>51.000599999999999</c:v>
                </c:pt>
                <c:pt idx="256">
                  <c:v>51.200699999999998</c:v>
                </c:pt>
                <c:pt idx="257">
                  <c:v>51.3992</c:v>
                </c:pt>
                <c:pt idx="258">
                  <c:v>51.599200000000003</c:v>
                </c:pt>
                <c:pt idx="259">
                  <c:v>51.8005</c:v>
                </c:pt>
                <c:pt idx="260">
                  <c:v>51.999299999999998</c:v>
                </c:pt>
                <c:pt idx="261">
                  <c:v>52.2</c:v>
                </c:pt>
                <c:pt idx="262">
                  <c:v>52.398899999999998</c:v>
                </c:pt>
                <c:pt idx="263">
                  <c:v>52.6</c:v>
                </c:pt>
                <c:pt idx="264">
                  <c:v>52.798900000000003</c:v>
                </c:pt>
                <c:pt idx="265">
                  <c:v>53.000100000000003</c:v>
                </c:pt>
                <c:pt idx="266">
                  <c:v>53.198900000000002</c:v>
                </c:pt>
                <c:pt idx="267">
                  <c:v>53.400100000000002</c:v>
                </c:pt>
                <c:pt idx="268">
                  <c:v>53.5989</c:v>
                </c:pt>
                <c:pt idx="269">
                  <c:v>53.8001</c:v>
                </c:pt>
                <c:pt idx="270">
                  <c:v>53.999299999999998</c:v>
                </c:pt>
                <c:pt idx="271">
                  <c:v>54.1995</c:v>
                </c:pt>
                <c:pt idx="272">
                  <c:v>54.399799999999999</c:v>
                </c:pt>
                <c:pt idx="273">
                  <c:v>54.6</c:v>
                </c:pt>
                <c:pt idx="274">
                  <c:v>54.8003</c:v>
                </c:pt>
                <c:pt idx="275">
                  <c:v>55.000500000000002</c:v>
                </c:pt>
                <c:pt idx="276">
                  <c:v>55.200800000000001</c:v>
                </c:pt>
                <c:pt idx="277">
                  <c:v>55.401000000000003</c:v>
                </c:pt>
                <c:pt idx="278">
                  <c:v>55.5991</c:v>
                </c:pt>
                <c:pt idx="279">
                  <c:v>55.799399999999999</c:v>
                </c:pt>
                <c:pt idx="280">
                  <c:v>55.999600000000001</c:v>
                </c:pt>
                <c:pt idx="281">
                  <c:v>56.1999</c:v>
                </c:pt>
                <c:pt idx="282">
                  <c:v>56.400100000000002</c:v>
                </c:pt>
                <c:pt idx="283">
                  <c:v>56.6004</c:v>
                </c:pt>
                <c:pt idx="284">
                  <c:v>56.800600000000003</c:v>
                </c:pt>
                <c:pt idx="285">
                  <c:v>57.000900000000001</c:v>
                </c:pt>
                <c:pt idx="286">
                  <c:v>57.198999999999998</c:v>
                </c:pt>
                <c:pt idx="287">
                  <c:v>57.3992</c:v>
                </c:pt>
                <c:pt idx="288">
                  <c:v>57.600099999999998</c:v>
                </c:pt>
                <c:pt idx="289">
                  <c:v>57.8</c:v>
                </c:pt>
                <c:pt idx="290">
                  <c:v>58.001100000000001</c:v>
                </c:pt>
                <c:pt idx="291">
                  <c:v>58.198999999999998</c:v>
                </c:pt>
                <c:pt idx="292">
                  <c:v>58.400300000000001</c:v>
                </c:pt>
                <c:pt idx="293">
                  <c:v>58.599400000000003</c:v>
                </c:pt>
                <c:pt idx="294">
                  <c:v>58.799300000000002</c:v>
                </c:pt>
                <c:pt idx="295">
                  <c:v>58.9983</c:v>
                </c:pt>
                <c:pt idx="296">
                  <c:v>59.198700000000002</c:v>
                </c:pt>
                <c:pt idx="297">
                  <c:v>59.398699999999998</c:v>
                </c:pt>
                <c:pt idx="298">
                  <c:v>59.601300000000002</c:v>
                </c:pt>
                <c:pt idx="299">
                  <c:v>59.800600000000003</c:v>
                </c:pt>
                <c:pt idx="300">
                  <c:v>59.999899999999997</c:v>
                </c:pt>
              </c:numCache>
            </c:numRef>
          </c:xVal>
          <c:yVal>
            <c:numRef>
              <c:f>Q!$B$2:$B$303</c:f>
              <c:numCache>
                <c:formatCode>General</c:formatCode>
                <c:ptCount val="302"/>
                <c:pt idx="0">
                  <c:v>0.96240000000000003</c:v>
                </c:pt>
                <c:pt idx="1">
                  <c:v>0.96120000000000005</c:v>
                </c:pt>
                <c:pt idx="2">
                  <c:v>0.9617</c:v>
                </c:pt>
                <c:pt idx="3">
                  <c:v>0.96430000000000005</c:v>
                </c:pt>
                <c:pt idx="4">
                  <c:v>0.97230000000000005</c:v>
                </c:pt>
                <c:pt idx="5">
                  <c:v>0.97609999999999997</c:v>
                </c:pt>
                <c:pt idx="6">
                  <c:v>0.9708</c:v>
                </c:pt>
                <c:pt idx="7">
                  <c:v>0.9728</c:v>
                </c:pt>
                <c:pt idx="8">
                  <c:v>0.98240000000000005</c:v>
                </c:pt>
                <c:pt idx="9">
                  <c:v>0.98140000000000005</c:v>
                </c:pt>
                <c:pt idx="10">
                  <c:v>0.98080000000000001</c:v>
                </c:pt>
                <c:pt idx="11">
                  <c:v>0.98240000000000005</c:v>
                </c:pt>
                <c:pt idx="12">
                  <c:v>0.98460000000000003</c:v>
                </c:pt>
                <c:pt idx="13">
                  <c:v>0.9859</c:v>
                </c:pt>
                <c:pt idx="14">
                  <c:v>0.98729999999999996</c:v>
                </c:pt>
                <c:pt idx="15">
                  <c:v>0.98860000000000003</c:v>
                </c:pt>
                <c:pt idx="16">
                  <c:v>0.98980000000000001</c:v>
                </c:pt>
                <c:pt idx="17">
                  <c:v>0.9909</c:v>
                </c:pt>
                <c:pt idx="18">
                  <c:v>0.9919</c:v>
                </c:pt>
                <c:pt idx="19">
                  <c:v>0.99260000000000004</c:v>
                </c:pt>
                <c:pt idx="20">
                  <c:v>0.99319999999999997</c:v>
                </c:pt>
                <c:pt idx="21">
                  <c:v>0.99399999999999999</c:v>
                </c:pt>
                <c:pt idx="22">
                  <c:v>0.99450000000000005</c:v>
                </c:pt>
                <c:pt idx="23">
                  <c:v>0.995</c:v>
                </c:pt>
                <c:pt idx="24">
                  <c:v>0.99560000000000004</c:v>
                </c:pt>
                <c:pt idx="25">
                  <c:v>0.996</c:v>
                </c:pt>
                <c:pt idx="26">
                  <c:v>0.99619999999999997</c:v>
                </c:pt>
                <c:pt idx="27">
                  <c:v>0.996</c:v>
                </c:pt>
                <c:pt idx="28">
                  <c:v>0.99570000000000003</c:v>
                </c:pt>
                <c:pt idx="29">
                  <c:v>0.99519999999999997</c:v>
                </c:pt>
                <c:pt idx="30">
                  <c:v>0.99490000000000001</c:v>
                </c:pt>
                <c:pt idx="31">
                  <c:v>0.99460000000000004</c:v>
                </c:pt>
                <c:pt idx="32">
                  <c:v>0.99439999999999995</c:v>
                </c:pt>
                <c:pt idx="33">
                  <c:v>0.99439999999999995</c:v>
                </c:pt>
                <c:pt idx="34">
                  <c:v>0.99450000000000005</c:v>
                </c:pt>
                <c:pt idx="35">
                  <c:v>0.99480000000000002</c:v>
                </c:pt>
                <c:pt idx="36">
                  <c:v>0.99529999999999996</c:v>
                </c:pt>
                <c:pt idx="37">
                  <c:v>0.99539999999999995</c:v>
                </c:pt>
                <c:pt idx="38">
                  <c:v>0.99519999999999997</c:v>
                </c:pt>
                <c:pt idx="39">
                  <c:v>0.995</c:v>
                </c:pt>
                <c:pt idx="40">
                  <c:v>0.99509999999999998</c:v>
                </c:pt>
                <c:pt idx="41">
                  <c:v>0.99519999999999997</c:v>
                </c:pt>
                <c:pt idx="42">
                  <c:v>0.99509999999999998</c:v>
                </c:pt>
                <c:pt idx="43">
                  <c:v>0.99490000000000001</c:v>
                </c:pt>
                <c:pt idx="44">
                  <c:v>0.99480000000000002</c:v>
                </c:pt>
                <c:pt idx="45">
                  <c:v>0.99470000000000003</c:v>
                </c:pt>
                <c:pt idx="46">
                  <c:v>0.99460000000000004</c:v>
                </c:pt>
                <c:pt idx="47">
                  <c:v>0.99429999999999996</c:v>
                </c:pt>
                <c:pt idx="48">
                  <c:v>0.99409999999999998</c:v>
                </c:pt>
                <c:pt idx="49">
                  <c:v>0.99390000000000001</c:v>
                </c:pt>
                <c:pt idx="50">
                  <c:v>0.99360000000000004</c:v>
                </c:pt>
                <c:pt idx="51">
                  <c:v>0.99350000000000005</c:v>
                </c:pt>
                <c:pt idx="52">
                  <c:v>0.99329999999999996</c:v>
                </c:pt>
                <c:pt idx="53">
                  <c:v>0.99329999999999996</c:v>
                </c:pt>
                <c:pt idx="54">
                  <c:v>0.99309999999999998</c:v>
                </c:pt>
                <c:pt idx="55">
                  <c:v>0.99319999999999997</c:v>
                </c:pt>
                <c:pt idx="56">
                  <c:v>0.99339999999999995</c:v>
                </c:pt>
                <c:pt idx="57">
                  <c:v>0.99360000000000004</c:v>
                </c:pt>
                <c:pt idx="58">
                  <c:v>0.99370000000000003</c:v>
                </c:pt>
                <c:pt idx="59">
                  <c:v>0.99350000000000005</c:v>
                </c:pt>
                <c:pt idx="60">
                  <c:v>0.99319999999999997</c:v>
                </c:pt>
                <c:pt idx="61">
                  <c:v>0.99299999999999999</c:v>
                </c:pt>
                <c:pt idx="62">
                  <c:v>0.99299999999999999</c:v>
                </c:pt>
                <c:pt idx="63">
                  <c:v>0.9929</c:v>
                </c:pt>
                <c:pt idx="64">
                  <c:v>0.99270000000000003</c:v>
                </c:pt>
                <c:pt idx="65">
                  <c:v>0.99250000000000005</c:v>
                </c:pt>
                <c:pt idx="66">
                  <c:v>0.99229999999999996</c:v>
                </c:pt>
                <c:pt idx="67">
                  <c:v>0.99180000000000001</c:v>
                </c:pt>
                <c:pt idx="68">
                  <c:v>0.99139999999999995</c:v>
                </c:pt>
                <c:pt idx="69">
                  <c:v>0.99119999999999997</c:v>
                </c:pt>
                <c:pt idx="70">
                  <c:v>0.99119999999999997</c:v>
                </c:pt>
                <c:pt idx="71">
                  <c:v>0.99139999999999995</c:v>
                </c:pt>
                <c:pt idx="72">
                  <c:v>0.99139999999999995</c:v>
                </c:pt>
                <c:pt idx="73">
                  <c:v>0.99150000000000005</c:v>
                </c:pt>
                <c:pt idx="74">
                  <c:v>0.99119999999999997</c:v>
                </c:pt>
                <c:pt idx="75">
                  <c:v>0.99099999999999999</c:v>
                </c:pt>
                <c:pt idx="76">
                  <c:v>0.99070000000000003</c:v>
                </c:pt>
                <c:pt idx="77">
                  <c:v>0.99060000000000004</c:v>
                </c:pt>
                <c:pt idx="78">
                  <c:v>0.99029999999999996</c:v>
                </c:pt>
                <c:pt idx="79">
                  <c:v>0.99009999999999998</c:v>
                </c:pt>
                <c:pt idx="80">
                  <c:v>0.98970000000000002</c:v>
                </c:pt>
                <c:pt idx="81">
                  <c:v>0.98909999999999998</c:v>
                </c:pt>
                <c:pt idx="82">
                  <c:v>0.98839999999999995</c:v>
                </c:pt>
                <c:pt idx="83">
                  <c:v>0.98799999999999999</c:v>
                </c:pt>
                <c:pt idx="84">
                  <c:v>0.98770000000000002</c:v>
                </c:pt>
                <c:pt idx="85">
                  <c:v>0.98750000000000004</c:v>
                </c:pt>
                <c:pt idx="86">
                  <c:v>0.98750000000000004</c:v>
                </c:pt>
                <c:pt idx="87">
                  <c:v>0.98770000000000002</c:v>
                </c:pt>
                <c:pt idx="88">
                  <c:v>0.98799999999999999</c:v>
                </c:pt>
                <c:pt idx="89">
                  <c:v>0.98839999999999995</c:v>
                </c:pt>
                <c:pt idx="90">
                  <c:v>0.98850000000000005</c:v>
                </c:pt>
                <c:pt idx="91">
                  <c:v>0.98839999999999995</c:v>
                </c:pt>
                <c:pt idx="92">
                  <c:v>0.98819999999999997</c:v>
                </c:pt>
                <c:pt idx="93">
                  <c:v>0.9879</c:v>
                </c:pt>
                <c:pt idx="94">
                  <c:v>0.98760000000000003</c:v>
                </c:pt>
                <c:pt idx="95">
                  <c:v>0.98719999999999997</c:v>
                </c:pt>
                <c:pt idx="96">
                  <c:v>0.9869</c:v>
                </c:pt>
                <c:pt idx="97">
                  <c:v>0.98670000000000002</c:v>
                </c:pt>
                <c:pt idx="98">
                  <c:v>0.98670000000000002</c:v>
                </c:pt>
                <c:pt idx="99">
                  <c:v>0.98660000000000003</c:v>
                </c:pt>
                <c:pt idx="100">
                  <c:v>0.98660000000000003</c:v>
                </c:pt>
                <c:pt idx="101">
                  <c:v>0.98650000000000004</c:v>
                </c:pt>
                <c:pt idx="102">
                  <c:v>0.98640000000000005</c:v>
                </c:pt>
                <c:pt idx="103">
                  <c:v>0.98629999999999995</c:v>
                </c:pt>
                <c:pt idx="104">
                  <c:v>0.98609999999999998</c:v>
                </c:pt>
                <c:pt idx="105">
                  <c:v>0.9859</c:v>
                </c:pt>
                <c:pt idx="106">
                  <c:v>0.98570000000000002</c:v>
                </c:pt>
                <c:pt idx="107">
                  <c:v>0.98560000000000003</c:v>
                </c:pt>
                <c:pt idx="108">
                  <c:v>0.98550000000000004</c:v>
                </c:pt>
                <c:pt idx="109">
                  <c:v>0.98540000000000005</c:v>
                </c:pt>
                <c:pt idx="110">
                  <c:v>0.98529999999999995</c:v>
                </c:pt>
                <c:pt idx="111">
                  <c:v>0.98499999999999999</c:v>
                </c:pt>
                <c:pt idx="112">
                  <c:v>0.98480000000000001</c:v>
                </c:pt>
                <c:pt idx="113">
                  <c:v>0.98440000000000005</c:v>
                </c:pt>
                <c:pt idx="114">
                  <c:v>0.98399999999999999</c:v>
                </c:pt>
                <c:pt idx="115">
                  <c:v>0.98360000000000003</c:v>
                </c:pt>
                <c:pt idx="116">
                  <c:v>0.98319999999999996</c:v>
                </c:pt>
                <c:pt idx="117">
                  <c:v>0.98280000000000001</c:v>
                </c:pt>
                <c:pt idx="118">
                  <c:v>0.98250000000000004</c:v>
                </c:pt>
                <c:pt idx="119">
                  <c:v>0.98240000000000005</c:v>
                </c:pt>
                <c:pt idx="120">
                  <c:v>0.98219999999999996</c:v>
                </c:pt>
                <c:pt idx="121">
                  <c:v>0.9819</c:v>
                </c:pt>
                <c:pt idx="122">
                  <c:v>0.98170000000000002</c:v>
                </c:pt>
                <c:pt idx="123">
                  <c:v>0.98150000000000004</c:v>
                </c:pt>
                <c:pt idx="124">
                  <c:v>0.98140000000000005</c:v>
                </c:pt>
                <c:pt idx="125">
                  <c:v>0.98119999999999996</c:v>
                </c:pt>
                <c:pt idx="126">
                  <c:v>0.98089999999999999</c:v>
                </c:pt>
                <c:pt idx="127">
                  <c:v>0.98070000000000002</c:v>
                </c:pt>
                <c:pt idx="128">
                  <c:v>0.98050000000000004</c:v>
                </c:pt>
                <c:pt idx="129">
                  <c:v>0.98029999999999995</c:v>
                </c:pt>
                <c:pt idx="130">
                  <c:v>0.97989999999999999</c:v>
                </c:pt>
                <c:pt idx="131">
                  <c:v>0.97940000000000005</c:v>
                </c:pt>
                <c:pt idx="132">
                  <c:v>0.97889999999999999</c:v>
                </c:pt>
                <c:pt idx="133">
                  <c:v>0.97840000000000005</c:v>
                </c:pt>
                <c:pt idx="134">
                  <c:v>0.97770000000000001</c:v>
                </c:pt>
                <c:pt idx="135">
                  <c:v>0.97699999999999998</c:v>
                </c:pt>
                <c:pt idx="136">
                  <c:v>0.97629999999999995</c:v>
                </c:pt>
                <c:pt idx="137">
                  <c:v>0.97570000000000001</c:v>
                </c:pt>
                <c:pt idx="138">
                  <c:v>0.97529999999999994</c:v>
                </c:pt>
                <c:pt idx="139">
                  <c:v>0.97470000000000001</c:v>
                </c:pt>
                <c:pt idx="140">
                  <c:v>0.97430000000000005</c:v>
                </c:pt>
                <c:pt idx="141">
                  <c:v>0.97389999999999999</c:v>
                </c:pt>
                <c:pt idx="142">
                  <c:v>0.97340000000000004</c:v>
                </c:pt>
                <c:pt idx="143">
                  <c:v>0.97289999999999999</c:v>
                </c:pt>
                <c:pt idx="144">
                  <c:v>0.97250000000000003</c:v>
                </c:pt>
                <c:pt idx="145">
                  <c:v>0.97219999999999995</c:v>
                </c:pt>
                <c:pt idx="146">
                  <c:v>0.97189999999999999</c:v>
                </c:pt>
                <c:pt idx="147">
                  <c:v>0.97160000000000002</c:v>
                </c:pt>
                <c:pt idx="148">
                  <c:v>0.97130000000000005</c:v>
                </c:pt>
                <c:pt idx="149">
                  <c:v>0.97109999999999996</c:v>
                </c:pt>
                <c:pt idx="150">
                  <c:v>0.9708</c:v>
                </c:pt>
                <c:pt idx="151">
                  <c:v>0.97060000000000002</c:v>
                </c:pt>
                <c:pt idx="152">
                  <c:v>0.97030000000000005</c:v>
                </c:pt>
                <c:pt idx="153">
                  <c:v>0.97009999999999996</c:v>
                </c:pt>
                <c:pt idx="154">
                  <c:v>0.9698</c:v>
                </c:pt>
                <c:pt idx="155">
                  <c:v>0.96950000000000003</c:v>
                </c:pt>
                <c:pt idx="156">
                  <c:v>0.96930000000000005</c:v>
                </c:pt>
                <c:pt idx="157">
                  <c:v>0.96909999999999996</c:v>
                </c:pt>
                <c:pt idx="158">
                  <c:v>0.96889999999999998</c:v>
                </c:pt>
                <c:pt idx="159">
                  <c:v>0.96870000000000001</c:v>
                </c:pt>
                <c:pt idx="160">
                  <c:v>0.96850000000000003</c:v>
                </c:pt>
                <c:pt idx="161">
                  <c:v>0.96840000000000004</c:v>
                </c:pt>
                <c:pt idx="162">
                  <c:v>0.96830000000000005</c:v>
                </c:pt>
                <c:pt idx="163">
                  <c:v>0.96819999999999995</c:v>
                </c:pt>
                <c:pt idx="164">
                  <c:v>0.96799999999999997</c:v>
                </c:pt>
                <c:pt idx="165">
                  <c:v>0.96789999999999998</c:v>
                </c:pt>
                <c:pt idx="166">
                  <c:v>0.96779999999999999</c:v>
                </c:pt>
                <c:pt idx="167">
                  <c:v>0.96760000000000002</c:v>
                </c:pt>
                <c:pt idx="168">
                  <c:v>0.96750000000000003</c:v>
                </c:pt>
                <c:pt idx="169">
                  <c:v>0.96730000000000005</c:v>
                </c:pt>
                <c:pt idx="170">
                  <c:v>0.96709999999999996</c:v>
                </c:pt>
                <c:pt idx="171">
                  <c:v>0.96689999999999998</c:v>
                </c:pt>
                <c:pt idx="172">
                  <c:v>0.9667</c:v>
                </c:pt>
                <c:pt idx="173">
                  <c:v>0.96640000000000004</c:v>
                </c:pt>
                <c:pt idx="174">
                  <c:v>0.96609999999999996</c:v>
                </c:pt>
                <c:pt idx="175">
                  <c:v>0.9657</c:v>
                </c:pt>
                <c:pt idx="176">
                  <c:v>0.96530000000000005</c:v>
                </c:pt>
                <c:pt idx="177">
                  <c:v>0.96509999999999996</c:v>
                </c:pt>
                <c:pt idx="178">
                  <c:v>0.96479999999999999</c:v>
                </c:pt>
                <c:pt idx="179">
                  <c:v>0.96460000000000001</c:v>
                </c:pt>
                <c:pt idx="180">
                  <c:v>0.96440000000000003</c:v>
                </c:pt>
                <c:pt idx="181">
                  <c:v>0.96419999999999995</c:v>
                </c:pt>
                <c:pt idx="182">
                  <c:v>0.96409999999999996</c:v>
                </c:pt>
                <c:pt idx="183">
                  <c:v>0.96399999999999997</c:v>
                </c:pt>
                <c:pt idx="184">
                  <c:v>0.96389999999999998</c:v>
                </c:pt>
                <c:pt idx="185">
                  <c:v>0.9637</c:v>
                </c:pt>
                <c:pt idx="186">
                  <c:v>0.9637</c:v>
                </c:pt>
                <c:pt idx="187">
                  <c:v>0.96350000000000002</c:v>
                </c:pt>
                <c:pt idx="188">
                  <c:v>0.96330000000000005</c:v>
                </c:pt>
                <c:pt idx="189">
                  <c:v>0.96309999999999996</c:v>
                </c:pt>
                <c:pt idx="190">
                  <c:v>0.96279999999999999</c:v>
                </c:pt>
                <c:pt idx="191">
                  <c:v>0.96240000000000003</c:v>
                </c:pt>
                <c:pt idx="192">
                  <c:v>0.96199999999999997</c:v>
                </c:pt>
                <c:pt idx="193">
                  <c:v>0.9617</c:v>
                </c:pt>
                <c:pt idx="194">
                  <c:v>0.96130000000000004</c:v>
                </c:pt>
                <c:pt idx="195">
                  <c:v>0.9607</c:v>
                </c:pt>
                <c:pt idx="196">
                  <c:v>0.96020000000000005</c:v>
                </c:pt>
                <c:pt idx="197">
                  <c:v>0.9597</c:v>
                </c:pt>
                <c:pt idx="198">
                  <c:v>0.95909999999999995</c:v>
                </c:pt>
                <c:pt idx="199">
                  <c:v>0.95860000000000001</c:v>
                </c:pt>
                <c:pt idx="200">
                  <c:v>0.95809999999999995</c:v>
                </c:pt>
                <c:pt idx="201">
                  <c:v>0.9577</c:v>
                </c:pt>
                <c:pt idx="202">
                  <c:v>0.95720000000000005</c:v>
                </c:pt>
                <c:pt idx="203">
                  <c:v>0.95679999999999998</c:v>
                </c:pt>
                <c:pt idx="204">
                  <c:v>0.95640000000000003</c:v>
                </c:pt>
                <c:pt idx="205">
                  <c:v>0.95599999999999996</c:v>
                </c:pt>
                <c:pt idx="206">
                  <c:v>0.9556</c:v>
                </c:pt>
                <c:pt idx="207">
                  <c:v>0.95530000000000004</c:v>
                </c:pt>
                <c:pt idx="208">
                  <c:v>0.95489999999999997</c:v>
                </c:pt>
                <c:pt idx="209">
                  <c:v>0.9546</c:v>
                </c:pt>
                <c:pt idx="210">
                  <c:v>0.95430000000000004</c:v>
                </c:pt>
                <c:pt idx="211">
                  <c:v>0.95399999999999996</c:v>
                </c:pt>
                <c:pt idx="212">
                  <c:v>0.95379999999999998</c:v>
                </c:pt>
                <c:pt idx="213">
                  <c:v>0.95369999999999999</c:v>
                </c:pt>
                <c:pt idx="214">
                  <c:v>0.95350000000000001</c:v>
                </c:pt>
                <c:pt idx="215">
                  <c:v>0.95320000000000005</c:v>
                </c:pt>
                <c:pt idx="216">
                  <c:v>0.95299999999999996</c:v>
                </c:pt>
                <c:pt idx="217">
                  <c:v>0.95279999999999998</c:v>
                </c:pt>
                <c:pt idx="218">
                  <c:v>0.9526</c:v>
                </c:pt>
                <c:pt idx="219">
                  <c:v>0.95240000000000002</c:v>
                </c:pt>
                <c:pt idx="220">
                  <c:v>0.95209999999999995</c:v>
                </c:pt>
                <c:pt idx="221">
                  <c:v>0.95179999999999998</c:v>
                </c:pt>
                <c:pt idx="222">
                  <c:v>0.95169999999999999</c:v>
                </c:pt>
                <c:pt idx="223">
                  <c:v>0.95140000000000002</c:v>
                </c:pt>
                <c:pt idx="224">
                  <c:v>0.95120000000000005</c:v>
                </c:pt>
                <c:pt idx="225">
                  <c:v>0.95089999999999997</c:v>
                </c:pt>
                <c:pt idx="226">
                  <c:v>0.9506</c:v>
                </c:pt>
                <c:pt idx="227">
                  <c:v>0.95050000000000001</c:v>
                </c:pt>
                <c:pt idx="228">
                  <c:v>0.95020000000000004</c:v>
                </c:pt>
                <c:pt idx="229">
                  <c:v>0.95</c:v>
                </c:pt>
                <c:pt idx="230">
                  <c:v>0.94979999999999998</c:v>
                </c:pt>
                <c:pt idx="231">
                  <c:v>0.9496</c:v>
                </c:pt>
                <c:pt idx="232">
                  <c:v>0.94950000000000001</c:v>
                </c:pt>
                <c:pt idx="233">
                  <c:v>0.94930000000000003</c:v>
                </c:pt>
                <c:pt idx="234">
                  <c:v>0.94920000000000004</c:v>
                </c:pt>
                <c:pt idx="235">
                  <c:v>0.94920000000000004</c:v>
                </c:pt>
                <c:pt idx="236">
                  <c:v>0.94899999999999995</c:v>
                </c:pt>
                <c:pt idx="237">
                  <c:v>0.94889999999999997</c:v>
                </c:pt>
                <c:pt idx="238">
                  <c:v>0.9486</c:v>
                </c:pt>
                <c:pt idx="239">
                  <c:v>0.94850000000000001</c:v>
                </c:pt>
                <c:pt idx="240">
                  <c:v>0.94830000000000003</c:v>
                </c:pt>
                <c:pt idx="241">
                  <c:v>0.94820000000000004</c:v>
                </c:pt>
                <c:pt idx="242">
                  <c:v>0.94799999999999995</c:v>
                </c:pt>
                <c:pt idx="243">
                  <c:v>0.94769999999999999</c:v>
                </c:pt>
                <c:pt idx="244">
                  <c:v>0.94740000000000002</c:v>
                </c:pt>
                <c:pt idx="245">
                  <c:v>0.94710000000000005</c:v>
                </c:pt>
                <c:pt idx="246">
                  <c:v>0.94689999999999996</c:v>
                </c:pt>
                <c:pt idx="247">
                  <c:v>0.9466</c:v>
                </c:pt>
                <c:pt idx="248">
                  <c:v>0.94630000000000003</c:v>
                </c:pt>
                <c:pt idx="249">
                  <c:v>0.94599999999999995</c:v>
                </c:pt>
                <c:pt idx="250">
                  <c:v>0.9456</c:v>
                </c:pt>
                <c:pt idx="251">
                  <c:v>0.94530000000000003</c:v>
                </c:pt>
                <c:pt idx="252">
                  <c:v>0.94499999999999995</c:v>
                </c:pt>
                <c:pt idx="253">
                  <c:v>0.94469999999999998</c:v>
                </c:pt>
                <c:pt idx="254">
                  <c:v>0.94440000000000002</c:v>
                </c:pt>
                <c:pt idx="255">
                  <c:v>0.94420000000000004</c:v>
                </c:pt>
                <c:pt idx="256">
                  <c:v>0.94379999999999997</c:v>
                </c:pt>
                <c:pt idx="257">
                  <c:v>0.94359999999999999</c:v>
                </c:pt>
                <c:pt idx="258">
                  <c:v>0.94330000000000003</c:v>
                </c:pt>
                <c:pt idx="259">
                  <c:v>0.94299999999999995</c:v>
                </c:pt>
                <c:pt idx="260">
                  <c:v>0.94279999999999997</c:v>
                </c:pt>
                <c:pt idx="261">
                  <c:v>0.94259999999999999</c:v>
                </c:pt>
                <c:pt idx="262">
                  <c:v>0.94220000000000004</c:v>
                </c:pt>
                <c:pt idx="263">
                  <c:v>0.94210000000000005</c:v>
                </c:pt>
                <c:pt idx="264">
                  <c:v>0.94189999999999996</c:v>
                </c:pt>
                <c:pt idx="265">
                  <c:v>0.94159999999999999</c:v>
                </c:pt>
                <c:pt idx="266">
                  <c:v>0.94130000000000003</c:v>
                </c:pt>
                <c:pt idx="267">
                  <c:v>0.94089999999999996</c:v>
                </c:pt>
                <c:pt idx="268">
                  <c:v>0.94069999999999998</c:v>
                </c:pt>
                <c:pt idx="269">
                  <c:v>0.94030000000000002</c:v>
                </c:pt>
                <c:pt idx="270">
                  <c:v>0.94010000000000005</c:v>
                </c:pt>
                <c:pt idx="271">
                  <c:v>0.93969999999999998</c:v>
                </c:pt>
                <c:pt idx="272">
                  <c:v>0.93930000000000002</c:v>
                </c:pt>
                <c:pt idx="273">
                  <c:v>0.93899999999999995</c:v>
                </c:pt>
                <c:pt idx="274">
                  <c:v>0.93869999999999998</c:v>
                </c:pt>
                <c:pt idx="275">
                  <c:v>0.93840000000000001</c:v>
                </c:pt>
                <c:pt idx="276">
                  <c:v>0.93799999999999994</c:v>
                </c:pt>
                <c:pt idx="277">
                  <c:v>0.93769999999999998</c:v>
                </c:pt>
                <c:pt idx="278">
                  <c:v>0.93730000000000002</c:v>
                </c:pt>
                <c:pt idx="279">
                  <c:v>0.93700000000000006</c:v>
                </c:pt>
                <c:pt idx="280">
                  <c:v>0.93669999999999998</c:v>
                </c:pt>
                <c:pt idx="281">
                  <c:v>0.93630000000000002</c:v>
                </c:pt>
                <c:pt idx="282">
                  <c:v>0.93600000000000005</c:v>
                </c:pt>
                <c:pt idx="283">
                  <c:v>0.93569999999999998</c:v>
                </c:pt>
                <c:pt idx="284">
                  <c:v>0.93540000000000001</c:v>
                </c:pt>
                <c:pt idx="285">
                  <c:v>0.93520000000000003</c:v>
                </c:pt>
                <c:pt idx="286">
                  <c:v>0.93479999999999996</c:v>
                </c:pt>
                <c:pt idx="287">
                  <c:v>0.9345</c:v>
                </c:pt>
                <c:pt idx="288">
                  <c:v>0.93430000000000002</c:v>
                </c:pt>
                <c:pt idx="289">
                  <c:v>0.93410000000000004</c:v>
                </c:pt>
                <c:pt idx="290">
                  <c:v>0.93369999999999997</c:v>
                </c:pt>
                <c:pt idx="291">
                  <c:v>0.93330000000000002</c:v>
                </c:pt>
                <c:pt idx="292">
                  <c:v>0.93289999999999995</c:v>
                </c:pt>
                <c:pt idx="293">
                  <c:v>0.93259999999999998</c:v>
                </c:pt>
                <c:pt idx="294">
                  <c:v>0.93230000000000002</c:v>
                </c:pt>
                <c:pt idx="295">
                  <c:v>0.93200000000000005</c:v>
                </c:pt>
                <c:pt idx="296">
                  <c:v>0.93149999999999999</c:v>
                </c:pt>
                <c:pt idx="297">
                  <c:v>0.93120000000000003</c:v>
                </c:pt>
                <c:pt idx="298">
                  <c:v>0.93079999999999996</c:v>
                </c:pt>
                <c:pt idx="299">
                  <c:v>0.93030000000000002</c:v>
                </c:pt>
                <c:pt idx="300">
                  <c:v>0.9298999999999999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5596-4A28-86BF-65BF3E326F55}"/>
            </c:ext>
          </c:extLst>
        </c:ser>
        <c:ser>
          <c:idx val="1"/>
          <c:order val="1"/>
          <c:tx>
            <c:v>RBD-FAST</c:v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Q!$A$2:$A$303</c:f>
              <c:numCache>
                <c:formatCode>General</c:formatCode>
                <c:ptCount val="302"/>
                <c:pt idx="0">
                  <c:v>0</c:v>
                </c:pt>
                <c:pt idx="1">
                  <c:v>0.19800000000000001</c:v>
                </c:pt>
                <c:pt idx="2">
                  <c:v>0.39600000000000002</c:v>
                </c:pt>
                <c:pt idx="3">
                  <c:v>0.60299999999999998</c:v>
                </c:pt>
                <c:pt idx="4">
                  <c:v>0.80100000000000005</c:v>
                </c:pt>
                <c:pt idx="5">
                  <c:v>0.999</c:v>
                </c:pt>
                <c:pt idx="6">
                  <c:v>1.1970000000000001</c:v>
                </c:pt>
                <c:pt idx="7">
                  <c:v>1.4039999999999999</c:v>
                </c:pt>
                <c:pt idx="8">
                  <c:v>1.6020000000000001</c:v>
                </c:pt>
                <c:pt idx="9">
                  <c:v>1.8</c:v>
                </c:pt>
                <c:pt idx="10">
                  <c:v>1.998</c:v>
                </c:pt>
                <c:pt idx="11">
                  <c:v>2.1960000000000002</c:v>
                </c:pt>
                <c:pt idx="12">
                  <c:v>2.403</c:v>
                </c:pt>
                <c:pt idx="13">
                  <c:v>2.601</c:v>
                </c:pt>
                <c:pt idx="14">
                  <c:v>2.7989999999999999</c:v>
                </c:pt>
                <c:pt idx="15">
                  <c:v>2.9969999999999999</c:v>
                </c:pt>
                <c:pt idx="16">
                  <c:v>3.2040000000000002</c:v>
                </c:pt>
                <c:pt idx="17">
                  <c:v>3.4020000000000001</c:v>
                </c:pt>
                <c:pt idx="18">
                  <c:v>3.6</c:v>
                </c:pt>
                <c:pt idx="19">
                  <c:v>3.798</c:v>
                </c:pt>
                <c:pt idx="20">
                  <c:v>3.996</c:v>
                </c:pt>
                <c:pt idx="21">
                  <c:v>4.2030000000000003</c:v>
                </c:pt>
                <c:pt idx="22">
                  <c:v>4.4009999999999998</c:v>
                </c:pt>
                <c:pt idx="23">
                  <c:v>4.5990000000000002</c:v>
                </c:pt>
                <c:pt idx="24">
                  <c:v>4.7969999999999997</c:v>
                </c:pt>
                <c:pt idx="25">
                  <c:v>5.0039999999999996</c:v>
                </c:pt>
                <c:pt idx="26">
                  <c:v>5.202</c:v>
                </c:pt>
                <c:pt idx="27">
                  <c:v>5.4</c:v>
                </c:pt>
                <c:pt idx="28">
                  <c:v>5.5979999999999999</c:v>
                </c:pt>
                <c:pt idx="29">
                  <c:v>5.7960000000000003</c:v>
                </c:pt>
                <c:pt idx="30">
                  <c:v>6.0030000000000001</c:v>
                </c:pt>
                <c:pt idx="31">
                  <c:v>6.2009999999999996</c:v>
                </c:pt>
                <c:pt idx="32">
                  <c:v>6.399</c:v>
                </c:pt>
                <c:pt idx="33">
                  <c:v>6.5970000000000004</c:v>
                </c:pt>
                <c:pt idx="34">
                  <c:v>6.8040000000000003</c:v>
                </c:pt>
                <c:pt idx="35">
                  <c:v>7.0019999999999998</c:v>
                </c:pt>
                <c:pt idx="36">
                  <c:v>7.2</c:v>
                </c:pt>
                <c:pt idx="37">
                  <c:v>7.3979999999999997</c:v>
                </c:pt>
                <c:pt idx="38">
                  <c:v>7.5960000000000001</c:v>
                </c:pt>
                <c:pt idx="39">
                  <c:v>7.8029999999999999</c:v>
                </c:pt>
                <c:pt idx="40">
                  <c:v>8.0009999999999994</c:v>
                </c:pt>
                <c:pt idx="41">
                  <c:v>8.1989999999999998</c:v>
                </c:pt>
                <c:pt idx="42">
                  <c:v>8.3970000000000002</c:v>
                </c:pt>
                <c:pt idx="43">
                  <c:v>8.6039999999999992</c:v>
                </c:pt>
                <c:pt idx="44">
                  <c:v>8.8019999999999996</c:v>
                </c:pt>
                <c:pt idx="45">
                  <c:v>9</c:v>
                </c:pt>
                <c:pt idx="46">
                  <c:v>9.1980000000000004</c:v>
                </c:pt>
                <c:pt idx="47">
                  <c:v>9.3960000000000008</c:v>
                </c:pt>
                <c:pt idx="48">
                  <c:v>9.6029999999999998</c:v>
                </c:pt>
                <c:pt idx="49">
                  <c:v>9.8010000000000002</c:v>
                </c:pt>
                <c:pt idx="50">
                  <c:v>9.9990000000000006</c:v>
                </c:pt>
                <c:pt idx="51">
                  <c:v>10.196999999999999</c:v>
                </c:pt>
                <c:pt idx="52">
                  <c:v>10.404</c:v>
                </c:pt>
                <c:pt idx="53">
                  <c:v>10.602</c:v>
                </c:pt>
                <c:pt idx="54">
                  <c:v>10.8</c:v>
                </c:pt>
                <c:pt idx="55">
                  <c:v>10.997999999999999</c:v>
                </c:pt>
                <c:pt idx="56">
                  <c:v>11.196</c:v>
                </c:pt>
                <c:pt idx="57">
                  <c:v>11.403</c:v>
                </c:pt>
                <c:pt idx="58">
                  <c:v>11.601000000000001</c:v>
                </c:pt>
                <c:pt idx="59">
                  <c:v>11.798999999999999</c:v>
                </c:pt>
                <c:pt idx="60">
                  <c:v>11.997</c:v>
                </c:pt>
                <c:pt idx="61">
                  <c:v>12.204000000000001</c:v>
                </c:pt>
                <c:pt idx="62">
                  <c:v>12.401999999999999</c:v>
                </c:pt>
                <c:pt idx="63">
                  <c:v>12.6</c:v>
                </c:pt>
                <c:pt idx="64">
                  <c:v>12.798</c:v>
                </c:pt>
                <c:pt idx="65">
                  <c:v>12.996</c:v>
                </c:pt>
                <c:pt idx="66">
                  <c:v>13.202999999999999</c:v>
                </c:pt>
                <c:pt idx="67">
                  <c:v>13.401</c:v>
                </c:pt>
                <c:pt idx="68">
                  <c:v>13.599</c:v>
                </c:pt>
                <c:pt idx="69">
                  <c:v>13.797000000000001</c:v>
                </c:pt>
                <c:pt idx="70">
                  <c:v>14.004</c:v>
                </c:pt>
                <c:pt idx="71">
                  <c:v>14.202</c:v>
                </c:pt>
                <c:pt idx="72">
                  <c:v>14.4</c:v>
                </c:pt>
                <c:pt idx="73">
                  <c:v>14.598000000000001</c:v>
                </c:pt>
                <c:pt idx="74">
                  <c:v>14.795999999999999</c:v>
                </c:pt>
                <c:pt idx="75">
                  <c:v>15.003</c:v>
                </c:pt>
                <c:pt idx="76">
                  <c:v>15.201000000000001</c:v>
                </c:pt>
                <c:pt idx="77">
                  <c:v>15.398999999999999</c:v>
                </c:pt>
                <c:pt idx="78">
                  <c:v>15.597</c:v>
                </c:pt>
                <c:pt idx="79">
                  <c:v>15.804</c:v>
                </c:pt>
                <c:pt idx="80">
                  <c:v>16.001999999999999</c:v>
                </c:pt>
                <c:pt idx="81">
                  <c:v>16.2</c:v>
                </c:pt>
                <c:pt idx="82">
                  <c:v>16.398</c:v>
                </c:pt>
                <c:pt idx="83">
                  <c:v>16.596</c:v>
                </c:pt>
                <c:pt idx="84">
                  <c:v>16.803000000000001</c:v>
                </c:pt>
                <c:pt idx="85">
                  <c:v>17.001000000000001</c:v>
                </c:pt>
                <c:pt idx="86">
                  <c:v>17.199000000000002</c:v>
                </c:pt>
                <c:pt idx="87">
                  <c:v>17.396999999999998</c:v>
                </c:pt>
                <c:pt idx="88">
                  <c:v>17.603999999999999</c:v>
                </c:pt>
                <c:pt idx="89">
                  <c:v>17.802</c:v>
                </c:pt>
                <c:pt idx="90">
                  <c:v>18</c:v>
                </c:pt>
                <c:pt idx="91">
                  <c:v>18.198</c:v>
                </c:pt>
                <c:pt idx="92">
                  <c:v>18.396000000000001</c:v>
                </c:pt>
                <c:pt idx="93">
                  <c:v>18.603000000000002</c:v>
                </c:pt>
                <c:pt idx="94">
                  <c:v>18.800999999999998</c:v>
                </c:pt>
                <c:pt idx="95">
                  <c:v>18.998999999999999</c:v>
                </c:pt>
                <c:pt idx="96">
                  <c:v>19.196999999999999</c:v>
                </c:pt>
                <c:pt idx="97">
                  <c:v>19.404</c:v>
                </c:pt>
                <c:pt idx="98">
                  <c:v>19.602</c:v>
                </c:pt>
                <c:pt idx="99">
                  <c:v>19.8</c:v>
                </c:pt>
                <c:pt idx="100">
                  <c:v>19.998000000000001</c:v>
                </c:pt>
                <c:pt idx="101">
                  <c:v>20.196000000000002</c:v>
                </c:pt>
                <c:pt idx="102">
                  <c:v>20.402999999999999</c:v>
                </c:pt>
                <c:pt idx="103">
                  <c:v>20.600999999999999</c:v>
                </c:pt>
                <c:pt idx="104">
                  <c:v>20.798999999999999</c:v>
                </c:pt>
                <c:pt idx="105">
                  <c:v>20.997</c:v>
                </c:pt>
                <c:pt idx="106">
                  <c:v>21.204000000000001</c:v>
                </c:pt>
                <c:pt idx="107">
                  <c:v>21.402000000000001</c:v>
                </c:pt>
                <c:pt idx="108">
                  <c:v>21.6</c:v>
                </c:pt>
                <c:pt idx="109">
                  <c:v>21.797999999999998</c:v>
                </c:pt>
                <c:pt idx="110">
                  <c:v>21.995999999999999</c:v>
                </c:pt>
                <c:pt idx="111">
                  <c:v>22.202999999999999</c:v>
                </c:pt>
                <c:pt idx="112">
                  <c:v>22.401</c:v>
                </c:pt>
                <c:pt idx="113">
                  <c:v>22.599</c:v>
                </c:pt>
                <c:pt idx="114">
                  <c:v>22.797000000000001</c:v>
                </c:pt>
                <c:pt idx="115">
                  <c:v>23.004000000000001</c:v>
                </c:pt>
                <c:pt idx="116">
                  <c:v>23.202000000000002</c:v>
                </c:pt>
                <c:pt idx="117">
                  <c:v>23.4</c:v>
                </c:pt>
                <c:pt idx="118">
                  <c:v>23.597999999999999</c:v>
                </c:pt>
                <c:pt idx="119">
                  <c:v>23.795999999999999</c:v>
                </c:pt>
                <c:pt idx="120">
                  <c:v>24.003</c:v>
                </c:pt>
                <c:pt idx="121">
                  <c:v>24.201000000000001</c:v>
                </c:pt>
                <c:pt idx="122">
                  <c:v>24.399000000000001</c:v>
                </c:pt>
                <c:pt idx="123">
                  <c:v>24.597000000000001</c:v>
                </c:pt>
                <c:pt idx="124">
                  <c:v>24.803999999999998</c:v>
                </c:pt>
                <c:pt idx="125">
                  <c:v>25.001999999999999</c:v>
                </c:pt>
                <c:pt idx="126">
                  <c:v>25.2</c:v>
                </c:pt>
                <c:pt idx="127">
                  <c:v>25.398</c:v>
                </c:pt>
                <c:pt idx="128">
                  <c:v>25.596</c:v>
                </c:pt>
                <c:pt idx="129">
                  <c:v>25.803000000000001</c:v>
                </c:pt>
                <c:pt idx="130">
                  <c:v>26.001000000000001</c:v>
                </c:pt>
                <c:pt idx="131">
                  <c:v>26.199000000000002</c:v>
                </c:pt>
                <c:pt idx="132">
                  <c:v>26.396999999999998</c:v>
                </c:pt>
                <c:pt idx="133">
                  <c:v>26.603999999999999</c:v>
                </c:pt>
                <c:pt idx="134">
                  <c:v>26.802</c:v>
                </c:pt>
                <c:pt idx="135">
                  <c:v>27</c:v>
                </c:pt>
                <c:pt idx="136">
                  <c:v>27.200299999999999</c:v>
                </c:pt>
                <c:pt idx="137">
                  <c:v>27.400500000000001</c:v>
                </c:pt>
                <c:pt idx="138">
                  <c:v>27.6008</c:v>
                </c:pt>
                <c:pt idx="139">
                  <c:v>27.800999999999998</c:v>
                </c:pt>
                <c:pt idx="140">
                  <c:v>27.998999999999999</c:v>
                </c:pt>
                <c:pt idx="141">
                  <c:v>28.199200000000001</c:v>
                </c:pt>
                <c:pt idx="142">
                  <c:v>28.3995</c:v>
                </c:pt>
                <c:pt idx="143">
                  <c:v>28.599799999999998</c:v>
                </c:pt>
                <c:pt idx="144">
                  <c:v>28.8</c:v>
                </c:pt>
                <c:pt idx="145">
                  <c:v>29.000299999999999</c:v>
                </c:pt>
                <c:pt idx="146">
                  <c:v>29.200500000000002</c:v>
                </c:pt>
                <c:pt idx="147">
                  <c:v>29.400700000000001</c:v>
                </c:pt>
                <c:pt idx="148">
                  <c:v>29.600999999999999</c:v>
                </c:pt>
                <c:pt idx="149">
                  <c:v>29.798999999999999</c:v>
                </c:pt>
                <c:pt idx="150">
                  <c:v>29.999300000000002</c:v>
                </c:pt>
                <c:pt idx="151">
                  <c:v>30.1995</c:v>
                </c:pt>
                <c:pt idx="152">
                  <c:v>30.399799999999999</c:v>
                </c:pt>
                <c:pt idx="153">
                  <c:v>30.6</c:v>
                </c:pt>
                <c:pt idx="154">
                  <c:v>30.8002</c:v>
                </c:pt>
                <c:pt idx="155">
                  <c:v>31.000499999999999</c:v>
                </c:pt>
                <c:pt idx="156">
                  <c:v>31.200700000000001</c:v>
                </c:pt>
                <c:pt idx="157">
                  <c:v>31.401</c:v>
                </c:pt>
                <c:pt idx="158">
                  <c:v>31.599</c:v>
                </c:pt>
                <c:pt idx="159">
                  <c:v>31.799299999999999</c:v>
                </c:pt>
                <c:pt idx="160">
                  <c:v>31.999500000000001</c:v>
                </c:pt>
                <c:pt idx="161">
                  <c:v>32.199800000000003</c:v>
                </c:pt>
                <c:pt idx="162">
                  <c:v>32.4</c:v>
                </c:pt>
                <c:pt idx="163">
                  <c:v>32.600299999999997</c:v>
                </c:pt>
                <c:pt idx="164">
                  <c:v>32.8005</c:v>
                </c:pt>
                <c:pt idx="165">
                  <c:v>33.000700000000002</c:v>
                </c:pt>
                <c:pt idx="166">
                  <c:v>33.201000000000001</c:v>
                </c:pt>
                <c:pt idx="167">
                  <c:v>33.399000000000001</c:v>
                </c:pt>
                <c:pt idx="168">
                  <c:v>33.599200000000003</c:v>
                </c:pt>
                <c:pt idx="169">
                  <c:v>33.799500000000002</c:v>
                </c:pt>
                <c:pt idx="170">
                  <c:v>33.999699999999997</c:v>
                </c:pt>
                <c:pt idx="171">
                  <c:v>34.200000000000003</c:v>
                </c:pt>
                <c:pt idx="172">
                  <c:v>34.400300000000001</c:v>
                </c:pt>
                <c:pt idx="173">
                  <c:v>34.600499999999997</c:v>
                </c:pt>
                <c:pt idx="174">
                  <c:v>34.800800000000002</c:v>
                </c:pt>
                <c:pt idx="175">
                  <c:v>35.000999999999998</c:v>
                </c:pt>
                <c:pt idx="176">
                  <c:v>35.198999999999998</c:v>
                </c:pt>
                <c:pt idx="177">
                  <c:v>35.399299999999997</c:v>
                </c:pt>
                <c:pt idx="178">
                  <c:v>35.599499999999999</c:v>
                </c:pt>
                <c:pt idx="179">
                  <c:v>35.799799999999998</c:v>
                </c:pt>
                <c:pt idx="180">
                  <c:v>36</c:v>
                </c:pt>
                <c:pt idx="181">
                  <c:v>36.200200000000002</c:v>
                </c:pt>
                <c:pt idx="182">
                  <c:v>36.400500000000001</c:v>
                </c:pt>
                <c:pt idx="183">
                  <c:v>36.599600000000002</c:v>
                </c:pt>
                <c:pt idx="184">
                  <c:v>36.799900000000001</c:v>
                </c:pt>
                <c:pt idx="185">
                  <c:v>37.000100000000003</c:v>
                </c:pt>
                <c:pt idx="186">
                  <c:v>37.200400000000002</c:v>
                </c:pt>
                <c:pt idx="187">
                  <c:v>37.399500000000003</c:v>
                </c:pt>
                <c:pt idx="188">
                  <c:v>37.599800000000002</c:v>
                </c:pt>
                <c:pt idx="189">
                  <c:v>37.799999999999997</c:v>
                </c:pt>
                <c:pt idx="190">
                  <c:v>38.000300000000003</c:v>
                </c:pt>
                <c:pt idx="191">
                  <c:v>38.200499999999998</c:v>
                </c:pt>
                <c:pt idx="192">
                  <c:v>38.3996</c:v>
                </c:pt>
                <c:pt idx="193">
                  <c:v>38.599899999999998</c:v>
                </c:pt>
                <c:pt idx="194">
                  <c:v>38.8001</c:v>
                </c:pt>
                <c:pt idx="195">
                  <c:v>39.000399999999999</c:v>
                </c:pt>
                <c:pt idx="196">
                  <c:v>39.1995</c:v>
                </c:pt>
                <c:pt idx="197">
                  <c:v>39.399700000000003</c:v>
                </c:pt>
                <c:pt idx="198">
                  <c:v>39.6</c:v>
                </c:pt>
                <c:pt idx="199">
                  <c:v>39.800199999999997</c:v>
                </c:pt>
                <c:pt idx="200">
                  <c:v>40.000500000000002</c:v>
                </c:pt>
                <c:pt idx="201">
                  <c:v>40.199599999999997</c:v>
                </c:pt>
                <c:pt idx="202">
                  <c:v>40.399900000000002</c:v>
                </c:pt>
                <c:pt idx="203">
                  <c:v>40.600099999999998</c:v>
                </c:pt>
                <c:pt idx="204">
                  <c:v>40.800400000000003</c:v>
                </c:pt>
                <c:pt idx="205">
                  <c:v>40.999499999999998</c:v>
                </c:pt>
                <c:pt idx="206">
                  <c:v>41.199800000000003</c:v>
                </c:pt>
                <c:pt idx="207">
                  <c:v>41.4</c:v>
                </c:pt>
                <c:pt idx="208">
                  <c:v>41.6</c:v>
                </c:pt>
                <c:pt idx="209">
                  <c:v>41.799900000000001</c:v>
                </c:pt>
                <c:pt idx="210">
                  <c:v>41.999899999999997</c:v>
                </c:pt>
                <c:pt idx="211">
                  <c:v>42.1999</c:v>
                </c:pt>
                <c:pt idx="212">
                  <c:v>42.400100000000002</c:v>
                </c:pt>
                <c:pt idx="213">
                  <c:v>42.600099999999998</c:v>
                </c:pt>
                <c:pt idx="214">
                  <c:v>42.8001</c:v>
                </c:pt>
                <c:pt idx="215">
                  <c:v>43</c:v>
                </c:pt>
                <c:pt idx="216">
                  <c:v>43.2</c:v>
                </c:pt>
                <c:pt idx="217">
                  <c:v>43.4</c:v>
                </c:pt>
                <c:pt idx="218">
                  <c:v>43.599899999999998</c:v>
                </c:pt>
                <c:pt idx="219">
                  <c:v>43.799900000000001</c:v>
                </c:pt>
                <c:pt idx="220">
                  <c:v>43.999899999999997</c:v>
                </c:pt>
                <c:pt idx="221">
                  <c:v>44.200099999999999</c:v>
                </c:pt>
                <c:pt idx="222">
                  <c:v>44.400100000000002</c:v>
                </c:pt>
                <c:pt idx="223">
                  <c:v>44.600099999999998</c:v>
                </c:pt>
                <c:pt idx="224">
                  <c:v>44.8</c:v>
                </c:pt>
                <c:pt idx="225">
                  <c:v>45</c:v>
                </c:pt>
                <c:pt idx="226">
                  <c:v>45.2</c:v>
                </c:pt>
                <c:pt idx="227">
                  <c:v>45.399900000000002</c:v>
                </c:pt>
                <c:pt idx="228">
                  <c:v>45.599899999999998</c:v>
                </c:pt>
                <c:pt idx="229">
                  <c:v>45.799900000000001</c:v>
                </c:pt>
                <c:pt idx="230">
                  <c:v>46.0002</c:v>
                </c:pt>
                <c:pt idx="231">
                  <c:v>46.2</c:v>
                </c:pt>
                <c:pt idx="232">
                  <c:v>46.400199999999998</c:v>
                </c:pt>
                <c:pt idx="233">
                  <c:v>46.599899999999998</c:v>
                </c:pt>
                <c:pt idx="234">
                  <c:v>46.8001</c:v>
                </c:pt>
                <c:pt idx="235">
                  <c:v>46.999899999999997</c:v>
                </c:pt>
                <c:pt idx="236">
                  <c:v>47.200099999999999</c:v>
                </c:pt>
                <c:pt idx="237">
                  <c:v>47.400100000000002</c:v>
                </c:pt>
                <c:pt idx="238">
                  <c:v>47.600099999999998</c:v>
                </c:pt>
                <c:pt idx="239">
                  <c:v>47.8</c:v>
                </c:pt>
                <c:pt idx="240">
                  <c:v>48</c:v>
                </c:pt>
                <c:pt idx="241">
                  <c:v>48.2</c:v>
                </c:pt>
                <c:pt idx="242">
                  <c:v>48.400100000000002</c:v>
                </c:pt>
                <c:pt idx="243">
                  <c:v>48.599899999999998</c:v>
                </c:pt>
                <c:pt idx="244">
                  <c:v>48.8001</c:v>
                </c:pt>
                <c:pt idx="245">
                  <c:v>49.000100000000003</c:v>
                </c:pt>
                <c:pt idx="246">
                  <c:v>49.2</c:v>
                </c:pt>
                <c:pt idx="247">
                  <c:v>49.4</c:v>
                </c:pt>
                <c:pt idx="248">
                  <c:v>49.599899999999998</c:v>
                </c:pt>
                <c:pt idx="249">
                  <c:v>49.8001</c:v>
                </c:pt>
                <c:pt idx="250">
                  <c:v>49.999899999999997</c:v>
                </c:pt>
                <c:pt idx="251">
                  <c:v>50.199800000000003</c:v>
                </c:pt>
                <c:pt idx="252">
                  <c:v>50.399700000000003</c:v>
                </c:pt>
                <c:pt idx="253">
                  <c:v>50.599600000000002</c:v>
                </c:pt>
                <c:pt idx="254">
                  <c:v>50.800199999999997</c:v>
                </c:pt>
                <c:pt idx="255">
                  <c:v>51.000599999999999</c:v>
                </c:pt>
                <c:pt idx="256">
                  <c:v>51.200699999999998</c:v>
                </c:pt>
                <c:pt idx="257">
                  <c:v>51.3992</c:v>
                </c:pt>
                <c:pt idx="258">
                  <c:v>51.599200000000003</c:v>
                </c:pt>
                <c:pt idx="259">
                  <c:v>51.8005</c:v>
                </c:pt>
                <c:pt idx="260">
                  <c:v>51.999299999999998</c:v>
                </c:pt>
                <c:pt idx="261">
                  <c:v>52.2</c:v>
                </c:pt>
                <c:pt idx="262">
                  <c:v>52.398899999999998</c:v>
                </c:pt>
                <c:pt idx="263">
                  <c:v>52.6</c:v>
                </c:pt>
                <c:pt idx="264">
                  <c:v>52.798900000000003</c:v>
                </c:pt>
                <c:pt idx="265">
                  <c:v>53.000100000000003</c:v>
                </c:pt>
                <c:pt idx="266">
                  <c:v>53.198900000000002</c:v>
                </c:pt>
                <c:pt idx="267">
                  <c:v>53.400100000000002</c:v>
                </c:pt>
                <c:pt idx="268">
                  <c:v>53.5989</c:v>
                </c:pt>
                <c:pt idx="269">
                  <c:v>53.8001</c:v>
                </c:pt>
                <c:pt idx="270">
                  <c:v>53.999299999999998</c:v>
                </c:pt>
                <c:pt idx="271">
                  <c:v>54.1995</c:v>
                </c:pt>
                <c:pt idx="272">
                  <c:v>54.399799999999999</c:v>
                </c:pt>
                <c:pt idx="273">
                  <c:v>54.6</c:v>
                </c:pt>
                <c:pt idx="274">
                  <c:v>54.8003</c:v>
                </c:pt>
                <c:pt idx="275">
                  <c:v>55.000500000000002</c:v>
                </c:pt>
                <c:pt idx="276">
                  <c:v>55.200800000000001</c:v>
                </c:pt>
                <c:pt idx="277">
                  <c:v>55.401000000000003</c:v>
                </c:pt>
                <c:pt idx="278">
                  <c:v>55.5991</c:v>
                </c:pt>
                <c:pt idx="279">
                  <c:v>55.799399999999999</c:v>
                </c:pt>
                <c:pt idx="280">
                  <c:v>55.999600000000001</c:v>
                </c:pt>
                <c:pt idx="281">
                  <c:v>56.1999</c:v>
                </c:pt>
                <c:pt idx="282">
                  <c:v>56.400100000000002</c:v>
                </c:pt>
                <c:pt idx="283">
                  <c:v>56.6004</c:v>
                </c:pt>
                <c:pt idx="284">
                  <c:v>56.800600000000003</c:v>
                </c:pt>
                <c:pt idx="285">
                  <c:v>57.000900000000001</c:v>
                </c:pt>
                <c:pt idx="286">
                  <c:v>57.198999999999998</c:v>
                </c:pt>
                <c:pt idx="287">
                  <c:v>57.3992</c:v>
                </c:pt>
                <c:pt idx="288">
                  <c:v>57.600099999999998</c:v>
                </c:pt>
                <c:pt idx="289">
                  <c:v>57.8</c:v>
                </c:pt>
                <c:pt idx="290">
                  <c:v>58.001100000000001</c:v>
                </c:pt>
                <c:pt idx="291">
                  <c:v>58.198999999999998</c:v>
                </c:pt>
                <c:pt idx="292">
                  <c:v>58.400300000000001</c:v>
                </c:pt>
                <c:pt idx="293">
                  <c:v>58.599400000000003</c:v>
                </c:pt>
                <c:pt idx="294">
                  <c:v>58.799300000000002</c:v>
                </c:pt>
                <c:pt idx="295">
                  <c:v>58.9983</c:v>
                </c:pt>
                <c:pt idx="296">
                  <c:v>59.198700000000002</c:v>
                </c:pt>
                <c:pt idx="297">
                  <c:v>59.398699999999998</c:v>
                </c:pt>
                <c:pt idx="298">
                  <c:v>59.601300000000002</c:v>
                </c:pt>
                <c:pt idx="299">
                  <c:v>59.800600000000003</c:v>
                </c:pt>
                <c:pt idx="300">
                  <c:v>59.999899999999997</c:v>
                </c:pt>
              </c:numCache>
            </c:numRef>
          </c:xVal>
          <c:yVal>
            <c:numRef>
              <c:f>Q!$C$2:$C$303</c:f>
              <c:numCache>
                <c:formatCode>General</c:formatCode>
                <c:ptCount val="302"/>
                <c:pt idx="0">
                  <c:v>0.93559999999999999</c:v>
                </c:pt>
                <c:pt idx="1">
                  <c:v>0.94110000000000005</c:v>
                </c:pt>
                <c:pt idx="2">
                  <c:v>0.91490000000000005</c:v>
                </c:pt>
                <c:pt idx="3">
                  <c:v>0.9244</c:v>
                </c:pt>
                <c:pt idx="4">
                  <c:v>0.92800000000000005</c:v>
                </c:pt>
                <c:pt idx="5">
                  <c:v>0.93640000000000001</c:v>
                </c:pt>
                <c:pt idx="6">
                  <c:v>0.91700000000000004</c:v>
                </c:pt>
                <c:pt idx="7">
                  <c:v>0.92569999999999997</c:v>
                </c:pt>
                <c:pt idx="8">
                  <c:v>0.93589999999999995</c:v>
                </c:pt>
                <c:pt idx="9">
                  <c:v>0.94279999999999997</c:v>
                </c:pt>
                <c:pt idx="10">
                  <c:v>0.93469999999999998</c:v>
                </c:pt>
                <c:pt idx="11">
                  <c:v>0.94030000000000002</c:v>
                </c:pt>
                <c:pt idx="12">
                  <c:v>0.94489999999999996</c:v>
                </c:pt>
                <c:pt idx="13">
                  <c:v>0.94930000000000003</c:v>
                </c:pt>
                <c:pt idx="14">
                  <c:v>0.95209999999999995</c:v>
                </c:pt>
                <c:pt idx="15">
                  <c:v>0.95569999999999999</c:v>
                </c:pt>
                <c:pt idx="16">
                  <c:v>0.9607</c:v>
                </c:pt>
                <c:pt idx="17">
                  <c:v>0.96340000000000003</c:v>
                </c:pt>
                <c:pt idx="18">
                  <c:v>0.96509999999999996</c:v>
                </c:pt>
                <c:pt idx="19">
                  <c:v>0.96760000000000002</c:v>
                </c:pt>
                <c:pt idx="20">
                  <c:v>0.97030000000000005</c:v>
                </c:pt>
                <c:pt idx="21">
                  <c:v>0.97240000000000004</c:v>
                </c:pt>
                <c:pt idx="22">
                  <c:v>0.9738</c:v>
                </c:pt>
                <c:pt idx="23">
                  <c:v>0.97450000000000003</c:v>
                </c:pt>
                <c:pt idx="24">
                  <c:v>0.97660000000000002</c:v>
                </c:pt>
                <c:pt idx="25">
                  <c:v>0.97760000000000002</c:v>
                </c:pt>
                <c:pt idx="26">
                  <c:v>0.97760000000000002</c:v>
                </c:pt>
                <c:pt idx="27">
                  <c:v>0.97629999999999995</c:v>
                </c:pt>
                <c:pt idx="28">
                  <c:v>0.97499999999999998</c:v>
                </c:pt>
                <c:pt idx="29">
                  <c:v>0.97399999999999998</c:v>
                </c:pt>
                <c:pt idx="30">
                  <c:v>0.97319999999999995</c:v>
                </c:pt>
                <c:pt idx="31">
                  <c:v>0.97250000000000003</c:v>
                </c:pt>
                <c:pt idx="32">
                  <c:v>0.97230000000000005</c:v>
                </c:pt>
                <c:pt idx="33">
                  <c:v>0.97209999999999996</c:v>
                </c:pt>
                <c:pt idx="34">
                  <c:v>0.97219999999999995</c:v>
                </c:pt>
                <c:pt idx="35">
                  <c:v>0.97289999999999999</c:v>
                </c:pt>
                <c:pt idx="36">
                  <c:v>0.97370000000000001</c:v>
                </c:pt>
                <c:pt idx="37">
                  <c:v>0.97370000000000001</c:v>
                </c:pt>
                <c:pt idx="38">
                  <c:v>0.97330000000000005</c:v>
                </c:pt>
                <c:pt idx="39">
                  <c:v>0.97289999999999999</c:v>
                </c:pt>
                <c:pt idx="40">
                  <c:v>0.97309999999999997</c:v>
                </c:pt>
                <c:pt idx="41">
                  <c:v>0.97350000000000003</c:v>
                </c:pt>
                <c:pt idx="42">
                  <c:v>0.97330000000000005</c:v>
                </c:pt>
                <c:pt idx="43">
                  <c:v>0.97299999999999998</c:v>
                </c:pt>
                <c:pt idx="44">
                  <c:v>0.9728</c:v>
                </c:pt>
                <c:pt idx="45">
                  <c:v>0.97270000000000001</c:v>
                </c:pt>
                <c:pt idx="46">
                  <c:v>0.97260000000000002</c:v>
                </c:pt>
                <c:pt idx="47">
                  <c:v>0.97230000000000005</c:v>
                </c:pt>
                <c:pt idx="48">
                  <c:v>0.97199999999999998</c:v>
                </c:pt>
                <c:pt idx="49">
                  <c:v>0.97160000000000002</c:v>
                </c:pt>
                <c:pt idx="50">
                  <c:v>0.97119999999999995</c:v>
                </c:pt>
                <c:pt idx="51">
                  <c:v>0.97099999999999997</c:v>
                </c:pt>
                <c:pt idx="52">
                  <c:v>0.9708</c:v>
                </c:pt>
                <c:pt idx="53">
                  <c:v>0.97060000000000002</c:v>
                </c:pt>
                <c:pt idx="54">
                  <c:v>0.97030000000000005</c:v>
                </c:pt>
                <c:pt idx="55">
                  <c:v>0.97019999999999995</c:v>
                </c:pt>
                <c:pt idx="56">
                  <c:v>0.97050000000000003</c:v>
                </c:pt>
                <c:pt idx="57">
                  <c:v>0.9708</c:v>
                </c:pt>
                <c:pt idx="58">
                  <c:v>0.97099999999999997</c:v>
                </c:pt>
                <c:pt idx="59">
                  <c:v>0.9708</c:v>
                </c:pt>
                <c:pt idx="60">
                  <c:v>0.97040000000000004</c:v>
                </c:pt>
                <c:pt idx="61">
                  <c:v>0.97</c:v>
                </c:pt>
                <c:pt idx="62">
                  <c:v>0.96970000000000001</c:v>
                </c:pt>
                <c:pt idx="63">
                  <c:v>0.96970000000000001</c:v>
                </c:pt>
                <c:pt idx="64">
                  <c:v>0.96950000000000003</c:v>
                </c:pt>
                <c:pt idx="65">
                  <c:v>0.96909999999999996</c:v>
                </c:pt>
                <c:pt idx="66">
                  <c:v>0.96850000000000003</c:v>
                </c:pt>
                <c:pt idx="67">
                  <c:v>0.9677</c:v>
                </c:pt>
                <c:pt idx="68">
                  <c:v>0.96699999999999997</c:v>
                </c:pt>
                <c:pt idx="69">
                  <c:v>0.9667</c:v>
                </c:pt>
                <c:pt idx="70">
                  <c:v>0.9667</c:v>
                </c:pt>
                <c:pt idx="71">
                  <c:v>0.96689999999999998</c:v>
                </c:pt>
                <c:pt idx="72">
                  <c:v>0.96699999999999997</c:v>
                </c:pt>
                <c:pt idx="73">
                  <c:v>0.96709999999999996</c:v>
                </c:pt>
                <c:pt idx="74">
                  <c:v>0.9667</c:v>
                </c:pt>
                <c:pt idx="75">
                  <c:v>0.96630000000000005</c:v>
                </c:pt>
                <c:pt idx="76">
                  <c:v>0.96579999999999999</c:v>
                </c:pt>
                <c:pt idx="77">
                  <c:v>0.96550000000000002</c:v>
                </c:pt>
                <c:pt idx="78">
                  <c:v>0.96519999999999995</c:v>
                </c:pt>
                <c:pt idx="79">
                  <c:v>0.9647</c:v>
                </c:pt>
                <c:pt idx="80">
                  <c:v>0.96399999999999997</c:v>
                </c:pt>
                <c:pt idx="81">
                  <c:v>0.96319999999999995</c:v>
                </c:pt>
                <c:pt idx="82">
                  <c:v>0.96220000000000006</c:v>
                </c:pt>
                <c:pt idx="83">
                  <c:v>0.96130000000000004</c:v>
                </c:pt>
                <c:pt idx="84">
                  <c:v>0.96089999999999998</c:v>
                </c:pt>
                <c:pt idx="85">
                  <c:v>0.9607</c:v>
                </c:pt>
                <c:pt idx="86">
                  <c:v>0.9607</c:v>
                </c:pt>
                <c:pt idx="87">
                  <c:v>0.96099999999999997</c:v>
                </c:pt>
                <c:pt idx="88">
                  <c:v>0.96130000000000004</c:v>
                </c:pt>
                <c:pt idx="89">
                  <c:v>0.96160000000000001</c:v>
                </c:pt>
                <c:pt idx="90">
                  <c:v>0.96189999999999998</c:v>
                </c:pt>
                <c:pt idx="91">
                  <c:v>0.96189999999999998</c:v>
                </c:pt>
                <c:pt idx="92">
                  <c:v>0.9617</c:v>
                </c:pt>
                <c:pt idx="93">
                  <c:v>0.96120000000000005</c:v>
                </c:pt>
                <c:pt idx="94">
                  <c:v>0.9607</c:v>
                </c:pt>
                <c:pt idx="95">
                  <c:v>0.95989999999999998</c:v>
                </c:pt>
                <c:pt idx="96">
                  <c:v>0.95930000000000004</c:v>
                </c:pt>
                <c:pt idx="97">
                  <c:v>0.95899999999999996</c:v>
                </c:pt>
                <c:pt idx="98">
                  <c:v>0.95889999999999997</c:v>
                </c:pt>
                <c:pt idx="99">
                  <c:v>0.95899999999999996</c:v>
                </c:pt>
                <c:pt idx="100">
                  <c:v>0.95889999999999997</c:v>
                </c:pt>
                <c:pt idx="101">
                  <c:v>0.9587</c:v>
                </c:pt>
                <c:pt idx="102">
                  <c:v>0.9587</c:v>
                </c:pt>
                <c:pt idx="103">
                  <c:v>0.95840000000000003</c:v>
                </c:pt>
                <c:pt idx="104">
                  <c:v>0.95799999999999996</c:v>
                </c:pt>
                <c:pt idx="105">
                  <c:v>0.9577</c:v>
                </c:pt>
                <c:pt idx="106">
                  <c:v>0.95740000000000003</c:v>
                </c:pt>
                <c:pt idx="107">
                  <c:v>0.95709999999999995</c:v>
                </c:pt>
                <c:pt idx="108">
                  <c:v>0.95699999999999996</c:v>
                </c:pt>
                <c:pt idx="109">
                  <c:v>0.95669999999999999</c:v>
                </c:pt>
                <c:pt idx="110">
                  <c:v>0.95650000000000002</c:v>
                </c:pt>
                <c:pt idx="111">
                  <c:v>0.95609999999999995</c:v>
                </c:pt>
                <c:pt idx="112">
                  <c:v>0.9556</c:v>
                </c:pt>
                <c:pt idx="113">
                  <c:v>0.95489999999999997</c:v>
                </c:pt>
                <c:pt idx="114">
                  <c:v>0.95430000000000004</c:v>
                </c:pt>
                <c:pt idx="115">
                  <c:v>0.9536</c:v>
                </c:pt>
                <c:pt idx="116">
                  <c:v>0.95299999999999996</c:v>
                </c:pt>
                <c:pt idx="117">
                  <c:v>0.95230000000000004</c:v>
                </c:pt>
                <c:pt idx="118">
                  <c:v>0.95199999999999996</c:v>
                </c:pt>
                <c:pt idx="119">
                  <c:v>0.95169999999999999</c:v>
                </c:pt>
                <c:pt idx="120">
                  <c:v>0.95130000000000003</c:v>
                </c:pt>
                <c:pt idx="121">
                  <c:v>0.95089999999999997</c:v>
                </c:pt>
                <c:pt idx="122">
                  <c:v>0.95050000000000001</c:v>
                </c:pt>
                <c:pt idx="123">
                  <c:v>0.95020000000000004</c:v>
                </c:pt>
                <c:pt idx="124">
                  <c:v>0.94989999999999997</c:v>
                </c:pt>
                <c:pt idx="125">
                  <c:v>0.94940000000000002</c:v>
                </c:pt>
                <c:pt idx="126">
                  <c:v>0.94910000000000005</c:v>
                </c:pt>
                <c:pt idx="127">
                  <c:v>0.94879999999999998</c:v>
                </c:pt>
                <c:pt idx="128">
                  <c:v>0.94840000000000002</c:v>
                </c:pt>
                <c:pt idx="129">
                  <c:v>0.94810000000000005</c:v>
                </c:pt>
                <c:pt idx="130">
                  <c:v>0.9476</c:v>
                </c:pt>
                <c:pt idx="131">
                  <c:v>0.94689999999999996</c:v>
                </c:pt>
                <c:pt idx="132">
                  <c:v>0.94610000000000005</c:v>
                </c:pt>
                <c:pt idx="133">
                  <c:v>0.94530000000000003</c:v>
                </c:pt>
                <c:pt idx="134">
                  <c:v>0.94420000000000004</c:v>
                </c:pt>
                <c:pt idx="135">
                  <c:v>0.94310000000000005</c:v>
                </c:pt>
                <c:pt idx="136">
                  <c:v>0.94199999999999995</c:v>
                </c:pt>
                <c:pt idx="137">
                  <c:v>0.94099999999999995</c:v>
                </c:pt>
                <c:pt idx="138">
                  <c:v>0.94020000000000004</c:v>
                </c:pt>
                <c:pt idx="139">
                  <c:v>0.93930000000000002</c:v>
                </c:pt>
                <c:pt idx="140">
                  <c:v>0.9385</c:v>
                </c:pt>
                <c:pt idx="141">
                  <c:v>0.93779999999999997</c:v>
                </c:pt>
                <c:pt idx="142">
                  <c:v>0.93700000000000006</c:v>
                </c:pt>
                <c:pt idx="143">
                  <c:v>0.93630000000000002</c:v>
                </c:pt>
                <c:pt idx="144">
                  <c:v>0.93579999999999997</c:v>
                </c:pt>
                <c:pt idx="145">
                  <c:v>0.93520000000000003</c:v>
                </c:pt>
                <c:pt idx="146">
                  <c:v>0.93479999999999996</c:v>
                </c:pt>
                <c:pt idx="147">
                  <c:v>0.93430000000000002</c:v>
                </c:pt>
                <c:pt idx="148">
                  <c:v>0.93389999999999995</c:v>
                </c:pt>
                <c:pt idx="149">
                  <c:v>0.9335</c:v>
                </c:pt>
                <c:pt idx="150">
                  <c:v>0.93320000000000003</c:v>
                </c:pt>
                <c:pt idx="151">
                  <c:v>0.93269999999999997</c:v>
                </c:pt>
                <c:pt idx="152">
                  <c:v>0.93230000000000002</c:v>
                </c:pt>
                <c:pt idx="153">
                  <c:v>0.93189999999999995</c:v>
                </c:pt>
                <c:pt idx="154">
                  <c:v>0.93149999999999999</c:v>
                </c:pt>
                <c:pt idx="155">
                  <c:v>0.93110000000000004</c:v>
                </c:pt>
                <c:pt idx="156">
                  <c:v>0.93059999999999998</c:v>
                </c:pt>
                <c:pt idx="157">
                  <c:v>0.93030000000000002</c:v>
                </c:pt>
                <c:pt idx="158">
                  <c:v>0.92989999999999995</c:v>
                </c:pt>
                <c:pt idx="159">
                  <c:v>0.92959999999999998</c:v>
                </c:pt>
                <c:pt idx="160">
                  <c:v>0.92920000000000003</c:v>
                </c:pt>
                <c:pt idx="161">
                  <c:v>0.92900000000000005</c:v>
                </c:pt>
                <c:pt idx="162">
                  <c:v>0.92869999999999997</c:v>
                </c:pt>
                <c:pt idx="163">
                  <c:v>0.92849999999999999</c:v>
                </c:pt>
                <c:pt idx="164">
                  <c:v>0.92830000000000001</c:v>
                </c:pt>
                <c:pt idx="165">
                  <c:v>0.92810000000000004</c:v>
                </c:pt>
                <c:pt idx="166">
                  <c:v>0.92800000000000005</c:v>
                </c:pt>
                <c:pt idx="167">
                  <c:v>0.92759999999999998</c:v>
                </c:pt>
                <c:pt idx="168">
                  <c:v>0.92589999999999995</c:v>
                </c:pt>
                <c:pt idx="169">
                  <c:v>0.92559999999999998</c:v>
                </c:pt>
                <c:pt idx="170">
                  <c:v>0.92530000000000001</c:v>
                </c:pt>
                <c:pt idx="171">
                  <c:v>0.92500000000000004</c:v>
                </c:pt>
                <c:pt idx="172">
                  <c:v>0.92469999999999997</c:v>
                </c:pt>
                <c:pt idx="173">
                  <c:v>0.92420000000000002</c:v>
                </c:pt>
                <c:pt idx="174">
                  <c:v>0.92369999999999997</c:v>
                </c:pt>
                <c:pt idx="175">
                  <c:v>0.92300000000000004</c:v>
                </c:pt>
                <c:pt idx="176">
                  <c:v>0.92249999999999999</c:v>
                </c:pt>
                <c:pt idx="177">
                  <c:v>0.92200000000000004</c:v>
                </c:pt>
                <c:pt idx="178">
                  <c:v>0.92159999999999997</c:v>
                </c:pt>
                <c:pt idx="179">
                  <c:v>0.92120000000000002</c:v>
                </c:pt>
                <c:pt idx="180">
                  <c:v>0.92079999999999995</c:v>
                </c:pt>
                <c:pt idx="181">
                  <c:v>0.92059999999999997</c:v>
                </c:pt>
                <c:pt idx="182">
                  <c:v>0.9204</c:v>
                </c:pt>
                <c:pt idx="183">
                  <c:v>0.92020000000000002</c:v>
                </c:pt>
                <c:pt idx="184">
                  <c:v>0.92010000000000003</c:v>
                </c:pt>
                <c:pt idx="185">
                  <c:v>0.91990000000000005</c:v>
                </c:pt>
                <c:pt idx="186">
                  <c:v>0.91990000000000005</c:v>
                </c:pt>
                <c:pt idx="187">
                  <c:v>0.91969999999999996</c:v>
                </c:pt>
                <c:pt idx="188">
                  <c:v>0.9194</c:v>
                </c:pt>
                <c:pt idx="189">
                  <c:v>0.91910000000000003</c:v>
                </c:pt>
                <c:pt idx="190">
                  <c:v>0.91849999999999998</c:v>
                </c:pt>
                <c:pt idx="191">
                  <c:v>0.91800000000000004</c:v>
                </c:pt>
                <c:pt idx="192">
                  <c:v>0.91739999999999999</c:v>
                </c:pt>
                <c:pt idx="193">
                  <c:v>0.91669999999999996</c:v>
                </c:pt>
                <c:pt idx="194">
                  <c:v>0.91600000000000004</c:v>
                </c:pt>
                <c:pt idx="195">
                  <c:v>0.91510000000000002</c:v>
                </c:pt>
                <c:pt idx="196">
                  <c:v>0.91420000000000001</c:v>
                </c:pt>
                <c:pt idx="197">
                  <c:v>0.91349999999999998</c:v>
                </c:pt>
                <c:pt idx="198">
                  <c:v>0.91259999999999997</c:v>
                </c:pt>
                <c:pt idx="199">
                  <c:v>0.91169999999999995</c:v>
                </c:pt>
                <c:pt idx="200">
                  <c:v>0.91080000000000005</c:v>
                </c:pt>
                <c:pt idx="201">
                  <c:v>0.91010000000000002</c:v>
                </c:pt>
                <c:pt idx="202">
                  <c:v>0.90939999999999999</c:v>
                </c:pt>
                <c:pt idx="203">
                  <c:v>0.90869999999999995</c:v>
                </c:pt>
                <c:pt idx="204">
                  <c:v>0.90810000000000002</c:v>
                </c:pt>
                <c:pt idx="205">
                  <c:v>0.90749999999999997</c:v>
                </c:pt>
                <c:pt idx="206">
                  <c:v>0.90690000000000004</c:v>
                </c:pt>
                <c:pt idx="207">
                  <c:v>0.90629999999999999</c:v>
                </c:pt>
                <c:pt idx="208">
                  <c:v>0.90580000000000005</c:v>
                </c:pt>
                <c:pt idx="209">
                  <c:v>0.90529999999999999</c:v>
                </c:pt>
                <c:pt idx="210">
                  <c:v>0.90480000000000005</c:v>
                </c:pt>
                <c:pt idx="211">
                  <c:v>0.90439999999999998</c:v>
                </c:pt>
                <c:pt idx="212">
                  <c:v>0.90400000000000003</c:v>
                </c:pt>
                <c:pt idx="213">
                  <c:v>0.90369999999999995</c:v>
                </c:pt>
                <c:pt idx="214">
                  <c:v>0.90339999999999998</c:v>
                </c:pt>
                <c:pt idx="215">
                  <c:v>0.90300000000000002</c:v>
                </c:pt>
                <c:pt idx="216">
                  <c:v>0.90269999999999995</c:v>
                </c:pt>
                <c:pt idx="217">
                  <c:v>0.90239999999999998</c:v>
                </c:pt>
                <c:pt idx="218">
                  <c:v>0.90210000000000001</c:v>
                </c:pt>
                <c:pt idx="219">
                  <c:v>0.90180000000000005</c:v>
                </c:pt>
                <c:pt idx="220">
                  <c:v>0.90129999999999999</c:v>
                </c:pt>
                <c:pt idx="221">
                  <c:v>0.90080000000000005</c:v>
                </c:pt>
                <c:pt idx="222">
                  <c:v>0.90029999999999999</c:v>
                </c:pt>
                <c:pt idx="223">
                  <c:v>0.9</c:v>
                </c:pt>
                <c:pt idx="224">
                  <c:v>0.89959999999999996</c:v>
                </c:pt>
                <c:pt idx="225">
                  <c:v>0.89910000000000001</c:v>
                </c:pt>
                <c:pt idx="226">
                  <c:v>0.89870000000000005</c:v>
                </c:pt>
                <c:pt idx="227">
                  <c:v>0.89839999999999998</c:v>
                </c:pt>
                <c:pt idx="228">
                  <c:v>0.89800000000000002</c:v>
                </c:pt>
                <c:pt idx="229">
                  <c:v>0.89770000000000005</c:v>
                </c:pt>
                <c:pt idx="230">
                  <c:v>0.89749999999999996</c:v>
                </c:pt>
                <c:pt idx="231">
                  <c:v>0.89710000000000001</c:v>
                </c:pt>
                <c:pt idx="232">
                  <c:v>0.89680000000000004</c:v>
                </c:pt>
                <c:pt idx="233">
                  <c:v>0.89670000000000005</c:v>
                </c:pt>
                <c:pt idx="234">
                  <c:v>0.89639999999999997</c:v>
                </c:pt>
                <c:pt idx="235">
                  <c:v>0.89610000000000001</c:v>
                </c:pt>
                <c:pt idx="236">
                  <c:v>0.89590000000000003</c:v>
                </c:pt>
                <c:pt idx="237">
                  <c:v>0.89559999999999995</c:v>
                </c:pt>
                <c:pt idx="238">
                  <c:v>0.89529999999999998</c:v>
                </c:pt>
                <c:pt idx="239">
                  <c:v>0.89510000000000001</c:v>
                </c:pt>
                <c:pt idx="240">
                  <c:v>0.89480000000000004</c:v>
                </c:pt>
                <c:pt idx="241">
                  <c:v>0.89459999999999995</c:v>
                </c:pt>
                <c:pt idx="242">
                  <c:v>0.89419999999999999</c:v>
                </c:pt>
                <c:pt idx="243">
                  <c:v>0.89380000000000004</c:v>
                </c:pt>
                <c:pt idx="244">
                  <c:v>0.89339999999999997</c:v>
                </c:pt>
                <c:pt idx="245">
                  <c:v>0.89290000000000003</c:v>
                </c:pt>
                <c:pt idx="246">
                  <c:v>0.89239999999999997</c:v>
                </c:pt>
                <c:pt idx="247">
                  <c:v>0.89190000000000003</c:v>
                </c:pt>
                <c:pt idx="248">
                  <c:v>0.89139999999999997</c:v>
                </c:pt>
                <c:pt idx="249">
                  <c:v>0.89080000000000004</c:v>
                </c:pt>
                <c:pt idx="250">
                  <c:v>0.89039999999999997</c:v>
                </c:pt>
                <c:pt idx="251">
                  <c:v>0.88980000000000004</c:v>
                </c:pt>
                <c:pt idx="252">
                  <c:v>0.88929999999999998</c:v>
                </c:pt>
                <c:pt idx="253">
                  <c:v>0.88890000000000002</c:v>
                </c:pt>
                <c:pt idx="254">
                  <c:v>0.88849999999999996</c:v>
                </c:pt>
                <c:pt idx="255">
                  <c:v>0.8881</c:v>
                </c:pt>
                <c:pt idx="256">
                  <c:v>0.88770000000000004</c:v>
                </c:pt>
                <c:pt idx="257">
                  <c:v>0.88729999999999998</c:v>
                </c:pt>
                <c:pt idx="258">
                  <c:v>0.88680000000000003</c:v>
                </c:pt>
                <c:pt idx="259">
                  <c:v>0.88639999999999997</c:v>
                </c:pt>
                <c:pt idx="260">
                  <c:v>0.88590000000000002</c:v>
                </c:pt>
                <c:pt idx="261">
                  <c:v>0.88560000000000005</c:v>
                </c:pt>
                <c:pt idx="262">
                  <c:v>0.88500000000000001</c:v>
                </c:pt>
                <c:pt idx="263">
                  <c:v>0.88470000000000004</c:v>
                </c:pt>
                <c:pt idx="264">
                  <c:v>0.88429999999999997</c:v>
                </c:pt>
                <c:pt idx="265">
                  <c:v>0.88390000000000002</c:v>
                </c:pt>
                <c:pt idx="266">
                  <c:v>0.88339999999999996</c:v>
                </c:pt>
                <c:pt idx="267">
                  <c:v>0.88300000000000001</c:v>
                </c:pt>
                <c:pt idx="268">
                  <c:v>0.88249999999999995</c:v>
                </c:pt>
                <c:pt idx="269">
                  <c:v>0.88200000000000001</c:v>
                </c:pt>
                <c:pt idx="270">
                  <c:v>0.88160000000000005</c:v>
                </c:pt>
                <c:pt idx="271">
                  <c:v>0.88100000000000001</c:v>
                </c:pt>
                <c:pt idx="272">
                  <c:v>0.88060000000000005</c:v>
                </c:pt>
                <c:pt idx="273">
                  <c:v>0.88009999999999999</c:v>
                </c:pt>
                <c:pt idx="274">
                  <c:v>0.87970000000000004</c:v>
                </c:pt>
                <c:pt idx="275">
                  <c:v>0.87909999999999999</c:v>
                </c:pt>
                <c:pt idx="276">
                  <c:v>0.87870000000000004</c:v>
                </c:pt>
                <c:pt idx="277">
                  <c:v>0.87819999999999998</c:v>
                </c:pt>
                <c:pt idx="278">
                  <c:v>0.87760000000000005</c:v>
                </c:pt>
                <c:pt idx="279">
                  <c:v>0.87709999999999999</c:v>
                </c:pt>
                <c:pt idx="280">
                  <c:v>0.87649999999999995</c:v>
                </c:pt>
                <c:pt idx="281">
                  <c:v>0.87590000000000001</c:v>
                </c:pt>
                <c:pt idx="282">
                  <c:v>0.87539999999999996</c:v>
                </c:pt>
                <c:pt idx="283">
                  <c:v>0.875</c:v>
                </c:pt>
                <c:pt idx="284">
                  <c:v>0.87450000000000006</c:v>
                </c:pt>
                <c:pt idx="285">
                  <c:v>0.87409999999999999</c:v>
                </c:pt>
                <c:pt idx="286">
                  <c:v>0.87360000000000004</c:v>
                </c:pt>
                <c:pt idx="287">
                  <c:v>0.87309999999999999</c:v>
                </c:pt>
                <c:pt idx="288">
                  <c:v>0.87280000000000002</c:v>
                </c:pt>
                <c:pt idx="289">
                  <c:v>0.87239999999999995</c:v>
                </c:pt>
                <c:pt idx="290">
                  <c:v>0.87170000000000003</c:v>
                </c:pt>
                <c:pt idx="291">
                  <c:v>0.87129999999999996</c:v>
                </c:pt>
                <c:pt idx="292">
                  <c:v>0.87080000000000002</c:v>
                </c:pt>
                <c:pt idx="293">
                  <c:v>0.87050000000000005</c:v>
                </c:pt>
                <c:pt idx="294">
                  <c:v>0.87</c:v>
                </c:pt>
                <c:pt idx="295">
                  <c:v>0.86939999999999995</c:v>
                </c:pt>
                <c:pt idx="296">
                  <c:v>0.86880000000000002</c:v>
                </c:pt>
                <c:pt idx="297">
                  <c:v>0.86819999999999997</c:v>
                </c:pt>
                <c:pt idx="298">
                  <c:v>0.86760000000000004</c:v>
                </c:pt>
                <c:pt idx="299">
                  <c:v>0.86699999999999999</c:v>
                </c:pt>
                <c:pt idx="300">
                  <c:v>0.86629999999999996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5596-4A28-86BF-65BF3E326F5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6145368"/>
        <c:axId val="336145760"/>
      </c:scatterChart>
      <c:valAx>
        <c:axId val="336145368"/>
        <c:scaling>
          <c:orientation val="minMax"/>
          <c:max val="6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/>
                  <a:t>time(s)</a:t>
                </a:r>
                <a:endParaRPr lang="zh-CN" sz="120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36145760"/>
        <c:crosses val="autoZero"/>
        <c:crossBetween val="midCat"/>
        <c:majorUnit val="20"/>
      </c:valAx>
      <c:valAx>
        <c:axId val="336145760"/>
        <c:scaling>
          <c:orientation val="minMax"/>
          <c:max val="1"/>
          <c:min val="0.8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/>
                  <a:t>sensitivity</a:t>
                </a:r>
                <a:endParaRPr lang="zh-CN" sz="140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36145368"/>
        <c:crosses val="autoZero"/>
        <c:crossBetween val="midCat"/>
        <c:majorUnit val="5.000000000000001E-2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27474781174862817"/>
          <c:y val="0.53012104830179807"/>
          <c:w val="0.41329006421833114"/>
          <c:h val="0.1942431008878300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solidFill>
            <a:sysClr val="windowText" lastClr="000000"/>
          </a:solidFill>
        </a:defRPr>
      </a:pPr>
      <a:endParaRPr lang="en-US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698438336233612"/>
          <c:y val="5.0925925925925923E-2"/>
          <c:w val="0.68381003656594208"/>
          <c:h val="0.81655839895013127"/>
        </c:manualLayout>
      </c:layout>
      <c:scatterChart>
        <c:scatterStyle val="smoothMarker"/>
        <c:varyColors val="0"/>
        <c:ser>
          <c:idx val="1"/>
          <c:order val="1"/>
          <c:tx>
            <c:v>average pressure</c:v>
          </c:tx>
          <c:spPr>
            <a:ln w="9525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A$1:$A$502</c:f>
              <c:numCache>
                <c:formatCode>General</c:formatCode>
                <c:ptCount val="502"/>
                <c:pt idx="0">
                  <c:v>0</c:v>
                </c:pt>
                <c:pt idx="1">
                  <c:v>0.19800000000000001</c:v>
                </c:pt>
                <c:pt idx="2">
                  <c:v>0.39600000000000002</c:v>
                </c:pt>
                <c:pt idx="3">
                  <c:v>0.60299999999999998</c:v>
                </c:pt>
                <c:pt idx="4">
                  <c:v>0.80100000000000005</c:v>
                </c:pt>
                <c:pt idx="5">
                  <c:v>0.999</c:v>
                </c:pt>
                <c:pt idx="6">
                  <c:v>1.1970000000000001</c:v>
                </c:pt>
                <c:pt idx="7">
                  <c:v>1.4039999999999999</c:v>
                </c:pt>
                <c:pt idx="8">
                  <c:v>1.6020000000000001</c:v>
                </c:pt>
                <c:pt idx="9">
                  <c:v>1.8</c:v>
                </c:pt>
                <c:pt idx="10">
                  <c:v>1.998</c:v>
                </c:pt>
                <c:pt idx="11">
                  <c:v>2.1960000000000002</c:v>
                </c:pt>
                <c:pt idx="12">
                  <c:v>2.403</c:v>
                </c:pt>
                <c:pt idx="13">
                  <c:v>2.601</c:v>
                </c:pt>
                <c:pt idx="14">
                  <c:v>2.7989999999999999</c:v>
                </c:pt>
                <c:pt idx="15">
                  <c:v>2.9969999999999999</c:v>
                </c:pt>
                <c:pt idx="16">
                  <c:v>3.2040000000000002</c:v>
                </c:pt>
                <c:pt idx="17">
                  <c:v>3.4020000000000001</c:v>
                </c:pt>
                <c:pt idx="18">
                  <c:v>3.6</c:v>
                </c:pt>
                <c:pt idx="19">
                  <c:v>3.798</c:v>
                </c:pt>
                <c:pt idx="20">
                  <c:v>3.996</c:v>
                </c:pt>
                <c:pt idx="21">
                  <c:v>4.2030000000000003</c:v>
                </c:pt>
                <c:pt idx="22">
                  <c:v>4.4009999999999998</c:v>
                </c:pt>
                <c:pt idx="23">
                  <c:v>4.5990000000000002</c:v>
                </c:pt>
                <c:pt idx="24">
                  <c:v>4.7969999999999997</c:v>
                </c:pt>
                <c:pt idx="25">
                  <c:v>5.0039999999999996</c:v>
                </c:pt>
                <c:pt idx="26">
                  <c:v>5.202</c:v>
                </c:pt>
                <c:pt idx="27">
                  <c:v>5.4</c:v>
                </c:pt>
                <c:pt idx="28">
                  <c:v>5.5979999999999999</c:v>
                </c:pt>
                <c:pt idx="29">
                  <c:v>5.7960000000000003</c:v>
                </c:pt>
                <c:pt idx="30">
                  <c:v>6.0030000000000001</c:v>
                </c:pt>
                <c:pt idx="31">
                  <c:v>6.2009999999999996</c:v>
                </c:pt>
                <c:pt idx="32">
                  <c:v>6.399</c:v>
                </c:pt>
                <c:pt idx="33">
                  <c:v>6.5970000000000004</c:v>
                </c:pt>
                <c:pt idx="34">
                  <c:v>6.8040000000000003</c:v>
                </c:pt>
                <c:pt idx="35">
                  <c:v>7.0019999999999998</c:v>
                </c:pt>
                <c:pt idx="36">
                  <c:v>7.2</c:v>
                </c:pt>
                <c:pt idx="37">
                  <c:v>7.3979999999999997</c:v>
                </c:pt>
                <c:pt idx="38">
                  <c:v>7.5960000000000001</c:v>
                </c:pt>
                <c:pt idx="39">
                  <c:v>7.8029999999999999</c:v>
                </c:pt>
                <c:pt idx="40">
                  <c:v>8.0009999999999994</c:v>
                </c:pt>
                <c:pt idx="41">
                  <c:v>8.1989999999999998</c:v>
                </c:pt>
                <c:pt idx="42">
                  <c:v>8.3970000000000002</c:v>
                </c:pt>
                <c:pt idx="43">
                  <c:v>8.6039999999999992</c:v>
                </c:pt>
                <c:pt idx="44">
                  <c:v>8.8019999999999996</c:v>
                </c:pt>
                <c:pt idx="45">
                  <c:v>9</c:v>
                </c:pt>
                <c:pt idx="46">
                  <c:v>9.1980000000000004</c:v>
                </c:pt>
                <c:pt idx="47">
                  <c:v>9.3960000000000008</c:v>
                </c:pt>
                <c:pt idx="48">
                  <c:v>9.6029999999999998</c:v>
                </c:pt>
                <c:pt idx="49">
                  <c:v>9.8010000000000002</c:v>
                </c:pt>
                <c:pt idx="50">
                  <c:v>9.9990000000000006</c:v>
                </c:pt>
                <c:pt idx="51">
                  <c:v>10.196999999999999</c:v>
                </c:pt>
                <c:pt idx="52">
                  <c:v>10.404</c:v>
                </c:pt>
                <c:pt idx="53">
                  <c:v>10.602</c:v>
                </c:pt>
                <c:pt idx="54">
                  <c:v>10.8</c:v>
                </c:pt>
                <c:pt idx="55">
                  <c:v>10.997999999999999</c:v>
                </c:pt>
                <c:pt idx="56">
                  <c:v>11.196</c:v>
                </c:pt>
                <c:pt idx="57">
                  <c:v>11.403</c:v>
                </c:pt>
                <c:pt idx="58">
                  <c:v>11.601000000000001</c:v>
                </c:pt>
                <c:pt idx="59">
                  <c:v>11.798999999999999</c:v>
                </c:pt>
                <c:pt idx="60">
                  <c:v>11.997</c:v>
                </c:pt>
                <c:pt idx="61">
                  <c:v>12.204000000000001</c:v>
                </c:pt>
                <c:pt idx="62">
                  <c:v>12.401999999999999</c:v>
                </c:pt>
                <c:pt idx="63">
                  <c:v>12.6</c:v>
                </c:pt>
                <c:pt idx="64">
                  <c:v>12.798</c:v>
                </c:pt>
                <c:pt idx="65">
                  <c:v>12.996</c:v>
                </c:pt>
                <c:pt idx="66">
                  <c:v>13.202999999999999</c:v>
                </c:pt>
                <c:pt idx="67">
                  <c:v>13.401</c:v>
                </c:pt>
                <c:pt idx="68">
                  <c:v>13.599</c:v>
                </c:pt>
                <c:pt idx="69">
                  <c:v>13.797000000000001</c:v>
                </c:pt>
                <c:pt idx="70">
                  <c:v>14.004</c:v>
                </c:pt>
                <c:pt idx="71">
                  <c:v>14.202</c:v>
                </c:pt>
                <c:pt idx="72">
                  <c:v>14.4</c:v>
                </c:pt>
                <c:pt idx="73">
                  <c:v>14.598000000000001</c:v>
                </c:pt>
                <c:pt idx="74">
                  <c:v>14.795999999999999</c:v>
                </c:pt>
                <c:pt idx="75">
                  <c:v>15.003</c:v>
                </c:pt>
                <c:pt idx="76">
                  <c:v>15.201000000000001</c:v>
                </c:pt>
                <c:pt idx="77">
                  <c:v>15.398999999999999</c:v>
                </c:pt>
                <c:pt idx="78">
                  <c:v>15.597</c:v>
                </c:pt>
                <c:pt idx="79">
                  <c:v>15.804</c:v>
                </c:pt>
                <c:pt idx="80">
                  <c:v>16.001999999999999</c:v>
                </c:pt>
                <c:pt idx="81">
                  <c:v>16.2</c:v>
                </c:pt>
                <c:pt idx="82">
                  <c:v>16.398</c:v>
                </c:pt>
                <c:pt idx="83">
                  <c:v>16.596</c:v>
                </c:pt>
                <c:pt idx="84">
                  <c:v>16.803000000000001</c:v>
                </c:pt>
                <c:pt idx="85">
                  <c:v>17.001000000000001</c:v>
                </c:pt>
                <c:pt idx="86">
                  <c:v>17.199000000000002</c:v>
                </c:pt>
                <c:pt idx="87">
                  <c:v>17.396999999999998</c:v>
                </c:pt>
                <c:pt idx="88">
                  <c:v>17.603999999999999</c:v>
                </c:pt>
                <c:pt idx="89">
                  <c:v>17.802</c:v>
                </c:pt>
                <c:pt idx="90">
                  <c:v>18</c:v>
                </c:pt>
                <c:pt idx="91">
                  <c:v>18.198</c:v>
                </c:pt>
                <c:pt idx="92">
                  <c:v>18.396000000000001</c:v>
                </c:pt>
                <c:pt idx="93">
                  <c:v>18.603000000000002</c:v>
                </c:pt>
                <c:pt idx="94">
                  <c:v>18.800999999999998</c:v>
                </c:pt>
                <c:pt idx="95">
                  <c:v>18.998999999999999</c:v>
                </c:pt>
                <c:pt idx="96">
                  <c:v>19.196999999999999</c:v>
                </c:pt>
                <c:pt idx="97">
                  <c:v>19.404</c:v>
                </c:pt>
                <c:pt idx="98">
                  <c:v>19.602</c:v>
                </c:pt>
                <c:pt idx="99">
                  <c:v>19.8</c:v>
                </c:pt>
                <c:pt idx="100">
                  <c:v>19.998000000000001</c:v>
                </c:pt>
                <c:pt idx="101">
                  <c:v>20.196000000000002</c:v>
                </c:pt>
                <c:pt idx="102">
                  <c:v>20.402999999999999</c:v>
                </c:pt>
                <c:pt idx="103">
                  <c:v>20.600999999999999</c:v>
                </c:pt>
                <c:pt idx="104">
                  <c:v>20.798999999999999</c:v>
                </c:pt>
                <c:pt idx="105">
                  <c:v>20.997</c:v>
                </c:pt>
                <c:pt idx="106">
                  <c:v>21.204000000000001</c:v>
                </c:pt>
                <c:pt idx="107">
                  <c:v>21.402000000000001</c:v>
                </c:pt>
                <c:pt idx="108">
                  <c:v>21.6</c:v>
                </c:pt>
                <c:pt idx="109">
                  <c:v>21.797999999999998</c:v>
                </c:pt>
                <c:pt idx="110">
                  <c:v>21.995999999999999</c:v>
                </c:pt>
                <c:pt idx="111">
                  <c:v>22.202999999999999</c:v>
                </c:pt>
                <c:pt idx="112">
                  <c:v>22.401</c:v>
                </c:pt>
                <c:pt idx="113">
                  <c:v>22.599</c:v>
                </c:pt>
                <c:pt idx="114">
                  <c:v>22.797000000000001</c:v>
                </c:pt>
                <c:pt idx="115">
                  <c:v>23.004000000000001</c:v>
                </c:pt>
                <c:pt idx="116">
                  <c:v>23.202000000000002</c:v>
                </c:pt>
                <c:pt idx="117">
                  <c:v>23.4</c:v>
                </c:pt>
                <c:pt idx="118">
                  <c:v>23.597999999999999</c:v>
                </c:pt>
                <c:pt idx="119">
                  <c:v>23.8005</c:v>
                </c:pt>
                <c:pt idx="120">
                  <c:v>23.9985</c:v>
                </c:pt>
                <c:pt idx="121">
                  <c:v>24.201000000000001</c:v>
                </c:pt>
                <c:pt idx="122">
                  <c:v>24.399000000000001</c:v>
                </c:pt>
                <c:pt idx="123">
                  <c:v>24.601500000000001</c:v>
                </c:pt>
                <c:pt idx="124">
                  <c:v>24.799499999999998</c:v>
                </c:pt>
                <c:pt idx="125">
                  <c:v>25.001999999999999</c:v>
                </c:pt>
                <c:pt idx="126">
                  <c:v>25.2</c:v>
                </c:pt>
                <c:pt idx="127">
                  <c:v>25.398</c:v>
                </c:pt>
                <c:pt idx="128">
                  <c:v>25.6005</c:v>
                </c:pt>
                <c:pt idx="129">
                  <c:v>25.798500000000001</c:v>
                </c:pt>
                <c:pt idx="130">
                  <c:v>26.001000000000001</c:v>
                </c:pt>
                <c:pt idx="131">
                  <c:v>26.199000000000002</c:v>
                </c:pt>
                <c:pt idx="132">
                  <c:v>26.401499999999999</c:v>
                </c:pt>
                <c:pt idx="133">
                  <c:v>26.599499999999999</c:v>
                </c:pt>
                <c:pt idx="134">
                  <c:v>26.802</c:v>
                </c:pt>
                <c:pt idx="135">
                  <c:v>27</c:v>
                </c:pt>
                <c:pt idx="136">
                  <c:v>27.198</c:v>
                </c:pt>
                <c:pt idx="137">
                  <c:v>27.400500000000001</c:v>
                </c:pt>
                <c:pt idx="138">
                  <c:v>27.598500000000001</c:v>
                </c:pt>
                <c:pt idx="139">
                  <c:v>27.800999999999998</c:v>
                </c:pt>
                <c:pt idx="140">
                  <c:v>27.998999999999999</c:v>
                </c:pt>
                <c:pt idx="141">
                  <c:v>28.201499999999999</c:v>
                </c:pt>
                <c:pt idx="142">
                  <c:v>28.3995</c:v>
                </c:pt>
                <c:pt idx="143">
                  <c:v>28.602</c:v>
                </c:pt>
                <c:pt idx="144">
                  <c:v>28.8</c:v>
                </c:pt>
                <c:pt idx="145">
                  <c:v>28.998000000000001</c:v>
                </c:pt>
                <c:pt idx="146">
                  <c:v>29.200500000000002</c:v>
                </c:pt>
                <c:pt idx="147">
                  <c:v>29.398499999999999</c:v>
                </c:pt>
                <c:pt idx="148">
                  <c:v>29.600999999999999</c:v>
                </c:pt>
                <c:pt idx="149">
                  <c:v>29.798999999999999</c:v>
                </c:pt>
                <c:pt idx="150">
                  <c:v>30.0015</c:v>
                </c:pt>
                <c:pt idx="151">
                  <c:v>30.1995</c:v>
                </c:pt>
                <c:pt idx="152">
                  <c:v>30.402000000000001</c:v>
                </c:pt>
                <c:pt idx="153">
                  <c:v>30.6</c:v>
                </c:pt>
                <c:pt idx="154">
                  <c:v>30.797999999999998</c:v>
                </c:pt>
                <c:pt idx="155">
                  <c:v>31.000499999999999</c:v>
                </c:pt>
                <c:pt idx="156">
                  <c:v>31.198499999999999</c:v>
                </c:pt>
                <c:pt idx="157">
                  <c:v>31.401</c:v>
                </c:pt>
                <c:pt idx="158">
                  <c:v>31.599</c:v>
                </c:pt>
                <c:pt idx="159">
                  <c:v>31.801500000000001</c:v>
                </c:pt>
                <c:pt idx="160">
                  <c:v>31.999500000000001</c:v>
                </c:pt>
                <c:pt idx="161">
                  <c:v>32.201999999999998</c:v>
                </c:pt>
                <c:pt idx="162">
                  <c:v>32.4</c:v>
                </c:pt>
                <c:pt idx="163">
                  <c:v>32.597999999999999</c:v>
                </c:pt>
                <c:pt idx="164">
                  <c:v>32.8005</c:v>
                </c:pt>
                <c:pt idx="165">
                  <c:v>32.9985</c:v>
                </c:pt>
                <c:pt idx="166">
                  <c:v>33.201000000000001</c:v>
                </c:pt>
                <c:pt idx="167">
                  <c:v>33.399000000000001</c:v>
                </c:pt>
                <c:pt idx="168">
                  <c:v>33.601500000000001</c:v>
                </c:pt>
                <c:pt idx="169">
                  <c:v>33.799500000000002</c:v>
                </c:pt>
                <c:pt idx="170">
                  <c:v>34.002000000000002</c:v>
                </c:pt>
                <c:pt idx="171">
                  <c:v>34.200000000000003</c:v>
                </c:pt>
                <c:pt idx="172">
                  <c:v>34.398000000000003</c:v>
                </c:pt>
                <c:pt idx="173">
                  <c:v>34.600499999999997</c:v>
                </c:pt>
                <c:pt idx="174">
                  <c:v>34.798499999999997</c:v>
                </c:pt>
                <c:pt idx="175">
                  <c:v>35.000999999999998</c:v>
                </c:pt>
                <c:pt idx="176">
                  <c:v>35.198999999999998</c:v>
                </c:pt>
                <c:pt idx="177">
                  <c:v>35.401499999999999</c:v>
                </c:pt>
                <c:pt idx="178">
                  <c:v>35.599499999999999</c:v>
                </c:pt>
                <c:pt idx="179">
                  <c:v>35.802</c:v>
                </c:pt>
                <c:pt idx="180">
                  <c:v>36</c:v>
                </c:pt>
                <c:pt idx="181">
                  <c:v>36.198</c:v>
                </c:pt>
                <c:pt idx="182">
                  <c:v>36.400500000000001</c:v>
                </c:pt>
                <c:pt idx="183">
                  <c:v>36.598500000000001</c:v>
                </c:pt>
                <c:pt idx="184">
                  <c:v>36.801000000000002</c:v>
                </c:pt>
                <c:pt idx="185">
                  <c:v>36.999000000000002</c:v>
                </c:pt>
                <c:pt idx="186">
                  <c:v>37.201500000000003</c:v>
                </c:pt>
                <c:pt idx="187">
                  <c:v>37.399500000000003</c:v>
                </c:pt>
                <c:pt idx="188">
                  <c:v>37.601999999999997</c:v>
                </c:pt>
                <c:pt idx="189">
                  <c:v>37.799999999999997</c:v>
                </c:pt>
                <c:pt idx="190">
                  <c:v>37.997999999999998</c:v>
                </c:pt>
                <c:pt idx="191">
                  <c:v>38.200499999999998</c:v>
                </c:pt>
                <c:pt idx="192">
                  <c:v>38.398499999999999</c:v>
                </c:pt>
                <c:pt idx="193">
                  <c:v>38.600999999999999</c:v>
                </c:pt>
                <c:pt idx="194">
                  <c:v>38.798999999999999</c:v>
                </c:pt>
                <c:pt idx="195">
                  <c:v>39.0015</c:v>
                </c:pt>
                <c:pt idx="196">
                  <c:v>39.1995</c:v>
                </c:pt>
                <c:pt idx="197">
                  <c:v>39.402000000000001</c:v>
                </c:pt>
                <c:pt idx="198">
                  <c:v>39.6</c:v>
                </c:pt>
                <c:pt idx="199">
                  <c:v>39.798000000000002</c:v>
                </c:pt>
                <c:pt idx="200">
                  <c:v>40.000500000000002</c:v>
                </c:pt>
                <c:pt idx="201">
                  <c:v>40.198500000000003</c:v>
                </c:pt>
                <c:pt idx="202">
                  <c:v>40.401000000000003</c:v>
                </c:pt>
                <c:pt idx="203">
                  <c:v>40.598999999999997</c:v>
                </c:pt>
                <c:pt idx="204">
                  <c:v>40.801499999999997</c:v>
                </c:pt>
                <c:pt idx="205">
                  <c:v>40.999499999999998</c:v>
                </c:pt>
                <c:pt idx="206">
                  <c:v>41.201999999999998</c:v>
                </c:pt>
                <c:pt idx="207">
                  <c:v>41.4</c:v>
                </c:pt>
                <c:pt idx="208">
                  <c:v>41.597999999999999</c:v>
                </c:pt>
                <c:pt idx="209">
                  <c:v>41.8005</c:v>
                </c:pt>
                <c:pt idx="210">
                  <c:v>41.9985</c:v>
                </c:pt>
                <c:pt idx="211">
                  <c:v>42.201000000000001</c:v>
                </c:pt>
                <c:pt idx="212">
                  <c:v>42.399000000000001</c:v>
                </c:pt>
                <c:pt idx="213">
                  <c:v>42.601500000000001</c:v>
                </c:pt>
                <c:pt idx="214">
                  <c:v>42.799500000000002</c:v>
                </c:pt>
                <c:pt idx="215">
                  <c:v>43.002000000000002</c:v>
                </c:pt>
                <c:pt idx="216">
                  <c:v>43.2</c:v>
                </c:pt>
                <c:pt idx="217">
                  <c:v>43.398000000000003</c:v>
                </c:pt>
                <c:pt idx="218">
                  <c:v>43.600499999999997</c:v>
                </c:pt>
                <c:pt idx="219">
                  <c:v>43.798499999999997</c:v>
                </c:pt>
                <c:pt idx="220">
                  <c:v>44.000999999999998</c:v>
                </c:pt>
                <c:pt idx="221">
                  <c:v>44.198999999999998</c:v>
                </c:pt>
                <c:pt idx="222">
                  <c:v>44.401499999999999</c:v>
                </c:pt>
                <c:pt idx="223">
                  <c:v>44.599499999999999</c:v>
                </c:pt>
                <c:pt idx="224">
                  <c:v>44.802</c:v>
                </c:pt>
                <c:pt idx="225">
                  <c:v>45</c:v>
                </c:pt>
                <c:pt idx="226">
                  <c:v>45.198</c:v>
                </c:pt>
                <c:pt idx="227">
                  <c:v>45.400500000000001</c:v>
                </c:pt>
                <c:pt idx="228">
                  <c:v>45.598500000000001</c:v>
                </c:pt>
                <c:pt idx="229">
                  <c:v>45.801000000000002</c:v>
                </c:pt>
                <c:pt idx="230">
                  <c:v>45.999000000000002</c:v>
                </c:pt>
                <c:pt idx="231">
                  <c:v>46.201500000000003</c:v>
                </c:pt>
                <c:pt idx="232">
                  <c:v>46.399500000000003</c:v>
                </c:pt>
                <c:pt idx="233">
                  <c:v>46.601999999999997</c:v>
                </c:pt>
                <c:pt idx="234">
                  <c:v>46.8</c:v>
                </c:pt>
                <c:pt idx="235">
                  <c:v>46.997999999999998</c:v>
                </c:pt>
                <c:pt idx="236">
                  <c:v>47.200499999999998</c:v>
                </c:pt>
                <c:pt idx="237">
                  <c:v>47.398499999999999</c:v>
                </c:pt>
                <c:pt idx="238">
                  <c:v>47.600999999999999</c:v>
                </c:pt>
                <c:pt idx="239">
                  <c:v>47.798999999999999</c:v>
                </c:pt>
                <c:pt idx="240">
                  <c:v>48.0015</c:v>
                </c:pt>
                <c:pt idx="241">
                  <c:v>48.1995</c:v>
                </c:pt>
                <c:pt idx="242">
                  <c:v>48.402000000000001</c:v>
                </c:pt>
                <c:pt idx="243">
                  <c:v>48.6</c:v>
                </c:pt>
                <c:pt idx="244">
                  <c:v>48.798000000000002</c:v>
                </c:pt>
                <c:pt idx="245">
                  <c:v>49.000500000000002</c:v>
                </c:pt>
                <c:pt idx="246">
                  <c:v>49.198500000000003</c:v>
                </c:pt>
                <c:pt idx="247">
                  <c:v>49.401000000000003</c:v>
                </c:pt>
                <c:pt idx="248">
                  <c:v>49.598999999999997</c:v>
                </c:pt>
                <c:pt idx="249">
                  <c:v>49.798169999999999</c:v>
                </c:pt>
                <c:pt idx="250">
                  <c:v>50.001820000000002</c:v>
                </c:pt>
                <c:pt idx="251">
                  <c:v>50.199469999999998</c:v>
                </c:pt>
                <c:pt idx="252">
                  <c:v>50.402650000000001</c:v>
                </c:pt>
                <c:pt idx="253">
                  <c:v>50.597329999999999</c:v>
                </c:pt>
                <c:pt idx="254">
                  <c:v>50.801290000000002</c:v>
                </c:pt>
                <c:pt idx="255">
                  <c:v>50.997309999999999</c:v>
                </c:pt>
                <c:pt idx="256">
                  <c:v>51.203130000000002</c:v>
                </c:pt>
                <c:pt idx="257">
                  <c:v>51.399149999999999</c:v>
                </c:pt>
                <c:pt idx="258">
                  <c:v>51.595170000000003</c:v>
                </c:pt>
                <c:pt idx="259">
                  <c:v>51.800989999999999</c:v>
                </c:pt>
                <c:pt idx="260">
                  <c:v>51.997010000000003</c:v>
                </c:pt>
                <c:pt idx="261">
                  <c:v>52.202840000000002</c:v>
                </c:pt>
                <c:pt idx="262">
                  <c:v>52.398859999999999</c:v>
                </c:pt>
                <c:pt idx="263">
                  <c:v>52.604680000000002</c:v>
                </c:pt>
                <c:pt idx="264">
                  <c:v>52.800699999999999</c:v>
                </c:pt>
                <c:pt idx="265">
                  <c:v>52.996720000000003</c:v>
                </c:pt>
                <c:pt idx="266">
                  <c:v>53.202539999999999</c:v>
                </c:pt>
                <c:pt idx="267">
                  <c:v>53.398560000000003</c:v>
                </c:pt>
                <c:pt idx="268">
                  <c:v>53.604379999999999</c:v>
                </c:pt>
                <c:pt idx="269">
                  <c:v>53.800400000000003</c:v>
                </c:pt>
                <c:pt idx="270">
                  <c:v>53.996420000000001</c:v>
                </c:pt>
                <c:pt idx="271">
                  <c:v>54.202240000000003</c:v>
                </c:pt>
                <c:pt idx="272">
                  <c:v>54.398260000000001</c:v>
                </c:pt>
                <c:pt idx="273">
                  <c:v>54.604080000000003</c:v>
                </c:pt>
                <c:pt idx="274">
                  <c:v>54.8001</c:v>
                </c:pt>
                <c:pt idx="275">
                  <c:v>54.996119999999998</c:v>
                </c:pt>
                <c:pt idx="276">
                  <c:v>55.20194</c:v>
                </c:pt>
                <c:pt idx="277">
                  <c:v>55.397959999999998</c:v>
                </c:pt>
                <c:pt idx="278">
                  <c:v>55.60378</c:v>
                </c:pt>
                <c:pt idx="279">
                  <c:v>55.799799999999998</c:v>
                </c:pt>
                <c:pt idx="280">
                  <c:v>55.995820000000002</c:v>
                </c:pt>
                <c:pt idx="281">
                  <c:v>56.201639999999998</c:v>
                </c:pt>
                <c:pt idx="282">
                  <c:v>56.397660000000002</c:v>
                </c:pt>
                <c:pt idx="283">
                  <c:v>56.603479999999998</c:v>
                </c:pt>
                <c:pt idx="284">
                  <c:v>56.799500000000002</c:v>
                </c:pt>
                <c:pt idx="285">
                  <c:v>56.995519999999999</c:v>
                </c:pt>
                <c:pt idx="286">
                  <c:v>57.201349999999998</c:v>
                </c:pt>
                <c:pt idx="287">
                  <c:v>57.397370000000002</c:v>
                </c:pt>
                <c:pt idx="288">
                  <c:v>57.603189999999998</c:v>
                </c:pt>
                <c:pt idx="289">
                  <c:v>57.799210000000002</c:v>
                </c:pt>
                <c:pt idx="290">
                  <c:v>57.995229999999999</c:v>
                </c:pt>
                <c:pt idx="291">
                  <c:v>58.201050000000002</c:v>
                </c:pt>
                <c:pt idx="292">
                  <c:v>58.401969999999999</c:v>
                </c:pt>
                <c:pt idx="293">
                  <c:v>58.597990000000003</c:v>
                </c:pt>
                <c:pt idx="294">
                  <c:v>58.798909999999999</c:v>
                </c:pt>
                <c:pt idx="295">
                  <c:v>58.999830000000003</c:v>
                </c:pt>
                <c:pt idx="296">
                  <c:v>59.198219999999999</c:v>
                </c:pt>
                <c:pt idx="297">
                  <c:v>59.40081</c:v>
                </c:pt>
                <c:pt idx="298">
                  <c:v>59.604570000000002</c:v>
                </c:pt>
                <c:pt idx="299">
                  <c:v>59.798630000000003</c:v>
                </c:pt>
                <c:pt idx="300">
                  <c:v>60.004330000000003</c:v>
                </c:pt>
                <c:pt idx="301">
                  <c:v>60.196449999999999</c:v>
                </c:pt>
                <c:pt idx="302">
                  <c:v>60.399250000000002</c:v>
                </c:pt>
                <c:pt idx="303">
                  <c:v>60.600549999999998</c:v>
                </c:pt>
                <c:pt idx="304">
                  <c:v>60.800840000000001</c:v>
                </c:pt>
                <c:pt idx="305">
                  <c:v>60.998959999999997</c:v>
                </c:pt>
                <c:pt idx="306">
                  <c:v>61.199199999999998</c:v>
                </c:pt>
                <c:pt idx="307">
                  <c:v>61.400860000000002</c:v>
                </c:pt>
                <c:pt idx="308">
                  <c:v>61.599040000000002</c:v>
                </c:pt>
                <c:pt idx="309">
                  <c:v>61.801690000000001</c:v>
                </c:pt>
                <c:pt idx="310">
                  <c:v>61.998579999999997</c:v>
                </c:pt>
                <c:pt idx="311">
                  <c:v>62.198999999999998</c:v>
                </c:pt>
                <c:pt idx="312">
                  <c:v>62.400460000000002</c:v>
                </c:pt>
                <c:pt idx="313">
                  <c:v>62.601579999999998</c:v>
                </c:pt>
                <c:pt idx="314">
                  <c:v>62.798830000000002</c:v>
                </c:pt>
                <c:pt idx="315">
                  <c:v>62.999949999999998</c:v>
                </c:pt>
                <c:pt idx="316">
                  <c:v>63.201059999999998</c:v>
                </c:pt>
                <c:pt idx="317">
                  <c:v>63.398310000000002</c:v>
                </c:pt>
                <c:pt idx="318">
                  <c:v>63.599429999999998</c:v>
                </c:pt>
                <c:pt idx="319">
                  <c:v>63.800539999999998</c:v>
                </c:pt>
                <c:pt idx="320">
                  <c:v>64.001660000000001</c:v>
                </c:pt>
                <c:pt idx="321">
                  <c:v>64.198909999999998</c:v>
                </c:pt>
                <c:pt idx="322">
                  <c:v>64.400030000000001</c:v>
                </c:pt>
                <c:pt idx="323">
                  <c:v>64.601140000000001</c:v>
                </c:pt>
                <c:pt idx="324">
                  <c:v>64.798389999999998</c:v>
                </c:pt>
                <c:pt idx="325">
                  <c:v>64.999510000000001</c:v>
                </c:pt>
                <c:pt idx="326">
                  <c:v>65.200620000000001</c:v>
                </c:pt>
                <c:pt idx="327">
                  <c:v>65.401740000000004</c:v>
                </c:pt>
                <c:pt idx="328">
                  <c:v>65.598990000000001</c:v>
                </c:pt>
                <c:pt idx="329">
                  <c:v>65.800110000000004</c:v>
                </c:pt>
                <c:pt idx="330">
                  <c:v>66.001220000000004</c:v>
                </c:pt>
                <c:pt idx="331">
                  <c:v>66.19847</c:v>
                </c:pt>
                <c:pt idx="332">
                  <c:v>66.399590000000003</c:v>
                </c:pt>
                <c:pt idx="333">
                  <c:v>66.600700000000003</c:v>
                </c:pt>
                <c:pt idx="334">
                  <c:v>66.801820000000006</c:v>
                </c:pt>
                <c:pt idx="335">
                  <c:v>66.999070000000003</c:v>
                </c:pt>
                <c:pt idx="336">
                  <c:v>67.200190000000006</c:v>
                </c:pt>
                <c:pt idx="337">
                  <c:v>67.401300000000006</c:v>
                </c:pt>
                <c:pt idx="338">
                  <c:v>67.598550000000003</c:v>
                </c:pt>
                <c:pt idx="339">
                  <c:v>67.799670000000006</c:v>
                </c:pt>
                <c:pt idx="340">
                  <c:v>68.000780000000006</c:v>
                </c:pt>
                <c:pt idx="341">
                  <c:v>68.201899999999995</c:v>
                </c:pt>
                <c:pt idx="342">
                  <c:v>68.399150000000006</c:v>
                </c:pt>
                <c:pt idx="343">
                  <c:v>68.600269999999995</c:v>
                </c:pt>
                <c:pt idx="344">
                  <c:v>68.801379999999995</c:v>
                </c:pt>
                <c:pt idx="345">
                  <c:v>68.998630000000006</c:v>
                </c:pt>
                <c:pt idx="346">
                  <c:v>69.199749999999995</c:v>
                </c:pt>
                <c:pt idx="347">
                  <c:v>69.400859999999994</c:v>
                </c:pt>
                <c:pt idx="348">
                  <c:v>69.598110000000005</c:v>
                </c:pt>
                <c:pt idx="349">
                  <c:v>69.799229999999994</c:v>
                </c:pt>
                <c:pt idx="350">
                  <c:v>70.000339999999994</c:v>
                </c:pt>
                <c:pt idx="351">
                  <c:v>70.201459999999997</c:v>
                </c:pt>
                <c:pt idx="352">
                  <c:v>70.398709999999994</c:v>
                </c:pt>
                <c:pt idx="353">
                  <c:v>70.599829999999997</c:v>
                </c:pt>
                <c:pt idx="354">
                  <c:v>70.800939999999997</c:v>
                </c:pt>
                <c:pt idx="355">
                  <c:v>70.998189999999994</c:v>
                </c:pt>
                <c:pt idx="356">
                  <c:v>71.199309999999997</c:v>
                </c:pt>
                <c:pt idx="357">
                  <c:v>71.400419999999997</c:v>
                </c:pt>
                <c:pt idx="358">
                  <c:v>71.60154</c:v>
                </c:pt>
                <c:pt idx="359">
                  <c:v>71.798789999999997</c:v>
                </c:pt>
                <c:pt idx="360">
                  <c:v>71.99991</c:v>
                </c:pt>
                <c:pt idx="361">
                  <c:v>72.20102</c:v>
                </c:pt>
                <c:pt idx="362">
                  <c:v>72.398269999999997</c:v>
                </c:pt>
                <c:pt idx="363">
                  <c:v>72.59939</c:v>
                </c:pt>
                <c:pt idx="364">
                  <c:v>72.8005</c:v>
                </c:pt>
                <c:pt idx="365">
                  <c:v>73.001620000000003</c:v>
                </c:pt>
                <c:pt idx="366">
                  <c:v>73.198869999999999</c:v>
                </c:pt>
                <c:pt idx="367">
                  <c:v>73.399990000000003</c:v>
                </c:pt>
                <c:pt idx="368">
                  <c:v>73.601100000000002</c:v>
                </c:pt>
                <c:pt idx="369">
                  <c:v>73.798349999999999</c:v>
                </c:pt>
                <c:pt idx="370">
                  <c:v>73.999470000000002</c:v>
                </c:pt>
                <c:pt idx="371">
                  <c:v>74.200580000000002</c:v>
                </c:pt>
                <c:pt idx="372">
                  <c:v>74.401700000000005</c:v>
                </c:pt>
                <c:pt idx="373">
                  <c:v>74.598950000000002</c:v>
                </c:pt>
                <c:pt idx="374">
                  <c:v>74.800070000000005</c:v>
                </c:pt>
                <c:pt idx="375">
                  <c:v>75.001180000000005</c:v>
                </c:pt>
                <c:pt idx="376">
                  <c:v>75.198430000000002</c:v>
                </c:pt>
                <c:pt idx="377">
                  <c:v>75.399550000000005</c:v>
                </c:pt>
                <c:pt idx="378">
                  <c:v>75.600660000000005</c:v>
                </c:pt>
                <c:pt idx="379">
                  <c:v>75.801779999999994</c:v>
                </c:pt>
                <c:pt idx="380">
                  <c:v>75.999030000000005</c:v>
                </c:pt>
                <c:pt idx="381">
                  <c:v>76.200149999999994</c:v>
                </c:pt>
                <c:pt idx="382">
                  <c:v>76.401259999999994</c:v>
                </c:pt>
                <c:pt idx="383">
                  <c:v>76.598510000000005</c:v>
                </c:pt>
                <c:pt idx="384">
                  <c:v>76.799629999999993</c:v>
                </c:pt>
                <c:pt idx="385">
                  <c:v>77.000739999999993</c:v>
                </c:pt>
                <c:pt idx="386">
                  <c:v>77.201859999999996</c:v>
                </c:pt>
                <c:pt idx="387">
                  <c:v>77.399109999999993</c:v>
                </c:pt>
                <c:pt idx="388">
                  <c:v>77.600229999999996</c:v>
                </c:pt>
                <c:pt idx="389">
                  <c:v>77.801339999999996</c:v>
                </c:pt>
                <c:pt idx="390">
                  <c:v>77.998589999999993</c:v>
                </c:pt>
                <c:pt idx="391">
                  <c:v>78.199709999999996</c:v>
                </c:pt>
                <c:pt idx="392">
                  <c:v>78.400819999999996</c:v>
                </c:pt>
                <c:pt idx="393">
                  <c:v>78.598070000000007</c:v>
                </c:pt>
                <c:pt idx="394">
                  <c:v>78.799189999999996</c:v>
                </c:pt>
                <c:pt idx="395">
                  <c:v>79.000309999999999</c:v>
                </c:pt>
                <c:pt idx="396">
                  <c:v>79.201419999999999</c:v>
                </c:pt>
                <c:pt idx="397">
                  <c:v>79.398669999999996</c:v>
                </c:pt>
                <c:pt idx="398">
                  <c:v>79.599789999999999</c:v>
                </c:pt>
                <c:pt idx="399">
                  <c:v>79.800899999999999</c:v>
                </c:pt>
                <c:pt idx="400">
                  <c:v>80.00009</c:v>
                </c:pt>
                <c:pt idx="401">
                  <c:v>80.199269999999999</c:v>
                </c:pt>
                <c:pt idx="402">
                  <c:v>80.400379999999998</c:v>
                </c:pt>
                <c:pt idx="403">
                  <c:v>80.59957</c:v>
                </c:pt>
                <c:pt idx="404">
                  <c:v>80.80068</c:v>
                </c:pt>
                <c:pt idx="405">
                  <c:v>80.999870000000001</c:v>
                </c:pt>
                <c:pt idx="406">
                  <c:v>81.19905</c:v>
                </c:pt>
                <c:pt idx="407">
                  <c:v>81.400170000000003</c:v>
                </c:pt>
                <c:pt idx="408">
                  <c:v>81.599350000000001</c:v>
                </c:pt>
                <c:pt idx="409">
                  <c:v>81.800460000000001</c:v>
                </c:pt>
                <c:pt idx="410">
                  <c:v>81.999650000000003</c:v>
                </c:pt>
                <c:pt idx="411">
                  <c:v>82.199299999999994</c:v>
                </c:pt>
                <c:pt idx="412">
                  <c:v>82.398619999999994</c:v>
                </c:pt>
                <c:pt idx="413">
                  <c:v>82.601060000000004</c:v>
                </c:pt>
                <c:pt idx="414">
                  <c:v>82.800380000000004</c:v>
                </c:pt>
                <c:pt idx="415">
                  <c:v>83.000749999999996</c:v>
                </c:pt>
                <c:pt idx="416">
                  <c:v>83.198710000000005</c:v>
                </c:pt>
                <c:pt idx="417">
                  <c:v>83.400869999999998</c:v>
                </c:pt>
                <c:pt idx="418">
                  <c:v>83.598830000000007</c:v>
                </c:pt>
                <c:pt idx="419">
                  <c:v>83.801000000000002</c:v>
                </c:pt>
                <c:pt idx="420">
                  <c:v>83.998959999999997</c:v>
                </c:pt>
                <c:pt idx="421">
                  <c:v>84.201970000000003</c:v>
                </c:pt>
                <c:pt idx="422">
                  <c:v>84.40119</c:v>
                </c:pt>
                <c:pt idx="423">
                  <c:v>84.597629999999995</c:v>
                </c:pt>
                <c:pt idx="424">
                  <c:v>84.801479999999998</c:v>
                </c:pt>
                <c:pt idx="425">
                  <c:v>85.001260000000002</c:v>
                </c:pt>
                <c:pt idx="426">
                  <c:v>85.197469999999996</c:v>
                </c:pt>
                <c:pt idx="427">
                  <c:v>85.399280000000005</c:v>
                </c:pt>
                <c:pt idx="428">
                  <c:v>85.601659999999995</c:v>
                </c:pt>
                <c:pt idx="429">
                  <c:v>85.79898</c:v>
                </c:pt>
                <c:pt idx="430">
                  <c:v>86.002129999999994</c:v>
                </c:pt>
                <c:pt idx="431">
                  <c:v>86.201930000000004</c:v>
                </c:pt>
                <c:pt idx="432">
                  <c:v>86.401730000000001</c:v>
                </c:pt>
                <c:pt idx="433">
                  <c:v>86.602630000000005</c:v>
                </c:pt>
                <c:pt idx="434">
                  <c:v>86.797989999999999</c:v>
                </c:pt>
                <c:pt idx="435">
                  <c:v>86.999449999999996</c:v>
                </c:pt>
                <c:pt idx="436">
                  <c:v>87.20335</c:v>
                </c:pt>
                <c:pt idx="437">
                  <c:v>87.398099999999999</c:v>
                </c:pt>
                <c:pt idx="438">
                  <c:v>87.599559999999997</c:v>
                </c:pt>
                <c:pt idx="439">
                  <c:v>87.802369999999996</c:v>
                </c:pt>
                <c:pt idx="440">
                  <c:v>88.001810000000006</c:v>
                </c:pt>
                <c:pt idx="441">
                  <c:v>88.201260000000005</c:v>
                </c:pt>
                <c:pt idx="442">
                  <c:v>88.400710000000004</c:v>
                </c:pt>
                <c:pt idx="443">
                  <c:v>88.600149999999999</c:v>
                </c:pt>
                <c:pt idx="444">
                  <c:v>88.799599999999998</c:v>
                </c:pt>
                <c:pt idx="445">
                  <c:v>88.999049999999997</c:v>
                </c:pt>
                <c:pt idx="446">
                  <c:v>89.198490000000007</c:v>
                </c:pt>
                <c:pt idx="447">
                  <c:v>89.397940000000006</c:v>
                </c:pt>
                <c:pt idx="448">
                  <c:v>89.597390000000004</c:v>
                </c:pt>
                <c:pt idx="449">
                  <c:v>89.79683</c:v>
                </c:pt>
                <c:pt idx="450">
                  <c:v>90.00367</c:v>
                </c:pt>
                <c:pt idx="451">
                  <c:v>90.203119999999998</c:v>
                </c:pt>
                <c:pt idx="452">
                  <c:v>90.402559999999994</c:v>
                </c:pt>
                <c:pt idx="453">
                  <c:v>90.602010000000007</c:v>
                </c:pt>
                <c:pt idx="454">
                  <c:v>90.801460000000006</c:v>
                </c:pt>
                <c:pt idx="455">
                  <c:v>91.000900000000001</c:v>
                </c:pt>
                <c:pt idx="456">
                  <c:v>91.20035</c:v>
                </c:pt>
                <c:pt idx="457">
                  <c:v>91.399799999999999</c:v>
                </c:pt>
                <c:pt idx="458">
                  <c:v>91.599239999999995</c:v>
                </c:pt>
                <c:pt idx="459">
                  <c:v>91.798689999999993</c:v>
                </c:pt>
                <c:pt idx="460">
                  <c:v>91.998140000000006</c:v>
                </c:pt>
                <c:pt idx="461">
                  <c:v>92.197580000000002</c:v>
                </c:pt>
                <c:pt idx="462">
                  <c:v>92.397030000000001</c:v>
                </c:pt>
                <c:pt idx="463">
                  <c:v>92.59648</c:v>
                </c:pt>
                <c:pt idx="464">
                  <c:v>92.803309999999996</c:v>
                </c:pt>
                <c:pt idx="465">
                  <c:v>93.002759999999995</c:v>
                </c:pt>
                <c:pt idx="466">
                  <c:v>93.202200000000005</c:v>
                </c:pt>
                <c:pt idx="467">
                  <c:v>93.401650000000004</c:v>
                </c:pt>
                <c:pt idx="468">
                  <c:v>93.601100000000002</c:v>
                </c:pt>
                <c:pt idx="469">
                  <c:v>93.800550000000001</c:v>
                </c:pt>
                <c:pt idx="470">
                  <c:v>93.999989999999997</c:v>
                </c:pt>
                <c:pt idx="471">
                  <c:v>94.199439999999996</c:v>
                </c:pt>
                <c:pt idx="472">
                  <c:v>94.398889999999994</c:v>
                </c:pt>
                <c:pt idx="473">
                  <c:v>94.598330000000004</c:v>
                </c:pt>
                <c:pt idx="474">
                  <c:v>94.797780000000003</c:v>
                </c:pt>
                <c:pt idx="475">
                  <c:v>94.997230000000002</c:v>
                </c:pt>
                <c:pt idx="476">
                  <c:v>95.196669999999997</c:v>
                </c:pt>
                <c:pt idx="477">
                  <c:v>95.403509999999997</c:v>
                </c:pt>
                <c:pt idx="478">
                  <c:v>95.602950000000007</c:v>
                </c:pt>
                <c:pt idx="479">
                  <c:v>95.802400000000006</c:v>
                </c:pt>
                <c:pt idx="480">
                  <c:v>96.001850000000005</c:v>
                </c:pt>
                <c:pt idx="481">
                  <c:v>96.20129</c:v>
                </c:pt>
                <c:pt idx="482">
                  <c:v>96.400739999999999</c:v>
                </c:pt>
                <c:pt idx="483">
                  <c:v>96.600189999999998</c:v>
                </c:pt>
                <c:pt idx="484">
                  <c:v>96.799629999999993</c:v>
                </c:pt>
                <c:pt idx="485">
                  <c:v>96.999080000000006</c:v>
                </c:pt>
                <c:pt idx="486">
                  <c:v>97.198530000000005</c:v>
                </c:pt>
                <c:pt idx="487">
                  <c:v>97.397980000000004</c:v>
                </c:pt>
                <c:pt idx="488">
                  <c:v>97.59742</c:v>
                </c:pt>
                <c:pt idx="489">
                  <c:v>97.796869999999998</c:v>
                </c:pt>
                <c:pt idx="490">
                  <c:v>97.996319999999997</c:v>
                </c:pt>
                <c:pt idx="491">
                  <c:v>98.203149999999994</c:v>
                </c:pt>
                <c:pt idx="492">
                  <c:v>98.402600000000007</c:v>
                </c:pt>
                <c:pt idx="493">
                  <c:v>98.602040000000002</c:v>
                </c:pt>
                <c:pt idx="494">
                  <c:v>98.801490000000001</c:v>
                </c:pt>
                <c:pt idx="495">
                  <c:v>99.00094</c:v>
                </c:pt>
                <c:pt idx="496">
                  <c:v>99.200379999999996</c:v>
                </c:pt>
                <c:pt idx="497">
                  <c:v>99.399829999999994</c:v>
                </c:pt>
                <c:pt idx="498">
                  <c:v>99.599279999999993</c:v>
                </c:pt>
                <c:pt idx="499">
                  <c:v>99.798720000000003</c:v>
                </c:pt>
                <c:pt idx="500">
                  <c:v>99.998170000000002</c:v>
                </c:pt>
                <c:pt idx="501">
                  <c:v>100.19759999999999</c:v>
                </c:pt>
              </c:numCache>
            </c:numRef>
          </c:xVal>
          <c:yVal>
            <c:numRef>
              <c:f>Sheet1!$C$1:$C$502</c:f>
              <c:numCache>
                <c:formatCode>0.00E+00</c:formatCode>
                <c:ptCount val="502"/>
                <c:pt idx="0">
                  <c:v>101325</c:v>
                </c:pt>
                <c:pt idx="1">
                  <c:v>101942.3</c:v>
                </c:pt>
                <c:pt idx="2">
                  <c:v>102325.4</c:v>
                </c:pt>
                <c:pt idx="3">
                  <c:v>102722.4</c:v>
                </c:pt>
                <c:pt idx="4">
                  <c:v>103098.4</c:v>
                </c:pt>
                <c:pt idx="5">
                  <c:v>103470</c:v>
                </c:pt>
                <c:pt idx="6">
                  <c:v>103836.2</c:v>
                </c:pt>
                <c:pt idx="7">
                  <c:v>104215</c:v>
                </c:pt>
                <c:pt idx="8">
                  <c:v>104573.8</c:v>
                </c:pt>
                <c:pt idx="9">
                  <c:v>104930.8</c:v>
                </c:pt>
                <c:pt idx="10">
                  <c:v>105286.1</c:v>
                </c:pt>
                <c:pt idx="11">
                  <c:v>105640</c:v>
                </c:pt>
                <c:pt idx="12">
                  <c:v>106010.4</c:v>
                </c:pt>
                <c:pt idx="13">
                  <c:v>106365.3</c:v>
                </c:pt>
                <c:pt idx="14">
                  <c:v>106720.6</c:v>
                </c:pt>
                <c:pt idx="15">
                  <c:v>107077.5</c:v>
                </c:pt>
                <c:pt idx="16">
                  <c:v>107452.6</c:v>
                </c:pt>
                <c:pt idx="17">
                  <c:v>107812.6</c:v>
                </c:pt>
                <c:pt idx="18">
                  <c:v>108172.9</c:v>
                </c:pt>
                <c:pt idx="19">
                  <c:v>108532.8</c:v>
                </c:pt>
                <c:pt idx="20">
                  <c:v>108891.2</c:v>
                </c:pt>
                <c:pt idx="21">
                  <c:v>109263.1</c:v>
                </c:pt>
                <c:pt idx="22">
                  <c:v>109615.1</c:v>
                </c:pt>
                <c:pt idx="23">
                  <c:v>109962.4</c:v>
                </c:pt>
                <c:pt idx="24">
                  <c:v>110304.1</c:v>
                </c:pt>
                <c:pt idx="25">
                  <c:v>110654.39999999999</c:v>
                </c:pt>
                <c:pt idx="26">
                  <c:v>110982.2</c:v>
                </c:pt>
                <c:pt idx="27">
                  <c:v>111301.2</c:v>
                </c:pt>
                <c:pt idx="28">
                  <c:v>111610.2</c:v>
                </c:pt>
                <c:pt idx="29">
                  <c:v>111908</c:v>
                </c:pt>
                <c:pt idx="30">
                  <c:v>112206.6</c:v>
                </c:pt>
                <c:pt idx="31">
                  <c:v>112480.6</c:v>
                </c:pt>
                <c:pt idx="32">
                  <c:v>112744.2</c:v>
                </c:pt>
                <c:pt idx="33">
                  <c:v>112999</c:v>
                </c:pt>
                <c:pt idx="34">
                  <c:v>113257.8</c:v>
                </c:pt>
                <c:pt idx="35">
                  <c:v>113499.6</c:v>
                </c:pt>
                <c:pt idx="36">
                  <c:v>113737.2</c:v>
                </c:pt>
                <c:pt idx="37">
                  <c:v>113971.3</c:v>
                </c:pt>
                <c:pt idx="38">
                  <c:v>114202.5</c:v>
                </c:pt>
                <c:pt idx="39">
                  <c:v>114441.60000000001</c:v>
                </c:pt>
                <c:pt idx="40">
                  <c:v>114667.8</c:v>
                </c:pt>
                <c:pt idx="41">
                  <c:v>114891.6</c:v>
                </c:pt>
                <c:pt idx="42">
                  <c:v>115112.9</c:v>
                </c:pt>
                <c:pt idx="43">
                  <c:v>115341.5</c:v>
                </c:pt>
                <c:pt idx="44">
                  <c:v>115557.2</c:v>
                </c:pt>
                <c:pt idx="45">
                  <c:v>115770.1</c:v>
                </c:pt>
                <c:pt idx="46">
                  <c:v>115980</c:v>
                </c:pt>
                <c:pt idx="47">
                  <c:v>116186.6</c:v>
                </c:pt>
                <c:pt idx="48">
                  <c:v>116399.1</c:v>
                </c:pt>
                <c:pt idx="49">
                  <c:v>116598.8</c:v>
                </c:pt>
                <c:pt idx="50">
                  <c:v>116794.7</c:v>
                </c:pt>
                <c:pt idx="51">
                  <c:v>116986.9</c:v>
                </c:pt>
                <c:pt idx="52">
                  <c:v>117183.5</c:v>
                </c:pt>
                <c:pt idx="53">
                  <c:v>117367.7</c:v>
                </c:pt>
                <c:pt idx="54">
                  <c:v>117548</c:v>
                </c:pt>
                <c:pt idx="55">
                  <c:v>117724.7</c:v>
                </c:pt>
                <c:pt idx="56">
                  <c:v>117898</c:v>
                </c:pt>
                <c:pt idx="57">
                  <c:v>118075.7</c:v>
                </c:pt>
                <c:pt idx="58">
                  <c:v>118242.6</c:v>
                </c:pt>
                <c:pt idx="59">
                  <c:v>118406.7</c:v>
                </c:pt>
                <c:pt idx="60">
                  <c:v>118568.3</c:v>
                </c:pt>
                <c:pt idx="61">
                  <c:v>118734.5</c:v>
                </c:pt>
                <c:pt idx="62">
                  <c:v>118891.3</c:v>
                </c:pt>
                <c:pt idx="63">
                  <c:v>119045.8</c:v>
                </c:pt>
                <c:pt idx="64">
                  <c:v>119198.39999999999</c:v>
                </c:pt>
                <c:pt idx="65">
                  <c:v>119348.9</c:v>
                </c:pt>
                <c:pt idx="66">
                  <c:v>119504.3</c:v>
                </c:pt>
                <c:pt idx="67">
                  <c:v>119651.1</c:v>
                </c:pt>
                <c:pt idx="68">
                  <c:v>119796</c:v>
                </c:pt>
                <c:pt idx="69">
                  <c:v>119939.2</c:v>
                </c:pt>
                <c:pt idx="70">
                  <c:v>120086.9</c:v>
                </c:pt>
                <c:pt idx="71">
                  <c:v>120226.3</c:v>
                </c:pt>
                <c:pt idx="72">
                  <c:v>120363.8</c:v>
                </c:pt>
                <c:pt idx="73">
                  <c:v>120499.5</c:v>
                </c:pt>
                <c:pt idx="74">
                  <c:v>120633.2</c:v>
                </c:pt>
                <c:pt idx="75">
                  <c:v>120770.9</c:v>
                </c:pt>
                <c:pt idx="76">
                  <c:v>120900.6</c:v>
                </c:pt>
                <c:pt idx="77">
                  <c:v>121028.2</c:v>
                </c:pt>
                <c:pt idx="78">
                  <c:v>121153.9</c:v>
                </c:pt>
                <c:pt idx="79">
                  <c:v>121283.1</c:v>
                </c:pt>
                <c:pt idx="80">
                  <c:v>121404.7</c:v>
                </c:pt>
                <c:pt idx="81">
                  <c:v>121524.3</c:v>
                </c:pt>
                <c:pt idx="82">
                  <c:v>121641.9</c:v>
                </c:pt>
                <c:pt idx="83">
                  <c:v>121757.7</c:v>
                </c:pt>
                <c:pt idx="84">
                  <c:v>121876.8</c:v>
                </c:pt>
                <c:pt idx="85">
                  <c:v>121988.7</c:v>
                </c:pt>
                <c:pt idx="86">
                  <c:v>122098.8</c:v>
                </c:pt>
                <c:pt idx="87">
                  <c:v>122206.9</c:v>
                </c:pt>
                <c:pt idx="88">
                  <c:v>122317.7</c:v>
                </c:pt>
                <c:pt idx="89">
                  <c:v>122421.7</c:v>
                </c:pt>
                <c:pt idx="90">
                  <c:v>122523.6</c:v>
                </c:pt>
                <c:pt idx="91">
                  <c:v>122623.3</c:v>
                </c:pt>
                <c:pt idx="92">
                  <c:v>122720.9</c:v>
                </c:pt>
                <c:pt idx="93">
                  <c:v>122820.7</c:v>
                </c:pt>
                <c:pt idx="94">
                  <c:v>122914</c:v>
                </c:pt>
                <c:pt idx="95">
                  <c:v>123005.1</c:v>
                </c:pt>
                <c:pt idx="96">
                  <c:v>123094.2</c:v>
                </c:pt>
                <c:pt idx="97">
                  <c:v>123185.1</c:v>
                </c:pt>
                <c:pt idx="98">
                  <c:v>123270</c:v>
                </c:pt>
                <c:pt idx="99">
                  <c:v>123352.9</c:v>
                </c:pt>
                <c:pt idx="100">
                  <c:v>123433.8</c:v>
                </c:pt>
                <c:pt idx="101">
                  <c:v>123512.6</c:v>
                </c:pt>
                <c:pt idx="102">
                  <c:v>123593</c:v>
                </c:pt>
                <c:pt idx="103">
                  <c:v>123667.8</c:v>
                </c:pt>
                <c:pt idx="104">
                  <c:v>123740.8</c:v>
                </c:pt>
                <c:pt idx="105">
                  <c:v>123811.8</c:v>
                </c:pt>
                <c:pt idx="106">
                  <c:v>123884.1</c:v>
                </c:pt>
                <c:pt idx="107">
                  <c:v>123951.5</c:v>
                </c:pt>
                <c:pt idx="108">
                  <c:v>124017.1</c:v>
                </c:pt>
                <c:pt idx="109">
                  <c:v>124081.1</c:v>
                </c:pt>
                <c:pt idx="110">
                  <c:v>124143.6</c:v>
                </c:pt>
                <c:pt idx="111">
                  <c:v>124207.4</c:v>
                </c:pt>
                <c:pt idx="112">
                  <c:v>124267</c:v>
                </c:pt>
                <c:pt idx="113">
                  <c:v>124325.3</c:v>
                </c:pt>
                <c:pt idx="114">
                  <c:v>124382.3</c:v>
                </c:pt>
                <c:pt idx="115">
                  <c:v>124440.6</c:v>
                </c:pt>
                <c:pt idx="116">
                  <c:v>124495.3</c:v>
                </c:pt>
                <c:pt idx="117">
                  <c:v>124550.7</c:v>
                </c:pt>
                <c:pt idx="118">
                  <c:v>124603.2</c:v>
                </c:pt>
                <c:pt idx="119">
                  <c:v>124655.9</c:v>
                </c:pt>
                <c:pt idx="120">
                  <c:v>124706.5</c:v>
                </c:pt>
                <c:pt idx="121">
                  <c:v>124757.4</c:v>
                </c:pt>
                <c:pt idx="122">
                  <c:v>124806.39999999999</c:v>
                </c:pt>
                <c:pt idx="123">
                  <c:v>124855.7</c:v>
                </c:pt>
                <c:pt idx="124">
                  <c:v>124903</c:v>
                </c:pt>
                <c:pt idx="125">
                  <c:v>124950.7</c:v>
                </c:pt>
                <c:pt idx="126">
                  <c:v>124996.6</c:v>
                </c:pt>
                <c:pt idx="127">
                  <c:v>125041.60000000001</c:v>
                </c:pt>
                <c:pt idx="128">
                  <c:v>125086.9</c:v>
                </c:pt>
                <c:pt idx="129">
                  <c:v>125130.4</c:v>
                </c:pt>
                <c:pt idx="130">
                  <c:v>125174</c:v>
                </c:pt>
                <c:pt idx="131">
                  <c:v>125215.7</c:v>
                </c:pt>
                <c:pt idx="132">
                  <c:v>125257.60000000001</c:v>
                </c:pt>
                <c:pt idx="133">
                  <c:v>125297.7</c:v>
                </c:pt>
                <c:pt idx="134">
                  <c:v>125337.7</c:v>
                </c:pt>
                <c:pt idx="135">
                  <c:v>125376.1</c:v>
                </c:pt>
                <c:pt idx="136">
                  <c:v>125413.5</c:v>
                </c:pt>
                <c:pt idx="137">
                  <c:v>125451</c:v>
                </c:pt>
                <c:pt idx="138">
                  <c:v>125486.7</c:v>
                </c:pt>
                <c:pt idx="139">
                  <c:v>125522.3</c:v>
                </c:pt>
                <c:pt idx="140">
                  <c:v>125556.3</c:v>
                </c:pt>
                <c:pt idx="141">
                  <c:v>125590.1</c:v>
                </c:pt>
                <c:pt idx="142">
                  <c:v>125622.3</c:v>
                </c:pt>
                <c:pt idx="143">
                  <c:v>125654.5</c:v>
                </c:pt>
                <c:pt idx="144">
                  <c:v>125685.1</c:v>
                </c:pt>
                <c:pt idx="145">
                  <c:v>125715</c:v>
                </c:pt>
                <c:pt idx="146">
                  <c:v>125744.9</c:v>
                </c:pt>
                <c:pt idx="147">
                  <c:v>125773.3</c:v>
                </c:pt>
                <c:pt idx="148">
                  <c:v>125801.7</c:v>
                </c:pt>
                <c:pt idx="149">
                  <c:v>125828.7</c:v>
                </c:pt>
                <c:pt idx="150">
                  <c:v>125855.7</c:v>
                </c:pt>
                <c:pt idx="151">
                  <c:v>125881.4</c:v>
                </c:pt>
                <c:pt idx="152">
                  <c:v>125907.1</c:v>
                </c:pt>
                <c:pt idx="153">
                  <c:v>125931.5</c:v>
                </c:pt>
                <c:pt idx="154">
                  <c:v>125955.3</c:v>
                </c:pt>
                <c:pt idx="155">
                  <c:v>125979</c:v>
                </c:pt>
                <c:pt idx="156">
                  <c:v>126001.5</c:v>
                </c:pt>
                <c:pt idx="157">
                  <c:v>126024</c:v>
                </c:pt>
                <c:pt idx="158">
                  <c:v>126045.3</c:v>
                </c:pt>
                <c:pt idx="159">
                  <c:v>126066.5</c:v>
                </c:pt>
                <c:pt idx="160">
                  <c:v>126086.7</c:v>
                </c:pt>
                <c:pt idx="161">
                  <c:v>126106.7</c:v>
                </c:pt>
                <c:pt idx="162">
                  <c:v>126125.6</c:v>
                </c:pt>
                <c:pt idx="163">
                  <c:v>126144</c:v>
                </c:pt>
                <c:pt idx="164">
                  <c:v>126162.2</c:v>
                </c:pt>
                <c:pt idx="165">
                  <c:v>126179.5</c:v>
                </c:pt>
                <c:pt idx="166">
                  <c:v>126196.5</c:v>
                </c:pt>
                <c:pt idx="167">
                  <c:v>126212.6</c:v>
                </c:pt>
                <c:pt idx="168">
                  <c:v>126228.5</c:v>
                </c:pt>
                <c:pt idx="169">
                  <c:v>126243.5</c:v>
                </c:pt>
                <c:pt idx="170">
                  <c:v>126258.3</c:v>
                </c:pt>
                <c:pt idx="171">
                  <c:v>126272.1</c:v>
                </c:pt>
                <c:pt idx="172">
                  <c:v>126285.5</c:v>
                </c:pt>
                <c:pt idx="173">
                  <c:v>126298.5</c:v>
                </c:pt>
                <c:pt idx="174">
                  <c:v>126310.8</c:v>
                </c:pt>
                <c:pt idx="175">
                  <c:v>126322.8</c:v>
                </c:pt>
                <c:pt idx="176">
                  <c:v>126333.9</c:v>
                </c:pt>
                <c:pt idx="177">
                  <c:v>126344.8</c:v>
                </c:pt>
                <c:pt idx="178">
                  <c:v>126354.9</c:v>
                </c:pt>
                <c:pt idx="179">
                  <c:v>126364.7</c:v>
                </c:pt>
                <c:pt idx="180">
                  <c:v>126373.8</c:v>
                </c:pt>
                <c:pt idx="181">
                  <c:v>126382.3</c:v>
                </c:pt>
                <c:pt idx="182">
                  <c:v>126390.5</c:v>
                </c:pt>
                <c:pt idx="183">
                  <c:v>126398.1</c:v>
                </c:pt>
                <c:pt idx="184">
                  <c:v>126405.3</c:v>
                </c:pt>
                <c:pt idx="185">
                  <c:v>126411.8</c:v>
                </c:pt>
                <c:pt idx="186">
                  <c:v>126418.1</c:v>
                </c:pt>
                <c:pt idx="187">
                  <c:v>126423.7</c:v>
                </c:pt>
                <c:pt idx="188">
                  <c:v>126429</c:v>
                </c:pt>
                <c:pt idx="189">
                  <c:v>126433.7</c:v>
                </c:pt>
                <c:pt idx="190">
                  <c:v>126438</c:v>
                </c:pt>
                <c:pt idx="191">
                  <c:v>126441.9</c:v>
                </c:pt>
                <c:pt idx="192">
                  <c:v>126445.3</c:v>
                </c:pt>
                <c:pt idx="193">
                  <c:v>126448.4</c:v>
                </c:pt>
                <c:pt idx="194">
                  <c:v>126450.9</c:v>
                </c:pt>
                <c:pt idx="195">
                  <c:v>126453</c:v>
                </c:pt>
                <c:pt idx="196">
                  <c:v>126454.7</c:v>
                </c:pt>
                <c:pt idx="197">
                  <c:v>126456</c:v>
                </c:pt>
                <c:pt idx="198">
                  <c:v>126456.9</c:v>
                </c:pt>
                <c:pt idx="199">
                  <c:v>126457.4</c:v>
                </c:pt>
                <c:pt idx="200">
                  <c:v>126457.4</c:v>
                </c:pt>
                <c:pt idx="201">
                  <c:v>126457</c:v>
                </c:pt>
                <c:pt idx="202">
                  <c:v>126456.1</c:v>
                </c:pt>
                <c:pt idx="203">
                  <c:v>126454.8</c:v>
                </c:pt>
                <c:pt idx="204">
                  <c:v>126452.9</c:v>
                </c:pt>
                <c:pt idx="205">
                  <c:v>126450.7</c:v>
                </c:pt>
                <c:pt idx="206">
                  <c:v>126447.9</c:v>
                </c:pt>
                <c:pt idx="207">
                  <c:v>126444.7</c:v>
                </c:pt>
                <c:pt idx="208">
                  <c:v>126440.9</c:v>
                </c:pt>
                <c:pt idx="209">
                  <c:v>126436.6</c:v>
                </c:pt>
                <c:pt idx="210">
                  <c:v>126432</c:v>
                </c:pt>
                <c:pt idx="211">
                  <c:v>126426.8</c:v>
                </c:pt>
                <c:pt idx="212">
                  <c:v>126421.3</c:v>
                </c:pt>
                <c:pt idx="213">
                  <c:v>126415.3</c:v>
                </c:pt>
                <c:pt idx="214">
                  <c:v>126409.1</c:v>
                </c:pt>
                <c:pt idx="215">
                  <c:v>126402.5</c:v>
                </c:pt>
                <c:pt idx="216">
                  <c:v>126395.9</c:v>
                </c:pt>
                <c:pt idx="217">
                  <c:v>126389</c:v>
                </c:pt>
                <c:pt idx="218">
                  <c:v>126381.6</c:v>
                </c:pt>
                <c:pt idx="219">
                  <c:v>126374.2</c:v>
                </c:pt>
                <c:pt idx="220">
                  <c:v>126366.3</c:v>
                </c:pt>
                <c:pt idx="221">
                  <c:v>126358.5</c:v>
                </c:pt>
                <c:pt idx="222">
                  <c:v>126350.3</c:v>
                </c:pt>
                <c:pt idx="223">
                  <c:v>126342.2</c:v>
                </c:pt>
                <c:pt idx="224">
                  <c:v>126333.8</c:v>
                </c:pt>
                <c:pt idx="225">
                  <c:v>126325.6</c:v>
                </c:pt>
                <c:pt idx="226">
                  <c:v>126317.4</c:v>
                </c:pt>
                <c:pt idx="227">
                  <c:v>126309</c:v>
                </c:pt>
                <c:pt idx="228">
                  <c:v>126300.7</c:v>
                </c:pt>
                <c:pt idx="229">
                  <c:v>126292.1</c:v>
                </c:pt>
                <c:pt idx="230">
                  <c:v>126283.7</c:v>
                </c:pt>
                <c:pt idx="231">
                  <c:v>126275.1</c:v>
                </c:pt>
                <c:pt idx="232">
                  <c:v>126266.6</c:v>
                </c:pt>
                <c:pt idx="233">
                  <c:v>126257.8</c:v>
                </c:pt>
                <c:pt idx="234">
                  <c:v>126249.1</c:v>
                </c:pt>
                <c:pt idx="235">
                  <c:v>126240.4</c:v>
                </c:pt>
                <c:pt idx="236">
                  <c:v>126231.4</c:v>
                </c:pt>
                <c:pt idx="237">
                  <c:v>126222.6</c:v>
                </c:pt>
                <c:pt idx="238">
                  <c:v>126213.5</c:v>
                </c:pt>
                <c:pt idx="239">
                  <c:v>126204.6</c:v>
                </c:pt>
                <c:pt idx="240">
                  <c:v>126195.4</c:v>
                </c:pt>
                <c:pt idx="241">
                  <c:v>126186.4</c:v>
                </c:pt>
                <c:pt idx="242">
                  <c:v>126177.3</c:v>
                </c:pt>
                <c:pt idx="243">
                  <c:v>126168.3</c:v>
                </c:pt>
                <c:pt idx="244">
                  <c:v>126159.3</c:v>
                </c:pt>
                <c:pt idx="245">
                  <c:v>126150.1</c:v>
                </c:pt>
                <c:pt idx="246">
                  <c:v>126141.2</c:v>
                </c:pt>
                <c:pt idx="247">
                  <c:v>126132.1</c:v>
                </c:pt>
                <c:pt idx="248">
                  <c:v>126123.2</c:v>
                </c:pt>
                <c:pt idx="249">
                  <c:v>126114.5</c:v>
                </c:pt>
                <c:pt idx="250">
                  <c:v>126105.5</c:v>
                </c:pt>
                <c:pt idx="251">
                  <c:v>126096.9</c:v>
                </c:pt>
                <c:pt idx="252">
                  <c:v>126088.2</c:v>
                </c:pt>
                <c:pt idx="253">
                  <c:v>126079.9</c:v>
                </c:pt>
                <c:pt idx="254">
                  <c:v>126071.3</c:v>
                </c:pt>
                <c:pt idx="255">
                  <c:v>126063</c:v>
                </c:pt>
                <c:pt idx="256">
                  <c:v>126054.39999999999</c:v>
                </c:pt>
                <c:pt idx="257">
                  <c:v>126046.3</c:v>
                </c:pt>
                <c:pt idx="258">
                  <c:v>126038.3</c:v>
                </c:pt>
                <c:pt idx="259">
                  <c:v>126029.9</c:v>
                </c:pt>
                <c:pt idx="260">
                  <c:v>126022.1</c:v>
                </c:pt>
                <c:pt idx="261">
                  <c:v>126013.9</c:v>
                </c:pt>
                <c:pt idx="262">
                  <c:v>126006.2</c:v>
                </c:pt>
                <c:pt idx="263">
                  <c:v>125998.3</c:v>
                </c:pt>
                <c:pt idx="264">
                  <c:v>125990.8</c:v>
                </c:pt>
                <c:pt idx="265">
                  <c:v>125983.4</c:v>
                </c:pt>
                <c:pt idx="266">
                  <c:v>125975.7</c:v>
                </c:pt>
                <c:pt idx="267">
                  <c:v>125968.5</c:v>
                </c:pt>
                <c:pt idx="268">
                  <c:v>125961</c:v>
                </c:pt>
                <c:pt idx="269">
                  <c:v>125954</c:v>
                </c:pt>
                <c:pt idx="270">
                  <c:v>125947.1</c:v>
                </c:pt>
                <c:pt idx="271">
                  <c:v>125939.9</c:v>
                </c:pt>
                <c:pt idx="272">
                  <c:v>125933.1</c:v>
                </c:pt>
                <c:pt idx="273">
                  <c:v>125926.1</c:v>
                </c:pt>
                <c:pt idx="274">
                  <c:v>125919.5</c:v>
                </c:pt>
                <c:pt idx="275">
                  <c:v>125913</c:v>
                </c:pt>
                <c:pt idx="276">
                  <c:v>125906.2</c:v>
                </c:pt>
                <c:pt idx="277">
                  <c:v>125899.9</c:v>
                </c:pt>
                <c:pt idx="278">
                  <c:v>125893.3</c:v>
                </c:pt>
                <c:pt idx="279">
                  <c:v>125887</c:v>
                </c:pt>
                <c:pt idx="280">
                  <c:v>125880.9</c:v>
                </c:pt>
                <c:pt idx="281">
                  <c:v>125874.4</c:v>
                </c:pt>
                <c:pt idx="282">
                  <c:v>125868.3</c:v>
                </c:pt>
                <c:pt idx="283">
                  <c:v>125861.9</c:v>
                </c:pt>
                <c:pt idx="284">
                  <c:v>125855.9</c:v>
                </c:pt>
                <c:pt idx="285">
                  <c:v>125849.8</c:v>
                </c:pt>
                <c:pt idx="286">
                  <c:v>125843.5</c:v>
                </c:pt>
                <c:pt idx="287">
                  <c:v>125837.5</c:v>
                </c:pt>
                <c:pt idx="288">
                  <c:v>125831.2</c:v>
                </c:pt>
                <c:pt idx="289">
                  <c:v>125825.2</c:v>
                </c:pt>
                <c:pt idx="290">
                  <c:v>125819.1</c:v>
                </c:pt>
                <c:pt idx="291">
                  <c:v>125812.6</c:v>
                </c:pt>
                <c:pt idx="292">
                  <c:v>125806.39999999999</c:v>
                </c:pt>
                <c:pt idx="293">
                  <c:v>125800.4</c:v>
                </c:pt>
                <c:pt idx="294">
                  <c:v>125794.1</c:v>
                </c:pt>
                <c:pt idx="295">
                  <c:v>125787.9</c:v>
                </c:pt>
                <c:pt idx="296">
                  <c:v>125781.8</c:v>
                </c:pt>
                <c:pt idx="297">
                  <c:v>125775.5</c:v>
                </c:pt>
                <c:pt idx="298">
                  <c:v>125769.1</c:v>
                </c:pt>
                <c:pt idx="299">
                  <c:v>125762.9</c:v>
                </c:pt>
                <c:pt idx="300">
                  <c:v>125756.4</c:v>
                </c:pt>
                <c:pt idx="301">
                  <c:v>125750.2</c:v>
                </c:pt>
                <c:pt idx="302">
                  <c:v>125743.6</c:v>
                </c:pt>
                <c:pt idx="303">
                  <c:v>125736.6</c:v>
                </c:pt>
                <c:pt idx="304">
                  <c:v>125730.1</c:v>
                </c:pt>
                <c:pt idx="305">
                  <c:v>125723.5</c:v>
                </c:pt>
                <c:pt idx="306">
                  <c:v>125716.8</c:v>
                </c:pt>
                <c:pt idx="307">
                  <c:v>125710</c:v>
                </c:pt>
                <c:pt idx="308">
                  <c:v>125703.2</c:v>
                </c:pt>
                <c:pt idx="309">
                  <c:v>125696.2</c:v>
                </c:pt>
                <c:pt idx="310">
                  <c:v>125689.4</c:v>
                </c:pt>
                <c:pt idx="311">
                  <c:v>125682.3</c:v>
                </c:pt>
                <c:pt idx="312">
                  <c:v>125675.2</c:v>
                </c:pt>
                <c:pt idx="313">
                  <c:v>125668</c:v>
                </c:pt>
                <c:pt idx="314">
                  <c:v>125660.9</c:v>
                </c:pt>
                <c:pt idx="315">
                  <c:v>125653.6</c:v>
                </c:pt>
                <c:pt idx="316">
                  <c:v>125646.2</c:v>
                </c:pt>
                <c:pt idx="317">
                  <c:v>125638.9</c:v>
                </c:pt>
                <c:pt idx="318">
                  <c:v>125631.4</c:v>
                </c:pt>
                <c:pt idx="319">
                  <c:v>125623.8</c:v>
                </c:pt>
                <c:pt idx="320">
                  <c:v>125616.1</c:v>
                </c:pt>
                <c:pt idx="321">
                  <c:v>125608.6</c:v>
                </c:pt>
                <c:pt idx="322">
                  <c:v>125600.8</c:v>
                </c:pt>
                <c:pt idx="323">
                  <c:v>125592.9</c:v>
                </c:pt>
                <c:pt idx="324">
                  <c:v>125585.1</c:v>
                </c:pt>
                <c:pt idx="325">
                  <c:v>125577.1</c:v>
                </c:pt>
                <c:pt idx="326">
                  <c:v>125569.1</c:v>
                </c:pt>
                <c:pt idx="327">
                  <c:v>125560.9</c:v>
                </c:pt>
                <c:pt idx="328">
                  <c:v>125552.9</c:v>
                </c:pt>
                <c:pt idx="329">
                  <c:v>125544.7</c:v>
                </c:pt>
                <c:pt idx="330">
                  <c:v>125536.4</c:v>
                </c:pt>
                <c:pt idx="331">
                  <c:v>125528.2</c:v>
                </c:pt>
                <c:pt idx="332">
                  <c:v>125519.7</c:v>
                </c:pt>
                <c:pt idx="333">
                  <c:v>125511.2</c:v>
                </c:pt>
                <c:pt idx="334">
                  <c:v>125502.6</c:v>
                </c:pt>
                <c:pt idx="335">
                  <c:v>125494</c:v>
                </c:pt>
                <c:pt idx="336">
                  <c:v>125485.3</c:v>
                </c:pt>
                <c:pt idx="337">
                  <c:v>125476.4</c:v>
                </c:pt>
                <c:pt idx="338">
                  <c:v>125467.6</c:v>
                </c:pt>
                <c:pt idx="339">
                  <c:v>125458.6</c:v>
                </c:pt>
                <c:pt idx="340">
                  <c:v>125449.4</c:v>
                </c:pt>
                <c:pt idx="341">
                  <c:v>125440.2</c:v>
                </c:pt>
                <c:pt idx="342">
                  <c:v>125431</c:v>
                </c:pt>
                <c:pt idx="343">
                  <c:v>125421.6</c:v>
                </c:pt>
                <c:pt idx="344">
                  <c:v>125412</c:v>
                </c:pt>
                <c:pt idx="345">
                  <c:v>125402.5</c:v>
                </c:pt>
                <c:pt idx="346">
                  <c:v>125392.7</c:v>
                </c:pt>
                <c:pt idx="347">
                  <c:v>125382.8</c:v>
                </c:pt>
                <c:pt idx="348">
                  <c:v>125372.9</c:v>
                </c:pt>
                <c:pt idx="349">
                  <c:v>125362.8</c:v>
                </c:pt>
                <c:pt idx="350">
                  <c:v>125352.4</c:v>
                </c:pt>
                <c:pt idx="351">
                  <c:v>125342</c:v>
                </c:pt>
                <c:pt idx="352">
                  <c:v>125331.5</c:v>
                </c:pt>
                <c:pt idx="353">
                  <c:v>125320.8</c:v>
                </c:pt>
                <c:pt idx="354">
                  <c:v>125309.8</c:v>
                </c:pt>
                <c:pt idx="355">
                  <c:v>125298.9</c:v>
                </c:pt>
                <c:pt idx="356">
                  <c:v>125287.7</c:v>
                </c:pt>
                <c:pt idx="357">
                  <c:v>125276.2</c:v>
                </c:pt>
                <c:pt idx="358">
                  <c:v>125264.6</c:v>
                </c:pt>
                <c:pt idx="359">
                  <c:v>125253</c:v>
                </c:pt>
                <c:pt idx="360">
                  <c:v>125241.1</c:v>
                </c:pt>
                <c:pt idx="361">
                  <c:v>125229</c:v>
                </c:pt>
                <c:pt idx="362">
                  <c:v>125217</c:v>
                </c:pt>
                <c:pt idx="363">
                  <c:v>125204.6</c:v>
                </c:pt>
                <c:pt idx="364">
                  <c:v>125192.1</c:v>
                </c:pt>
                <c:pt idx="365">
                  <c:v>125179.5</c:v>
                </c:pt>
                <c:pt idx="366">
                  <c:v>125166.9</c:v>
                </c:pt>
                <c:pt idx="367">
                  <c:v>125154.1</c:v>
                </c:pt>
                <c:pt idx="368">
                  <c:v>125141.2</c:v>
                </c:pt>
                <c:pt idx="369">
                  <c:v>125128.4</c:v>
                </c:pt>
                <c:pt idx="370">
                  <c:v>125115.5</c:v>
                </c:pt>
                <c:pt idx="371">
                  <c:v>125102.5</c:v>
                </c:pt>
                <c:pt idx="372">
                  <c:v>125089.5</c:v>
                </c:pt>
                <c:pt idx="373">
                  <c:v>125076.8</c:v>
                </c:pt>
                <c:pt idx="374">
                  <c:v>125063.8</c:v>
                </c:pt>
                <c:pt idx="375">
                  <c:v>125050.9</c:v>
                </c:pt>
                <c:pt idx="376">
                  <c:v>125038.3</c:v>
                </c:pt>
                <c:pt idx="377">
                  <c:v>125025.4</c:v>
                </c:pt>
                <c:pt idx="378">
                  <c:v>125012.6</c:v>
                </c:pt>
                <c:pt idx="379">
                  <c:v>124999.9</c:v>
                </c:pt>
                <c:pt idx="380">
                  <c:v>124987.5</c:v>
                </c:pt>
                <c:pt idx="381">
                  <c:v>124974.9</c:v>
                </c:pt>
                <c:pt idx="382">
                  <c:v>124962.4</c:v>
                </c:pt>
                <c:pt idx="383">
                  <c:v>124950.1</c:v>
                </c:pt>
                <c:pt idx="384">
                  <c:v>124937.8</c:v>
                </c:pt>
                <c:pt idx="385">
                  <c:v>124925.5</c:v>
                </c:pt>
                <c:pt idx="386">
                  <c:v>124913.4</c:v>
                </c:pt>
                <c:pt idx="387">
                  <c:v>124901.5</c:v>
                </c:pt>
                <c:pt idx="388">
                  <c:v>124889.60000000001</c:v>
                </c:pt>
                <c:pt idx="389">
                  <c:v>124877.7</c:v>
                </c:pt>
                <c:pt idx="390">
                  <c:v>124866.2</c:v>
                </c:pt>
                <c:pt idx="391">
                  <c:v>124854.6</c:v>
                </c:pt>
                <c:pt idx="392">
                  <c:v>124843</c:v>
                </c:pt>
                <c:pt idx="393">
                  <c:v>124831.9</c:v>
                </c:pt>
                <c:pt idx="394">
                  <c:v>124820.6</c:v>
                </c:pt>
                <c:pt idx="395">
                  <c:v>124809.5</c:v>
                </c:pt>
                <c:pt idx="396">
                  <c:v>124798.39999999999</c:v>
                </c:pt>
                <c:pt idx="397">
                  <c:v>124787.8</c:v>
                </c:pt>
                <c:pt idx="398">
                  <c:v>124777</c:v>
                </c:pt>
                <c:pt idx="399">
                  <c:v>124766.3</c:v>
                </c:pt>
                <c:pt idx="400">
                  <c:v>124756</c:v>
                </c:pt>
                <c:pt idx="401">
                  <c:v>124745.8</c:v>
                </c:pt>
                <c:pt idx="402">
                  <c:v>124735.6</c:v>
                </c:pt>
                <c:pt idx="403">
                  <c:v>124725.7</c:v>
                </c:pt>
                <c:pt idx="404">
                  <c:v>124715.9</c:v>
                </c:pt>
                <c:pt idx="405">
                  <c:v>124706.3</c:v>
                </c:pt>
                <c:pt idx="406">
                  <c:v>124696.9</c:v>
                </c:pt>
                <c:pt idx="407">
                  <c:v>124687.5</c:v>
                </c:pt>
                <c:pt idx="408">
                  <c:v>124678.5</c:v>
                </c:pt>
                <c:pt idx="409">
                  <c:v>124669.5</c:v>
                </c:pt>
                <c:pt idx="410">
                  <c:v>124660.7</c:v>
                </c:pt>
                <c:pt idx="411">
                  <c:v>124652.2</c:v>
                </c:pt>
                <c:pt idx="412">
                  <c:v>124643.7</c:v>
                </c:pt>
                <c:pt idx="413">
                  <c:v>124635.3</c:v>
                </c:pt>
                <c:pt idx="414">
                  <c:v>124627.2</c:v>
                </c:pt>
                <c:pt idx="415">
                  <c:v>124619.3</c:v>
                </c:pt>
                <c:pt idx="416">
                  <c:v>124611.5</c:v>
                </c:pt>
                <c:pt idx="417">
                  <c:v>124603.8</c:v>
                </c:pt>
                <c:pt idx="418">
                  <c:v>124596.4</c:v>
                </c:pt>
                <c:pt idx="419">
                  <c:v>124588.9</c:v>
                </c:pt>
                <c:pt idx="420">
                  <c:v>124581.8</c:v>
                </c:pt>
                <c:pt idx="421">
                  <c:v>124574.7</c:v>
                </c:pt>
                <c:pt idx="422">
                  <c:v>124567.7</c:v>
                </c:pt>
                <c:pt idx="423">
                  <c:v>124561.1</c:v>
                </c:pt>
                <c:pt idx="424">
                  <c:v>124554.2</c:v>
                </c:pt>
                <c:pt idx="425">
                  <c:v>124547.5</c:v>
                </c:pt>
                <c:pt idx="426">
                  <c:v>124541.1</c:v>
                </c:pt>
                <c:pt idx="427">
                  <c:v>124534.5</c:v>
                </c:pt>
                <c:pt idx="428">
                  <c:v>124527.9</c:v>
                </c:pt>
                <c:pt idx="429">
                  <c:v>124521.60000000001</c:v>
                </c:pt>
                <c:pt idx="430">
                  <c:v>124515.1</c:v>
                </c:pt>
                <c:pt idx="431">
                  <c:v>124508.7</c:v>
                </c:pt>
                <c:pt idx="432">
                  <c:v>124502.39999999999</c:v>
                </c:pt>
                <c:pt idx="433">
                  <c:v>124496.1</c:v>
                </c:pt>
                <c:pt idx="434">
                  <c:v>124489.9</c:v>
                </c:pt>
                <c:pt idx="435">
                  <c:v>124483.5</c:v>
                </c:pt>
                <c:pt idx="436">
                  <c:v>124477</c:v>
                </c:pt>
                <c:pt idx="437">
                  <c:v>124470.6</c:v>
                </c:pt>
                <c:pt idx="438">
                  <c:v>124463.9</c:v>
                </c:pt>
                <c:pt idx="439">
                  <c:v>124456.9</c:v>
                </c:pt>
                <c:pt idx="440">
                  <c:v>124449.8</c:v>
                </c:pt>
                <c:pt idx="441">
                  <c:v>124442.3</c:v>
                </c:pt>
                <c:pt idx="442">
                  <c:v>124434.5</c:v>
                </c:pt>
                <c:pt idx="443">
                  <c:v>124426.4</c:v>
                </c:pt>
                <c:pt idx="444">
                  <c:v>124417.8</c:v>
                </c:pt>
                <c:pt idx="445">
                  <c:v>124408.8</c:v>
                </c:pt>
                <c:pt idx="446">
                  <c:v>124399.4</c:v>
                </c:pt>
                <c:pt idx="447">
                  <c:v>124389.5</c:v>
                </c:pt>
                <c:pt idx="448">
                  <c:v>124379</c:v>
                </c:pt>
                <c:pt idx="449">
                  <c:v>124368.1</c:v>
                </c:pt>
                <c:pt idx="450">
                  <c:v>124356.1</c:v>
                </c:pt>
                <c:pt idx="451">
                  <c:v>124344</c:v>
                </c:pt>
                <c:pt idx="452">
                  <c:v>124331.4</c:v>
                </c:pt>
                <c:pt idx="453">
                  <c:v>124318.1</c:v>
                </c:pt>
                <c:pt idx="454">
                  <c:v>124304.2</c:v>
                </c:pt>
                <c:pt idx="455">
                  <c:v>124289.7</c:v>
                </c:pt>
                <c:pt idx="456">
                  <c:v>124274.6</c:v>
                </c:pt>
                <c:pt idx="457">
                  <c:v>124258.8</c:v>
                </c:pt>
                <c:pt idx="458">
                  <c:v>124242.4</c:v>
                </c:pt>
                <c:pt idx="459">
                  <c:v>124225.3</c:v>
                </c:pt>
                <c:pt idx="460">
                  <c:v>124207.5</c:v>
                </c:pt>
                <c:pt idx="461">
                  <c:v>124189.1</c:v>
                </c:pt>
                <c:pt idx="462">
                  <c:v>124170</c:v>
                </c:pt>
                <c:pt idx="463">
                  <c:v>124150.3</c:v>
                </c:pt>
                <c:pt idx="464">
                  <c:v>124129.1</c:v>
                </c:pt>
                <c:pt idx="465">
                  <c:v>124107.9</c:v>
                </c:pt>
                <c:pt idx="466">
                  <c:v>124086.1</c:v>
                </c:pt>
                <c:pt idx="467">
                  <c:v>124063.6</c:v>
                </c:pt>
                <c:pt idx="468">
                  <c:v>124040.5</c:v>
                </c:pt>
                <c:pt idx="469">
                  <c:v>124016.6</c:v>
                </c:pt>
                <c:pt idx="470">
                  <c:v>123992.1</c:v>
                </c:pt>
                <c:pt idx="471">
                  <c:v>123966.8</c:v>
                </c:pt>
                <c:pt idx="472">
                  <c:v>123940.9</c:v>
                </c:pt>
                <c:pt idx="473">
                  <c:v>123914.3</c:v>
                </c:pt>
                <c:pt idx="474">
                  <c:v>123887</c:v>
                </c:pt>
                <c:pt idx="475">
                  <c:v>123859</c:v>
                </c:pt>
                <c:pt idx="476">
                  <c:v>123830.39999999999</c:v>
                </c:pt>
                <c:pt idx="477">
                  <c:v>123800</c:v>
                </c:pt>
                <c:pt idx="478">
                  <c:v>123770</c:v>
                </c:pt>
                <c:pt idx="479">
                  <c:v>123739.3</c:v>
                </c:pt>
                <c:pt idx="480">
                  <c:v>123708</c:v>
                </c:pt>
                <c:pt idx="481">
                  <c:v>123676</c:v>
                </c:pt>
                <c:pt idx="482">
                  <c:v>123643.4</c:v>
                </c:pt>
                <c:pt idx="483">
                  <c:v>123610.1</c:v>
                </c:pt>
                <c:pt idx="484">
                  <c:v>123576.2</c:v>
                </c:pt>
                <c:pt idx="485">
                  <c:v>123541.6</c:v>
                </c:pt>
                <c:pt idx="486">
                  <c:v>123506.3</c:v>
                </c:pt>
                <c:pt idx="487">
                  <c:v>123470.39999999999</c:v>
                </c:pt>
                <c:pt idx="488">
                  <c:v>123433.9</c:v>
                </c:pt>
                <c:pt idx="489">
                  <c:v>123396.8</c:v>
                </c:pt>
                <c:pt idx="490">
                  <c:v>123359</c:v>
                </c:pt>
                <c:pt idx="491">
                  <c:v>123319.2</c:v>
                </c:pt>
                <c:pt idx="492">
                  <c:v>123280.1</c:v>
                </c:pt>
                <c:pt idx="493">
                  <c:v>123240.4</c:v>
                </c:pt>
                <c:pt idx="494">
                  <c:v>123200.1</c:v>
                </c:pt>
                <c:pt idx="495">
                  <c:v>123159.2</c:v>
                </c:pt>
                <c:pt idx="496">
                  <c:v>123117.7</c:v>
                </c:pt>
                <c:pt idx="497">
                  <c:v>123075.6</c:v>
                </c:pt>
                <c:pt idx="498">
                  <c:v>123033</c:v>
                </c:pt>
                <c:pt idx="499">
                  <c:v>122989.8</c:v>
                </c:pt>
                <c:pt idx="500">
                  <c:v>122946.1</c:v>
                </c:pt>
                <c:pt idx="501">
                  <c:v>122901.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F3A0-479A-957D-4C18AFB0E43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6216792"/>
        <c:axId val="336217184"/>
      </c:scatterChart>
      <c:scatterChart>
        <c:scatterStyle val="smoothMarker"/>
        <c:varyColors val="0"/>
        <c:ser>
          <c:idx val="0"/>
          <c:order val="0"/>
          <c:tx>
            <c:v>mass-average temperature</c:v>
          </c:tx>
          <c:spPr>
            <a:ln w="9525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none"/>
          </c:marker>
          <c:xVal>
            <c:numRef>
              <c:f>Sheet1!$A$1:$A$502</c:f>
              <c:numCache>
                <c:formatCode>General</c:formatCode>
                <c:ptCount val="502"/>
                <c:pt idx="0">
                  <c:v>0</c:v>
                </c:pt>
                <c:pt idx="1">
                  <c:v>0.19800000000000001</c:v>
                </c:pt>
                <c:pt idx="2">
                  <c:v>0.39600000000000002</c:v>
                </c:pt>
                <c:pt idx="3">
                  <c:v>0.60299999999999998</c:v>
                </c:pt>
                <c:pt idx="4">
                  <c:v>0.80100000000000005</c:v>
                </c:pt>
                <c:pt idx="5">
                  <c:v>0.999</c:v>
                </c:pt>
                <c:pt idx="6">
                  <c:v>1.1970000000000001</c:v>
                </c:pt>
                <c:pt idx="7">
                  <c:v>1.4039999999999999</c:v>
                </c:pt>
                <c:pt idx="8">
                  <c:v>1.6020000000000001</c:v>
                </c:pt>
                <c:pt idx="9">
                  <c:v>1.8</c:v>
                </c:pt>
                <c:pt idx="10">
                  <c:v>1.998</c:v>
                </c:pt>
                <c:pt idx="11">
                  <c:v>2.1960000000000002</c:v>
                </c:pt>
                <c:pt idx="12">
                  <c:v>2.403</c:v>
                </c:pt>
                <c:pt idx="13">
                  <c:v>2.601</c:v>
                </c:pt>
                <c:pt idx="14">
                  <c:v>2.7989999999999999</c:v>
                </c:pt>
                <c:pt idx="15">
                  <c:v>2.9969999999999999</c:v>
                </c:pt>
                <c:pt idx="16">
                  <c:v>3.2040000000000002</c:v>
                </c:pt>
                <c:pt idx="17">
                  <c:v>3.4020000000000001</c:v>
                </c:pt>
                <c:pt idx="18">
                  <c:v>3.6</c:v>
                </c:pt>
                <c:pt idx="19">
                  <c:v>3.798</c:v>
                </c:pt>
                <c:pt idx="20">
                  <c:v>3.996</c:v>
                </c:pt>
                <c:pt idx="21">
                  <c:v>4.2030000000000003</c:v>
                </c:pt>
                <c:pt idx="22">
                  <c:v>4.4009999999999998</c:v>
                </c:pt>
                <c:pt idx="23">
                  <c:v>4.5990000000000002</c:v>
                </c:pt>
                <c:pt idx="24">
                  <c:v>4.7969999999999997</c:v>
                </c:pt>
                <c:pt idx="25">
                  <c:v>5.0039999999999996</c:v>
                </c:pt>
                <c:pt idx="26">
                  <c:v>5.202</c:v>
                </c:pt>
                <c:pt idx="27">
                  <c:v>5.4</c:v>
                </c:pt>
                <c:pt idx="28">
                  <c:v>5.5979999999999999</c:v>
                </c:pt>
                <c:pt idx="29">
                  <c:v>5.7960000000000003</c:v>
                </c:pt>
                <c:pt idx="30">
                  <c:v>6.0030000000000001</c:v>
                </c:pt>
                <c:pt idx="31">
                  <c:v>6.2009999999999996</c:v>
                </c:pt>
                <c:pt idx="32">
                  <c:v>6.399</c:v>
                </c:pt>
                <c:pt idx="33">
                  <c:v>6.5970000000000004</c:v>
                </c:pt>
                <c:pt idx="34">
                  <c:v>6.8040000000000003</c:v>
                </c:pt>
                <c:pt idx="35">
                  <c:v>7.0019999999999998</c:v>
                </c:pt>
                <c:pt idx="36">
                  <c:v>7.2</c:v>
                </c:pt>
                <c:pt idx="37">
                  <c:v>7.3979999999999997</c:v>
                </c:pt>
                <c:pt idx="38">
                  <c:v>7.5960000000000001</c:v>
                </c:pt>
                <c:pt idx="39">
                  <c:v>7.8029999999999999</c:v>
                </c:pt>
                <c:pt idx="40">
                  <c:v>8.0009999999999994</c:v>
                </c:pt>
                <c:pt idx="41">
                  <c:v>8.1989999999999998</c:v>
                </c:pt>
                <c:pt idx="42">
                  <c:v>8.3970000000000002</c:v>
                </c:pt>
                <c:pt idx="43">
                  <c:v>8.6039999999999992</c:v>
                </c:pt>
                <c:pt idx="44">
                  <c:v>8.8019999999999996</c:v>
                </c:pt>
                <c:pt idx="45">
                  <c:v>9</c:v>
                </c:pt>
                <c:pt idx="46">
                  <c:v>9.1980000000000004</c:v>
                </c:pt>
                <c:pt idx="47">
                  <c:v>9.3960000000000008</c:v>
                </c:pt>
                <c:pt idx="48">
                  <c:v>9.6029999999999998</c:v>
                </c:pt>
                <c:pt idx="49">
                  <c:v>9.8010000000000002</c:v>
                </c:pt>
                <c:pt idx="50">
                  <c:v>9.9990000000000006</c:v>
                </c:pt>
                <c:pt idx="51">
                  <c:v>10.196999999999999</c:v>
                </c:pt>
                <c:pt idx="52">
                  <c:v>10.404</c:v>
                </c:pt>
                <c:pt idx="53">
                  <c:v>10.602</c:v>
                </c:pt>
                <c:pt idx="54">
                  <c:v>10.8</c:v>
                </c:pt>
                <c:pt idx="55">
                  <c:v>10.997999999999999</c:v>
                </c:pt>
                <c:pt idx="56">
                  <c:v>11.196</c:v>
                </c:pt>
                <c:pt idx="57">
                  <c:v>11.403</c:v>
                </c:pt>
                <c:pt idx="58">
                  <c:v>11.601000000000001</c:v>
                </c:pt>
                <c:pt idx="59">
                  <c:v>11.798999999999999</c:v>
                </c:pt>
                <c:pt idx="60">
                  <c:v>11.997</c:v>
                </c:pt>
                <c:pt idx="61">
                  <c:v>12.204000000000001</c:v>
                </c:pt>
                <c:pt idx="62">
                  <c:v>12.401999999999999</c:v>
                </c:pt>
                <c:pt idx="63">
                  <c:v>12.6</c:v>
                </c:pt>
                <c:pt idx="64">
                  <c:v>12.798</c:v>
                </c:pt>
                <c:pt idx="65">
                  <c:v>12.996</c:v>
                </c:pt>
                <c:pt idx="66">
                  <c:v>13.202999999999999</c:v>
                </c:pt>
                <c:pt idx="67">
                  <c:v>13.401</c:v>
                </c:pt>
                <c:pt idx="68">
                  <c:v>13.599</c:v>
                </c:pt>
                <c:pt idx="69">
                  <c:v>13.797000000000001</c:v>
                </c:pt>
                <c:pt idx="70">
                  <c:v>14.004</c:v>
                </c:pt>
                <c:pt idx="71">
                  <c:v>14.202</c:v>
                </c:pt>
                <c:pt idx="72">
                  <c:v>14.4</c:v>
                </c:pt>
                <c:pt idx="73">
                  <c:v>14.598000000000001</c:v>
                </c:pt>
                <c:pt idx="74">
                  <c:v>14.795999999999999</c:v>
                </c:pt>
                <c:pt idx="75">
                  <c:v>15.003</c:v>
                </c:pt>
                <c:pt idx="76">
                  <c:v>15.201000000000001</c:v>
                </c:pt>
                <c:pt idx="77">
                  <c:v>15.398999999999999</c:v>
                </c:pt>
                <c:pt idx="78">
                  <c:v>15.597</c:v>
                </c:pt>
                <c:pt idx="79">
                  <c:v>15.804</c:v>
                </c:pt>
                <c:pt idx="80">
                  <c:v>16.001999999999999</c:v>
                </c:pt>
                <c:pt idx="81">
                  <c:v>16.2</c:v>
                </c:pt>
                <c:pt idx="82">
                  <c:v>16.398</c:v>
                </c:pt>
                <c:pt idx="83">
                  <c:v>16.596</c:v>
                </c:pt>
                <c:pt idx="84">
                  <c:v>16.803000000000001</c:v>
                </c:pt>
                <c:pt idx="85">
                  <c:v>17.001000000000001</c:v>
                </c:pt>
                <c:pt idx="86">
                  <c:v>17.199000000000002</c:v>
                </c:pt>
                <c:pt idx="87">
                  <c:v>17.396999999999998</c:v>
                </c:pt>
                <c:pt idx="88">
                  <c:v>17.603999999999999</c:v>
                </c:pt>
                <c:pt idx="89">
                  <c:v>17.802</c:v>
                </c:pt>
                <c:pt idx="90">
                  <c:v>18</c:v>
                </c:pt>
                <c:pt idx="91">
                  <c:v>18.198</c:v>
                </c:pt>
                <c:pt idx="92">
                  <c:v>18.396000000000001</c:v>
                </c:pt>
                <c:pt idx="93">
                  <c:v>18.603000000000002</c:v>
                </c:pt>
                <c:pt idx="94">
                  <c:v>18.800999999999998</c:v>
                </c:pt>
                <c:pt idx="95">
                  <c:v>18.998999999999999</c:v>
                </c:pt>
                <c:pt idx="96">
                  <c:v>19.196999999999999</c:v>
                </c:pt>
                <c:pt idx="97">
                  <c:v>19.404</c:v>
                </c:pt>
                <c:pt idx="98">
                  <c:v>19.602</c:v>
                </c:pt>
                <c:pt idx="99">
                  <c:v>19.8</c:v>
                </c:pt>
                <c:pt idx="100">
                  <c:v>19.998000000000001</c:v>
                </c:pt>
                <c:pt idx="101">
                  <c:v>20.196000000000002</c:v>
                </c:pt>
                <c:pt idx="102">
                  <c:v>20.402999999999999</c:v>
                </c:pt>
                <c:pt idx="103">
                  <c:v>20.600999999999999</c:v>
                </c:pt>
                <c:pt idx="104">
                  <c:v>20.798999999999999</c:v>
                </c:pt>
                <c:pt idx="105">
                  <c:v>20.997</c:v>
                </c:pt>
                <c:pt idx="106">
                  <c:v>21.204000000000001</c:v>
                </c:pt>
                <c:pt idx="107">
                  <c:v>21.402000000000001</c:v>
                </c:pt>
                <c:pt idx="108">
                  <c:v>21.6</c:v>
                </c:pt>
                <c:pt idx="109">
                  <c:v>21.797999999999998</c:v>
                </c:pt>
                <c:pt idx="110">
                  <c:v>21.995999999999999</c:v>
                </c:pt>
                <c:pt idx="111">
                  <c:v>22.202999999999999</c:v>
                </c:pt>
                <c:pt idx="112">
                  <c:v>22.401</c:v>
                </c:pt>
                <c:pt idx="113">
                  <c:v>22.599</c:v>
                </c:pt>
                <c:pt idx="114">
                  <c:v>22.797000000000001</c:v>
                </c:pt>
                <c:pt idx="115">
                  <c:v>23.004000000000001</c:v>
                </c:pt>
                <c:pt idx="116">
                  <c:v>23.202000000000002</c:v>
                </c:pt>
                <c:pt idx="117">
                  <c:v>23.4</c:v>
                </c:pt>
                <c:pt idx="118">
                  <c:v>23.597999999999999</c:v>
                </c:pt>
                <c:pt idx="119">
                  <c:v>23.8005</c:v>
                </c:pt>
                <c:pt idx="120">
                  <c:v>23.9985</c:v>
                </c:pt>
                <c:pt idx="121">
                  <c:v>24.201000000000001</c:v>
                </c:pt>
                <c:pt idx="122">
                  <c:v>24.399000000000001</c:v>
                </c:pt>
                <c:pt idx="123">
                  <c:v>24.601500000000001</c:v>
                </c:pt>
                <c:pt idx="124">
                  <c:v>24.799499999999998</c:v>
                </c:pt>
                <c:pt idx="125">
                  <c:v>25.001999999999999</c:v>
                </c:pt>
                <c:pt idx="126">
                  <c:v>25.2</c:v>
                </c:pt>
                <c:pt idx="127">
                  <c:v>25.398</c:v>
                </c:pt>
                <c:pt idx="128">
                  <c:v>25.6005</c:v>
                </c:pt>
                <c:pt idx="129">
                  <c:v>25.798500000000001</c:v>
                </c:pt>
                <c:pt idx="130">
                  <c:v>26.001000000000001</c:v>
                </c:pt>
                <c:pt idx="131">
                  <c:v>26.199000000000002</c:v>
                </c:pt>
                <c:pt idx="132">
                  <c:v>26.401499999999999</c:v>
                </c:pt>
                <c:pt idx="133">
                  <c:v>26.599499999999999</c:v>
                </c:pt>
                <c:pt idx="134">
                  <c:v>26.802</c:v>
                </c:pt>
                <c:pt idx="135">
                  <c:v>27</c:v>
                </c:pt>
                <c:pt idx="136">
                  <c:v>27.198</c:v>
                </c:pt>
                <c:pt idx="137">
                  <c:v>27.400500000000001</c:v>
                </c:pt>
                <c:pt idx="138">
                  <c:v>27.598500000000001</c:v>
                </c:pt>
                <c:pt idx="139">
                  <c:v>27.800999999999998</c:v>
                </c:pt>
                <c:pt idx="140">
                  <c:v>27.998999999999999</c:v>
                </c:pt>
                <c:pt idx="141">
                  <c:v>28.201499999999999</c:v>
                </c:pt>
                <c:pt idx="142">
                  <c:v>28.3995</c:v>
                </c:pt>
                <c:pt idx="143">
                  <c:v>28.602</c:v>
                </c:pt>
                <c:pt idx="144">
                  <c:v>28.8</c:v>
                </c:pt>
                <c:pt idx="145">
                  <c:v>28.998000000000001</c:v>
                </c:pt>
                <c:pt idx="146">
                  <c:v>29.200500000000002</c:v>
                </c:pt>
                <c:pt idx="147">
                  <c:v>29.398499999999999</c:v>
                </c:pt>
                <c:pt idx="148">
                  <c:v>29.600999999999999</c:v>
                </c:pt>
                <c:pt idx="149">
                  <c:v>29.798999999999999</c:v>
                </c:pt>
                <c:pt idx="150">
                  <c:v>30.0015</c:v>
                </c:pt>
                <c:pt idx="151">
                  <c:v>30.1995</c:v>
                </c:pt>
                <c:pt idx="152">
                  <c:v>30.402000000000001</c:v>
                </c:pt>
                <c:pt idx="153">
                  <c:v>30.6</c:v>
                </c:pt>
                <c:pt idx="154">
                  <c:v>30.797999999999998</c:v>
                </c:pt>
                <c:pt idx="155">
                  <c:v>31.000499999999999</c:v>
                </c:pt>
                <c:pt idx="156">
                  <c:v>31.198499999999999</c:v>
                </c:pt>
                <c:pt idx="157">
                  <c:v>31.401</c:v>
                </c:pt>
                <c:pt idx="158">
                  <c:v>31.599</c:v>
                </c:pt>
                <c:pt idx="159">
                  <c:v>31.801500000000001</c:v>
                </c:pt>
                <c:pt idx="160">
                  <c:v>31.999500000000001</c:v>
                </c:pt>
                <c:pt idx="161">
                  <c:v>32.201999999999998</c:v>
                </c:pt>
                <c:pt idx="162">
                  <c:v>32.4</c:v>
                </c:pt>
                <c:pt idx="163">
                  <c:v>32.597999999999999</c:v>
                </c:pt>
                <c:pt idx="164">
                  <c:v>32.8005</c:v>
                </c:pt>
                <c:pt idx="165">
                  <c:v>32.9985</c:v>
                </c:pt>
                <c:pt idx="166">
                  <c:v>33.201000000000001</c:v>
                </c:pt>
                <c:pt idx="167">
                  <c:v>33.399000000000001</c:v>
                </c:pt>
                <c:pt idx="168">
                  <c:v>33.601500000000001</c:v>
                </c:pt>
                <c:pt idx="169">
                  <c:v>33.799500000000002</c:v>
                </c:pt>
                <c:pt idx="170">
                  <c:v>34.002000000000002</c:v>
                </c:pt>
                <c:pt idx="171">
                  <c:v>34.200000000000003</c:v>
                </c:pt>
                <c:pt idx="172">
                  <c:v>34.398000000000003</c:v>
                </c:pt>
                <c:pt idx="173">
                  <c:v>34.600499999999997</c:v>
                </c:pt>
                <c:pt idx="174">
                  <c:v>34.798499999999997</c:v>
                </c:pt>
                <c:pt idx="175">
                  <c:v>35.000999999999998</c:v>
                </c:pt>
                <c:pt idx="176">
                  <c:v>35.198999999999998</c:v>
                </c:pt>
                <c:pt idx="177">
                  <c:v>35.401499999999999</c:v>
                </c:pt>
                <c:pt idx="178">
                  <c:v>35.599499999999999</c:v>
                </c:pt>
                <c:pt idx="179">
                  <c:v>35.802</c:v>
                </c:pt>
                <c:pt idx="180">
                  <c:v>36</c:v>
                </c:pt>
                <c:pt idx="181">
                  <c:v>36.198</c:v>
                </c:pt>
                <c:pt idx="182">
                  <c:v>36.400500000000001</c:v>
                </c:pt>
                <c:pt idx="183">
                  <c:v>36.598500000000001</c:v>
                </c:pt>
                <c:pt idx="184">
                  <c:v>36.801000000000002</c:v>
                </c:pt>
                <c:pt idx="185">
                  <c:v>36.999000000000002</c:v>
                </c:pt>
                <c:pt idx="186">
                  <c:v>37.201500000000003</c:v>
                </c:pt>
                <c:pt idx="187">
                  <c:v>37.399500000000003</c:v>
                </c:pt>
                <c:pt idx="188">
                  <c:v>37.601999999999997</c:v>
                </c:pt>
                <c:pt idx="189">
                  <c:v>37.799999999999997</c:v>
                </c:pt>
                <c:pt idx="190">
                  <c:v>37.997999999999998</c:v>
                </c:pt>
                <c:pt idx="191">
                  <c:v>38.200499999999998</c:v>
                </c:pt>
                <c:pt idx="192">
                  <c:v>38.398499999999999</c:v>
                </c:pt>
                <c:pt idx="193">
                  <c:v>38.600999999999999</c:v>
                </c:pt>
                <c:pt idx="194">
                  <c:v>38.798999999999999</c:v>
                </c:pt>
                <c:pt idx="195">
                  <c:v>39.0015</c:v>
                </c:pt>
                <c:pt idx="196">
                  <c:v>39.1995</c:v>
                </c:pt>
                <c:pt idx="197">
                  <c:v>39.402000000000001</c:v>
                </c:pt>
                <c:pt idx="198">
                  <c:v>39.6</c:v>
                </c:pt>
                <c:pt idx="199">
                  <c:v>39.798000000000002</c:v>
                </c:pt>
                <c:pt idx="200">
                  <c:v>40.000500000000002</c:v>
                </c:pt>
                <c:pt idx="201">
                  <c:v>40.198500000000003</c:v>
                </c:pt>
                <c:pt idx="202">
                  <c:v>40.401000000000003</c:v>
                </c:pt>
                <c:pt idx="203">
                  <c:v>40.598999999999997</c:v>
                </c:pt>
                <c:pt idx="204">
                  <c:v>40.801499999999997</c:v>
                </c:pt>
                <c:pt idx="205">
                  <c:v>40.999499999999998</c:v>
                </c:pt>
                <c:pt idx="206">
                  <c:v>41.201999999999998</c:v>
                </c:pt>
                <c:pt idx="207">
                  <c:v>41.4</c:v>
                </c:pt>
                <c:pt idx="208">
                  <c:v>41.597999999999999</c:v>
                </c:pt>
                <c:pt idx="209">
                  <c:v>41.8005</c:v>
                </c:pt>
                <c:pt idx="210">
                  <c:v>41.9985</c:v>
                </c:pt>
                <c:pt idx="211">
                  <c:v>42.201000000000001</c:v>
                </c:pt>
                <c:pt idx="212">
                  <c:v>42.399000000000001</c:v>
                </c:pt>
                <c:pt idx="213">
                  <c:v>42.601500000000001</c:v>
                </c:pt>
                <c:pt idx="214">
                  <c:v>42.799500000000002</c:v>
                </c:pt>
                <c:pt idx="215">
                  <c:v>43.002000000000002</c:v>
                </c:pt>
                <c:pt idx="216">
                  <c:v>43.2</c:v>
                </c:pt>
                <c:pt idx="217">
                  <c:v>43.398000000000003</c:v>
                </c:pt>
                <c:pt idx="218">
                  <c:v>43.600499999999997</c:v>
                </c:pt>
                <c:pt idx="219">
                  <c:v>43.798499999999997</c:v>
                </c:pt>
                <c:pt idx="220">
                  <c:v>44.000999999999998</c:v>
                </c:pt>
                <c:pt idx="221">
                  <c:v>44.198999999999998</c:v>
                </c:pt>
                <c:pt idx="222">
                  <c:v>44.401499999999999</c:v>
                </c:pt>
                <c:pt idx="223">
                  <c:v>44.599499999999999</c:v>
                </c:pt>
                <c:pt idx="224">
                  <c:v>44.802</c:v>
                </c:pt>
                <c:pt idx="225">
                  <c:v>45</c:v>
                </c:pt>
                <c:pt idx="226">
                  <c:v>45.198</c:v>
                </c:pt>
                <c:pt idx="227">
                  <c:v>45.400500000000001</c:v>
                </c:pt>
                <c:pt idx="228">
                  <c:v>45.598500000000001</c:v>
                </c:pt>
                <c:pt idx="229">
                  <c:v>45.801000000000002</c:v>
                </c:pt>
                <c:pt idx="230">
                  <c:v>45.999000000000002</c:v>
                </c:pt>
                <c:pt idx="231">
                  <c:v>46.201500000000003</c:v>
                </c:pt>
                <c:pt idx="232">
                  <c:v>46.399500000000003</c:v>
                </c:pt>
                <c:pt idx="233">
                  <c:v>46.601999999999997</c:v>
                </c:pt>
                <c:pt idx="234">
                  <c:v>46.8</c:v>
                </c:pt>
                <c:pt idx="235">
                  <c:v>46.997999999999998</c:v>
                </c:pt>
                <c:pt idx="236">
                  <c:v>47.200499999999998</c:v>
                </c:pt>
                <c:pt idx="237">
                  <c:v>47.398499999999999</c:v>
                </c:pt>
                <c:pt idx="238">
                  <c:v>47.600999999999999</c:v>
                </c:pt>
                <c:pt idx="239">
                  <c:v>47.798999999999999</c:v>
                </c:pt>
                <c:pt idx="240">
                  <c:v>48.0015</c:v>
                </c:pt>
                <c:pt idx="241">
                  <c:v>48.1995</c:v>
                </c:pt>
                <c:pt idx="242">
                  <c:v>48.402000000000001</c:v>
                </c:pt>
                <c:pt idx="243">
                  <c:v>48.6</c:v>
                </c:pt>
                <c:pt idx="244">
                  <c:v>48.798000000000002</c:v>
                </c:pt>
                <c:pt idx="245">
                  <c:v>49.000500000000002</c:v>
                </c:pt>
                <c:pt idx="246">
                  <c:v>49.198500000000003</c:v>
                </c:pt>
                <c:pt idx="247">
                  <c:v>49.401000000000003</c:v>
                </c:pt>
                <c:pt idx="248">
                  <c:v>49.598999999999997</c:v>
                </c:pt>
                <c:pt idx="249">
                  <c:v>49.798169999999999</c:v>
                </c:pt>
                <c:pt idx="250">
                  <c:v>50.001820000000002</c:v>
                </c:pt>
                <c:pt idx="251">
                  <c:v>50.199469999999998</c:v>
                </c:pt>
                <c:pt idx="252">
                  <c:v>50.402650000000001</c:v>
                </c:pt>
                <c:pt idx="253">
                  <c:v>50.597329999999999</c:v>
                </c:pt>
                <c:pt idx="254">
                  <c:v>50.801290000000002</c:v>
                </c:pt>
                <c:pt idx="255">
                  <c:v>50.997309999999999</c:v>
                </c:pt>
                <c:pt idx="256">
                  <c:v>51.203130000000002</c:v>
                </c:pt>
                <c:pt idx="257">
                  <c:v>51.399149999999999</c:v>
                </c:pt>
                <c:pt idx="258">
                  <c:v>51.595170000000003</c:v>
                </c:pt>
                <c:pt idx="259">
                  <c:v>51.800989999999999</c:v>
                </c:pt>
                <c:pt idx="260">
                  <c:v>51.997010000000003</c:v>
                </c:pt>
                <c:pt idx="261">
                  <c:v>52.202840000000002</c:v>
                </c:pt>
                <c:pt idx="262">
                  <c:v>52.398859999999999</c:v>
                </c:pt>
                <c:pt idx="263">
                  <c:v>52.604680000000002</c:v>
                </c:pt>
                <c:pt idx="264">
                  <c:v>52.800699999999999</c:v>
                </c:pt>
                <c:pt idx="265">
                  <c:v>52.996720000000003</c:v>
                </c:pt>
                <c:pt idx="266">
                  <c:v>53.202539999999999</c:v>
                </c:pt>
                <c:pt idx="267">
                  <c:v>53.398560000000003</c:v>
                </c:pt>
                <c:pt idx="268">
                  <c:v>53.604379999999999</c:v>
                </c:pt>
                <c:pt idx="269">
                  <c:v>53.800400000000003</c:v>
                </c:pt>
                <c:pt idx="270">
                  <c:v>53.996420000000001</c:v>
                </c:pt>
                <c:pt idx="271">
                  <c:v>54.202240000000003</c:v>
                </c:pt>
                <c:pt idx="272">
                  <c:v>54.398260000000001</c:v>
                </c:pt>
                <c:pt idx="273">
                  <c:v>54.604080000000003</c:v>
                </c:pt>
                <c:pt idx="274">
                  <c:v>54.8001</c:v>
                </c:pt>
                <c:pt idx="275">
                  <c:v>54.996119999999998</c:v>
                </c:pt>
                <c:pt idx="276">
                  <c:v>55.20194</c:v>
                </c:pt>
                <c:pt idx="277">
                  <c:v>55.397959999999998</c:v>
                </c:pt>
                <c:pt idx="278">
                  <c:v>55.60378</c:v>
                </c:pt>
                <c:pt idx="279">
                  <c:v>55.799799999999998</c:v>
                </c:pt>
                <c:pt idx="280">
                  <c:v>55.995820000000002</c:v>
                </c:pt>
                <c:pt idx="281">
                  <c:v>56.201639999999998</c:v>
                </c:pt>
                <c:pt idx="282">
                  <c:v>56.397660000000002</c:v>
                </c:pt>
                <c:pt idx="283">
                  <c:v>56.603479999999998</c:v>
                </c:pt>
                <c:pt idx="284">
                  <c:v>56.799500000000002</c:v>
                </c:pt>
                <c:pt idx="285">
                  <c:v>56.995519999999999</c:v>
                </c:pt>
                <c:pt idx="286">
                  <c:v>57.201349999999998</c:v>
                </c:pt>
                <c:pt idx="287">
                  <c:v>57.397370000000002</c:v>
                </c:pt>
                <c:pt idx="288">
                  <c:v>57.603189999999998</c:v>
                </c:pt>
                <c:pt idx="289">
                  <c:v>57.799210000000002</c:v>
                </c:pt>
                <c:pt idx="290">
                  <c:v>57.995229999999999</c:v>
                </c:pt>
                <c:pt idx="291">
                  <c:v>58.201050000000002</c:v>
                </c:pt>
                <c:pt idx="292">
                  <c:v>58.401969999999999</c:v>
                </c:pt>
                <c:pt idx="293">
                  <c:v>58.597990000000003</c:v>
                </c:pt>
                <c:pt idx="294">
                  <c:v>58.798909999999999</c:v>
                </c:pt>
                <c:pt idx="295">
                  <c:v>58.999830000000003</c:v>
                </c:pt>
                <c:pt idx="296">
                  <c:v>59.198219999999999</c:v>
                </c:pt>
                <c:pt idx="297">
                  <c:v>59.40081</c:v>
                </c:pt>
                <c:pt idx="298">
                  <c:v>59.604570000000002</c:v>
                </c:pt>
                <c:pt idx="299">
                  <c:v>59.798630000000003</c:v>
                </c:pt>
                <c:pt idx="300">
                  <c:v>60.004330000000003</c:v>
                </c:pt>
                <c:pt idx="301">
                  <c:v>60.196449999999999</c:v>
                </c:pt>
                <c:pt idx="302">
                  <c:v>60.399250000000002</c:v>
                </c:pt>
                <c:pt idx="303">
                  <c:v>60.600549999999998</c:v>
                </c:pt>
                <c:pt idx="304">
                  <c:v>60.800840000000001</c:v>
                </c:pt>
                <c:pt idx="305">
                  <c:v>60.998959999999997</c:v>
                </c:pt>
                <c:pt idx="306">
                  <c:v>61.199199999999998</c:v>
                </c:pt>
                <c:pt idx="307">
                  <c:v>61.400860000000002</c:v>
                </c:pt>
                <c:pt idx="308">
                  <c:v>61.599040000000002</c:v>
                </c:pt>
                <c:pt idx="309">
                  <c:v>61.801690000000001</c:v>
                </c:pt>
                <c:pt idx="310">
                  <c:v>61.998579999999997</c:v>
                </c:pt>
                <c:pt idx="311">
                  <c:v>62.198999999999998</c:v>
                </c:pt>
                <c:pt idx="312">
                  <c:v>62.400460000000002</c:v>
                </c:pt>
                <c:pt idx="313">
                  <c:v>62.601579999999998</c:v>
                </c:pt>
                <c:pt idx="314">
                  <c:v>62.798830000000002</c:v>
                </c:pt>
                <c:pt idx="315">
                  <c:v>62.999949999999998</c:v>
                </c:pt>
                <c:pt idx="316">
                  <c:v>63.201059999999998</c:v>
                </c:pt>
                <c:pt idx="317">
                  <c:v>63.398310000000002</c:v>
                </c:pt>
                <c:pt idx="318">
                  <c:v>63.599429999999998</c:v>
                </c:pt>
                <c:pt idx="319">
                  <c:v>63.800539999999998</c:v>
                </c:pt>
                <c:pt idx="320">
                  <c:v>64.001660000000001</c:v>
                </c:pt>
                <c:pt idx="321">
                  <c:v>64.198909999999998</c:v>
                </c:pt>
                <c:pt idx="322">
                  <c:v>64.400030000000001</c:v>
                </c:pt>
                <c:pt idx="323">
                  <c:v>64.601140000000001</c:v>
                </c:pt>
                <c:pt idx="324">
                  <c:v>64.798389999999998</c:v>
                </c:pt>
                <c:pt idx="325">
                  <c:v>64.999510000000001</c:v>
                </c:pt>
                <c:pt idx="326">
                  <c:v>65.200620000000001</c:v>
                </c:pt>
                <c:pt idx="327">
                  <c:v>65.401740000000004</c:v>
                </c:pt>
                <c:pt idx="328">
                  <c:v>65.598990000000001</c:v>
                </c:pt>
                <c:pt idx="329">
                  <c:v>65.800110000000004</c:v>
                </c:pt>
                <c:pt idx="330">
                  <c:v>66.001220000000004</c:v>
                </c:pt>
                <c:pt idx="331">
                  <c:v>66.19847</c:v>
                </c:pt>
                <c:pt idx="332">
                  <c:v>66.399590000000003</c:v>
                </c:pt>
                <c:pt idx="333">
                  <c:v>66.600700000000003</c:v>
                </c:pt>
                <c:pt idx="334">
                  <c:v>66.801820000000006</c:v>
                </c:pt>
                <c:pt idx="335">
                  <c:v>66.999070000000003</c:v>
                </c:pt>
                <c:pt idx="336">
                  <c:v>67.200190000000006</c:v>
                </c:pt>
                <c:pt idx="337">
                  <c:v>67.401300000000006</c:v>
                </c:pt>
                <c:pt idx="338">
                  <c:v>67.598550000000003</c:v>
                </c:pt>
                <c:pt idx="339">
                  <c:v>67.799670000000006</c:v>
                </c:pt>
                <c:pt idx="340">
                  <c:v>68.000780000000006</c:v>
                </c:pt>
                <c:pt idx="341">
                  <c:v>68.201899999999995</c:v>
                </c:pt>
                <c:pt idx="342">
                  <c:v>68.399150000000006</c:v>
                </c:pt>
                <c:pt idx="343">
                  <c:v>68.600269999999995</c:v>
                </c:pt>
                <c:pt idx="344">
                  <c:v>68.801379999999995</c:v>
                </c:pt>
                <c:pt idx="345">
                  <c:v>68.998630000000006</c:v>
                </c:pt>
                <c:pt idx="346">
                  <c:v>69.199749999999995</c:v>
                </c:pt>
                <c:pt idx="347">
                  <c:v>69.400859999999994</c:v>
                </c:pt>
                <c:pt idx="348">
                  <c:v>69.598110000000005</c:v>
                </c:pt>
                <c:pt idx="349">
                  <c:v>69.799229999999994</c:v>
                </c:pt>
                <c:pt idx="350">
                  <c:v>70.000339999999994</c:v>
                </c:pt>
                <c:pt idx="351">
                  <c:v>70.201459999999997</c:v>
                </c:pt>
                <c:pt idx="352">
                  <c:v>70.398709999999994</c:v>
                </c:pt>
                <c:pt idx="353">
                  <c:v>70.599829999999997</c:v>
                </c:pt>
                <c:pt idx="354">
                  <c:v>70.800939999999997</c:v>
                </c:pt>
                <c:pt idx="355">
                  <c:v>70.998189999999994</c:v>
                </c:pt>
                <c:pt idx="356">
                  <c:v>71.199309999999997</c:v>
                </c:pt>
                <c:pt idx="357">
                  <c:v>71.400419999999997</c:v>
                </c:pt>
                <c:pt idx="358">
                  <c:v>71.60154</c:v>
                </c:pt>
                <c:pt idx="359">
                  <c:v>71.798789999999997</c:v>
                </c:pt>
                <c:pt idx="360">
                  <c:v>71.99991</c:v>
                </c:pt>
                <c:pt idx="361">
                  <c:v>72.20102</c:v>
                </c:pt>
                <c:pt idx="362">
                  <c:v>72.398269999999997</c:v>
                </c:pt>
                <c:pt idx="363">
                  <c:v>72.59939</c:v>
                </c:pt>
                <c:pt idx="364">
                  <c:v>72.8005</c:v>
                </c:pt>
                <c:pt idx="365">
                  <c:v>73.001620000000003</c:v>
                </c:pt>
                <c:pt idx="366">
                  <c:v>73.198869999999999</c:v>
                </c:pt>
                <c:pt idx="367">
                  <c:v>73.399990000000003</c:v>
                </c:pt>
                <c:pt idx="368">
                  <c:v>73.601100000000002</c:v>
                </c:pt>
                <c:pt idx="369">
                  <c:v>73.798349999999999</c:v>
                </c:pt>
                <c:pt idx="370">
                  <c:v>73.999470000000002</c:v>
                </c:pt>
                <c:pt idx="371">
                  <c:v>74.200580000000002</c:v>
                </c:pt>
                <c:pt idx="372">
                  <c:v>74.401700000000005</c:v>
                </c:pt>
                <c:pt idx="373">
                  <c:v>74.598950000000002</c:v>
                </c:pt>
                <c:pt idx="374">
                  <c:v>74.800070000000005</c:v>
                </c:pt>
                <c:pt idx="375">
                  <c:v>75.001180000000005</c:v>
                </c:pt>
                <c:pt idx="376">
                  <c:v>75.198430000000002</c:v>
                </c:pt>
                <c:pt idx="377">
                  <c:v>75.399550000000005</c:v>
                </c:pt>
                <c:pt idx="378">
                  <c:v>75.600660000000005</c:v>
                </c:pt>
                <c:pt idx="379">
                  <c:v>75.801779999999994</c:v>
                </c:pt>
                <c:pt idx="380">
                  <c:v>75.999030000000005</c:v>
                </c:pt>
                <c:pt idx="381">
                  <c:v>76.200149999999994</c:v>
                </c:pt>
                <c:pt idx="382">
                  <c:v>76.401259999999994</c:v>
                </c:pt>
                <c:pt idx="383">
                  <c:v>76.598510000000005</c:v>
                </c:pt>
                <c:pt idx="384">
                  <c:v>76.799629999999993</c:v>
                </c:pt>
                <c:pt idx="385">
                  <c:v>77.000739999999993</c:v>
                </c:pt>
                <c:pt idx="386">
                  <c:v>77.201859999999996</c:v>
                </c:pt>
                <c:pt idx="387">
                  <c:v>77.399109999999993</c:v>
                </c:pt>
                <c:pt idx="388">
                  <c:v>77.600229999999996</c:v>
                </c:pt>
                <c:pt idx="389">
                  <c:v>77.801339999999996</c:v>
                </c:pt>
                <c:pt idx="390">
                  <c:v>77.998589999999993</c:v>
                </c:pt>
                <c:pt idx="391">
                  <c:v>78.199709999999996</c:v>
                </c:pt>
                <c:pt idx="392">
                  <c:v>78.400819999999996</c:v>
                </c:pt>
                <c:pt idx="393">
                  <c:v>78.598070000000007</c:v>
                </c:pt>
                <c:pt idx="394">
                  <c:v>78.799189999999996</c:v>
                </c:pt>
                <c:pt idx="395">
                  <c:v>79.000309999999999</c:v>
                </c:pt>
                <c:pt idx="396">
                  <c:v>79.201419999999999</c:v>
                </c:pt>
                <c:pt idx="397">
                  <c:v>79.398669999999996</c:v>
                </c:pt>
                <c:pt idx="398">
                  <c:v>79.599789999999999</c:v>
                </c:pt>
                <c:pt idx="399">
                  <c:v>79.800899999999999</c:v>
                </c:pt>
                <c:pt idx="400">
                  <c:v>80.00009</c:v>
                </c:pt>
                <c:pt idx="401">
                  <c:v>80.199269999999999</c:v>
                </c:pt>
                <c:pt idx="402">
                  <c:v>80.400379999999998</c:v>
                </c:pt>
                <c:pt idx="403">
                  <c:v>80.59957</c:v>
                </c:pt>
                <c:pt idx="404">
                  <c:v>80.80068</c:v>
                </c:pt>
                <c:pt idx="405">
                  <c:v>80.999870000000001</c:v>
                </c:pt>
                <c:pt idx="406">
                  <c:v>81.19905</c:v>
                </c:pt>
                <c:pt idx="407">
                  <c:v>81.400170000000003</c:v>
                </c:pt>
                <c:pt idx="408">
                  <c:v>81.599350000000001</c:v>
                </c:pt>
                <c:pt idx="409">
                  <c:v>81.800460000000001</c:v>
                </c:pt>
                <c:pt idx="410">
                  <c:v>81.999650000000003</c:v>
                </c:pt>
                <c:pt idx="411">
                  <c:v>82.199299999999994</c:v>
                </c:pt>
                <c:pt idx="412">
                  <c:v>82.398619999999994</c:v>
                </c:pt>
                <c:pt idx="413">
                  <c:v>82.601060000000004</c:v>
                </c:pt>
                <c:pt idx="414">
                  <c:v>82.800380000000004</c:v>
                </c:pt>
                <c:pt idx="415">
                  <c:v>83.000749999999996</c:v>
                </c:pt>
                <c:pt idx="416">
                  <c:v>83.198710000000005</c:v>
                </c:pt>
                <c:pt idx="417">
                  <c:v>83.400869999999998</c:v>
                </c:pt>
                <c:pt idx="418">
                  <c:v>83.598830000000007</c:v>
                </c:pt>
                <c:pt idx="419">
                  <c:v>83.801000000000002</c:v>
                </c:pt>
                <c:pt idx="420">
                  <c:v>83.998959999999997</c:v>
                </c:pt>
                <c:pt idx="421">
                  <c:v>84.201970000000003</c:v>
                </c:pt>
                <c:pt idx="422">
                  <c:v>84.40119</c:v>
                </c:pt>
                <c:pt idx="423">
                  <c:v>84.597629999999995</c:v>
                </c:pt>
                <c:pt idx="424">
                  <c:v>84.801479999999998</c:v>
                </c:pt>
                <c:pt idx="425">
                  <c:v>85.001260000000002</c:v>
                </c:pt>
                <c:pt idx="426">
                  <c:v>85.197469999999996</c:v>
                </c:pt>
                <c:pt idx="427">
                  <c:v>85.399280000000005</c:v>
                </c:pt>
                <c:pt idx="428">
                  <c:v>85.601659999999995</c:v>
                </c:pt>
                <c:pt idx="429">
                  <c:v>85.79898</c:v>
                </c:pt>
                <c:pt idx="430">
                  <c:v>86.002129999999994</c:v>
                </c:pt>
                <c:pt idx="431">
                  <c:v>86.201930000000004</c:v>
                </c:pt>
                <c:pt idx="432">
                  <c:v>86.401730000000001</c:v>
                </c:pt>
                <c:pt idx="433">
                  <c:v>86.602630000000005</c:v>
                </c:pt>
                <c:pt idx="434">
                  <c:v>86.797989999999999</c:v>
                </c:pt>
                <c:pt idx="435">
                  <c:v>86.999449999999996</c:v>
                </c:pt>
                <c:pt idx="436">
                  <c:v>87.20335</c:v>
                </c:pt>
                <c:pt idx="437">
                  <c:v>87.398099999999999</c:v>
                </c:pt>
                <c:pt idx="438">
                  <c:v>87.599559999999997</c:v>
                </c:pt>
                <c:pt idx="439">
                  <c:v>87.802369999999996</c:v>
                </c:pt>
                <c:pt idx="440">
                  <c:v>88.001810000000006</c:v>
                </c:pt>
                <c:pt idx="441">
                  <c:v>88.201260000000005</c:v>
                </c:pt>
                <c:pt idx="442">
                  <c:v>88.400710000000004</c:v>
                </c:pt>
                <c:pt idx="443">
                  <c:v>88.600149999999999</c:v>
                </c:pt>
                <c:pt idx="444">
                  <c:v>88.799599999999998</c:v>
                </c:pt>
                <c:pt idx="445">
                  <c:v>88.999049999999997</c:v>
                </c:pt>
                <c:pt idx="446">
                  <c:v>89.198490000000007</c:v>
                </c:pt>
                <c:pt idx="447">
                  <c:v>89.397940000000006</c:v>
                </c:pt>
                <c:pt idx="448">
                  <c:v>89.597390000000004</c:v>
                </c:pt>
                <c:pt idx="449">
                  <c:v>89.79683</c:v>
                </c:pt>
                <c:pt idx="450">
                  <c:v>90.00367</c:v>
                </c:pt>
                <c:pt idx="451">
                  <c:v>90.203119999999998</c:v>
                </c:pt>
                <c:pt idx="452">
                  <c:v>90.402559999999994</c:v>
                </c:pt>
                <c:pt idx="453">
                  <c:v>90.602010000000007</c:v>
                </c:pt>
                <c:pt idx="454">
                  <c:v>90.801460000000006</c:v>
                </c:pt>
                <c:pt idx="455">
                  <c:v>91.000900000000001</c:v>
                </c:pt>
                <c:pt idx="456">
                  <c:v>91.20035</c:v>
                </c:pt>
                <c:pt idx="457">
                  <c:v>91.399799999999999</c:v>
                </c:pt>
                <c:pt idx="458">
                  <c:v>91.599239999999995</c:v>
                </c:pt>
                <c:pt idx="459">
                  <c:v>91.798689999999993</c:v>
                </c:pt>
                <c:pt idx="460">
                  <c:v>91.998140000000006</c:v>
                </c:pt>
                <c:pt idx="461">
                  <c:v>92.197580000000002</c:v>
                </c:pt>
                <c:pt idx="462">
                  <c:v>92.397030000000001</c:v>
                </c:pt>
                <c:pt idx="463">
                  <c:v>92.59648</c:v>
                </c:pt>
                <c:pt idx="464">
                  <c:v>92.803309999999996</c:v>
                </c:pt>
                <c:pt idx="465">
                  <c:v>93.002759999999995</c:v>
                </c:pt>
                <c:pt idx="466">
                  <c:v>93.202200000000005</c:v>
                </c:pt>
                <c:pt idx="467">
                  <c:v>93.401650000000004</c:v>
                </c:pt>
                <c:pt idx="468">
                  <c:v>93.601100000000002</c:v>
                </c:pt>
                <c:pt idx="469">
                  <c:v>93.800550000000001</c:v>
                </c:pt>
                <c:pt idx="470">
                  <c:v>93.999989999999997</c:v>
                </c:pt>
                <c:pt idx="471">
                  <c:v>94.199439999999996</c:v>
                </c:pt>
                <c:pt idx="472">
                  <c:v>94.398889999999994</c:v>
                </c:pt>
                <c:pt idx="473">
                  <c:v>94.598330000000004</c:v>
                </c:pt>
                <c:pt idx="474">
                  <c:v>94.797780000000003</c:v>
                </c:pt>
                <c:pt idx="475">
                  <c:v>94.997230000000002</c:v>
                </c:pt>
                <c:pt idx="476">
                  <c:v>95.196669999999997</c:v>
                </c:pt>
                <c:pt idx="477">
                  <c:v>95.403509999999997</c:v>
                </c:pt>
                <c:pt idx="478">
                  <c:v>95.602950000000007</c:v>
                </c:pt>
                <c:pt idx="479">
                  <c:v>95.802400000000006</c:v>
                </c:pt>
                <c:pt idx="480">
                  <c:v>96.001850000000005</c:v>
                </c:pt>
                <c:pt idx="481">
                  <c:v>96.20129</c:v>
                </c:pt>
                <c:pt idx="482">
                  <c:v>96.400739999999999</c:v>
                </c:pt>
                <c:pt idx="483">
                  <c:v>96.600189999999998</c:v>
                </c:pt>
                <c:pt idx="484">
                  <c:v>96.799629999999993</c:v>
                </c:pt>
                <c:pt idx="485">
                  <c:v>96.999080000000006</c:v>
                </c:pt>
                <c:pt idx="486">
                  <c:v>97.198530000000005</c:v>
                </c:pt>
                <c:pt idx="487">
                  <c:v>97.397980000000004</c:v>
                </c:pt>
                <c:pt idx="488">
                  <c:v>97.59742</c:v>
                </c:pt>
                <c:pt idx="489">
                  <c:v>97.796869999999998</c:v>
                </c:pt>
                <c:pt idx="490">
                  <c:v>97.996319999999997</c:v>
                </c:pt>
                <c:pt idx="491">
                  <c:v>98.203149999999994</c:v>
                </c:pt>
                <c:pt idx="492">
                  <c:v>98.402600000000007</c:v>
                </c:pt>
                <c:pt idx="493">
                  <c:v>98.602040000000002</c:v>
                </c:pt>
                <c:pt idx="494">
                  <c:v>98.801490000000001</c:v>
                </c:pt>
                <c:pt idx="495">
                  <c:v>99.00094</c:v>
                </c:pt>
                <c:pt idx="496">
                  <c:v>99.200379999999996</c:v>
                </c:pt>
                <c:pt idx="497">
                  <c:v>99.399829999999994</c:v>
                </c:pt>
                <c:pt idx="498">
                  <c:v>99.599279999999993</c:v>
                </c:pt>
                <c:pt idx="499">
                  <c:v>99.798720000000003</c:v>
                </c:pt>
                <c:pt idx="500">
                  <c:v>99.998170000000002</c:v>
                </c:pt>
                <c:pt idx="501">
                  <c:v>100.19759999999999</c:v>
                </c:pt>
              </c:numCache>
            </c:numRef>
          </c:xVal>
          <c:yVal>
            <c:numRef>
              <c:f>Sheet1!$B$1:$B$502</c:f>
              <c:numCache>
                <c:formatCode>0_);[Red]\(0\)</c:formatCode>
                <c:ptCount val="502"/>
                <c:pt idx="0">
                  <c:v>20</c:v>
                </c:pt>
                <c:pt idx="1">
                  <c:v>22.532319999999999</c:v>
                </c:pt>
                <c:pt idx="2">
                  <c:v>24.885860000000001</c:v>
                </c:pt>
                <c:pt idx="3">
                  <c:v>27.359960000000001</c:v>
                </c:pt>
                <c:pt idx="4">
                  <c:v>29.69567</c:v>
                </c:pt>
                <c:pt idx="5">
                  <c:v>31.57451</c:v>
                </c:pt>
                <c:pt idx="6">
                  <c:v>33.936390000000003</c:v>
                </c:pt>
                <c:pt idx="7">
                  <c:v>36.245339999999999</c:v>
                </c:pt>
                <c:pt idx="8">
                  <c:v>38.46454</c:v>
                </c:pt>
                <c:pt idx="9">
                  <c:v>40.227739999999997</c:v>
                </c:pt>
                <c:pt idx="10">
                  <c:v>42.275770000000001</c:v>
                </c:pt>
                <c:pt idx="11">
                  <c:v>44.4026</c:v>
                </c:pt>
                <c:pt idx="12">
                  <c:v>46.607810000000001</c:v>
                </c:pt>
                <c:pt idx="13">
                  <c:v>48.72824</c:v>
                </c:pt>
                <c:pt idx="14">
                  <c:v>50.903379999999999</c:v>
                </c:pt>
                <c:pt idx="15">
                  <c:v>53.008600000000001</c:v>
                </c:pt>
                <c:pt idx="16">
                  <c:v>55.14246</c:v>
                </c:pt>
                <c:pt idx="17">
                  <c:v>57.089889999999997</c:v>
                </c:pt>
                <c:pt idx="18">
                  <c:v>59.287649999999999</c:v>
                </c:pt>
                <c:pt idx="19">
                  <c:v>61.554870000000001</c:v>
                </c:pt>
                <c:pt idx="20">
                  <c:v>63.73451</c:v>
                </c:pt>
                <c:pt idx="21">
                  <c:v>65.798599999999993</c:v>
                </c:pt>
                <c:pt idx="22">
                  <c:v>67.961129999999997</c:v>
                </c:pt>
                <c:pt idx="23">
                  <c:v>70.247290000000007</c:v>
                </c:pt>
                <c:pt idx="24">
                  <c:v>72.251620000000003</c:v>
                </c:pt>
                <c:pt idx="25">
                  <c:v>74.157359999999997</c:v>
                </c:pt>
                <c:pt idx="26">
                  <c:v>75.701539999999994</c:v>
                </c:pt>
                <c:pt idx="27">
                  <c:v>77.433819999999997</c:v>
                </c:pt>
                <c:pt idx="28">
                  <c:v>79.007210000000001</c:v>
                </c:pt>
                <c:pt idx="29">
                  <c:v>80.777820000000006</c:v>
                </c:pt>
                <c:pt idx="30">
                  <c:v>82.613990000000001</c:v>
                </c:pt>
                <c:pt idx="31">
                  <c:v>84.300870000000003</c:v>
                </c:pt>
                <c:pt idx="32">
                  <c:v>85.935469999999995</c:v>
                </c:pt>
                <c:pt idx="33">
                  <c:v>87.588880000000003</c:v>
                </c:pt>
                <c:pt idx="34">
                  <c:v>89.288319999999999</c:v>
                </c:pt>
                <c:pt idx="35">
                  <c:v>90.876270000000005</c:v>
                </c:pt>
                <c:pt idx="36">
                  <c:v>92.341319999999996</c:v>
                </c:pt>
                <c:pt idx="37">
                  <c:v>93.452730000000003</c:v>
                </c:pt>
                <c:pt idx="38">
                  <c:v>94.585710000000006</c:v>
                </c:pt>
                <c:pt idx="39">
                  <c:v>95.782650000000004</c:v>
                </c:pt>
                <c:pt idx="40">
                  <c:v>97.130899999999997</c:v>
                </c:pt>
                <c:pt idx="41">
                  <c:v>98.167000000000002</c:v>
                </c:pt>
                <c:pt idx="42">
                  <c:v>99.215950000000007</c:v>
                </c:pt>
                <c:pt idx="43">
                  <c:v>100.3609</c:v>
                </c:pt>
                <c:pt idx="44">
                  <c:v>101.52070000000001</c:v>
                </c:pt>
                <c:pt idx="45">
                  <c:v>102.5968</c:v>
                </c:pt>
                <c:pt idx="46">
                  <c:v>103.6961</c:v>
                </c:pt>
                <c:pt idx="47">
                  <c:v>104.89570000000001</c:v>
                </c:pt>
                <c:pt idx="48">
                  <c:v>106.2283</c:v>
                </c:pt>
                <c:pt idx="49">
                  <c:v>107.0868</c:v>
                </c:pt>
                <c:pt idx="50">
                  <c:v>108.2527</c:v>
                </c:pt>
                <c:pt idx="51">
                  <c:v>109.56480000000001</c:v>
                </c:pt>
                <c:pt idx="52">
                  <c:v>110.8562</c:v>
                </c:pt>
                <c:pt idx="53">
                  <c:v>112.02249999999999</c:v>
                </c:pt>
                <c:pt idx="54">
                  <c:v>113.27970000000001</c:v>
                </c:pt>
                <c:pt idx="55">
                  <c:v>114.384</c:v>
                </c:pt>
                <c:pt idx="56">
                  <c:v>115.4795</c:v>
                </c:pt>
                <c:pt idx="57">
                  <c:v>116.24209999999999</c:v>
                </c:pt>
                <c:pt idx="58">
                  <c:v>117.0385</c:v>
                </c:pt>
                <c:pt idx="59">
                  <c:v>117.95480000000001</c:v>
                </c:pt>
                <c:pt idx="60">
                  <c:v>118.7727</c:v>
                </c:pt>
                <c:pt idx="61">
                  <c:v>119.82</c:v>
                </c:pt>
                <c:pt idx="62">
                  <c:v>120.49169999999999</c:v>
                </c:pt>
                <c:pt idx="63">
                  <c:v>121.46120000000001</c:v>
                </c:pt>
                <c:pt idx="64">
                  <c:v>122.2891</c:v>
                </c:pt>
                <c:pt idx="65">
                  <c:v>123.1591</c:v>
                </c:pt>
                <c:pt idx="66">
                  <c:v>124.01130000000001</c:v>
                </c:pt>
                <c:pt idx="67">
                  <c:v>124.9254</c:v>
                </c:pt>
                <c:pt idx="68">
                  <c:v>125.8399</c:v>
                </c:pt>
                <c:pt idx="69">
                  <c:v>126.733</c:v>
                </c:pt>
                <c:pt idx="70">
                  <c:v>127.7368</c:v>
                </c:pt>
                <c:pt idx="71">
                  <c:v>128.6815</c:v>
                </c:pt>
                <c:pt idx="72">
                  <c:v>129.2715</c:v>
                </c:pt>
                <c:pt idx="73">
                  <c:v>130.05179999999999</c:v>
                </c:pt>
                <c:pt idx="74">
                  <c:v>130.8186</c:v>
                </c:pt>
                <c:pt idx="75">
                  <c:v>131.83279999999999</c:v>
                </c:pt>
                <c:pt idx="76">
                  <c:v>132.57140000000001</c:v>
                </c:pt>
                <c:pt idx="77">
                  <c:v>133.38059999999999</c:v>
                </c:pt>
                <c:pt idx="78">
                  <c:v>134.10640000000001</c:v>
                </c:pt>
                <c:pt idx="79">
                  <c:v>134.91370000000001</c:v>
                </c:pt>
                <c:pt idx="80">
                  <c:v>135.67080000000001</c:v>
                </c:pt>
                <c:pt idx="81">
                  <c:v>136.35380000000001</c:v>
                </c:pt>
                <c:pt idx="82">
                  <c:v>137.31379999999999</c:v>
                </c:pt>
                <c:pt idx="83">
                  <c:v>138.19139999999999</c:v>
                </c:pt>
                <c:pt idx="84">
                  <c:v>139.09209999999999</c:v>
                </c:pt>
                <c:pt idx="85">
                  <c:v>139.7002</c:v>
                </c:pt>
                <c:pt idx="86">
                  <c:v>140.7004</c:v>
                </c:pt>
                <c:pt idx="87">
                  <c:v>141.61359999999999</c:v>
                </c:pt>
                <c:pt idx="88">
                  <c:v>142.39080000000001</c:v>
                </c:pt>
                <c:pt idx="89">
                  <c:v>143.12</c:v>
                </c:pt>
                <c:pt idx="90">
                  <c:v>143.6833</c:v>
                </c:pt>
                <c:pt idx="91">
                  <c:v>144.14830000000001</c:v>
                </c:pt>
                <c:pt idx="92">
                  <c:v>144.5933</c:v>
                </c:pt>
                <c:pt idx="93">
                  <c:v>145.47399999999999</c:v>
                </c:pt>
                <c:pt idx="94">
                  <c:v>145.97819999999999</c:v>
                </c:pt>
                <c:pt idx="95">
                  <c:v>146.53909999999999</c:v>
                </c:pt>
                <c:pt idx="96">
                  <c:v>147.26089999999999</c:v>
                </c:pt>
                <c:pt idx="97">
                  <c:v>148.00239999999999</c:v>
                </c:pt>
                <c:pt idx="98">
                  <c:v>148.5257</c:v>
                </c:pt>
                <c:pt idx="99">
                  <c:v>149.0248</c:v>
                </c:pt>
                <c:pt idx="100">
                  <c:v>149.69550000000001</c:v>
                </c:pt>
                <c:pt idx="101">
                  <c:v>150.25569999999999</c:v>
                </c:pt>
                <c:pt idx="102">
                  <c:v>150.50399999999999</c:v>
                </c:pt>
                <c:pt idx="103">
                  <c:v>151.05240000000001</c:v>
                </c:pt>
                <c:pt idx="104">
                  <c:v>151.58629999999999</c:v>
                </c:pt>
                <c:pt idx="105">
                  <c:v>152.0077</c:v>
                </c:pt>
                <c:pt idx="106">
                  <c:v>152.53559999999999</c:v>
                </c:pt>
                <c:pt idx="107">
                  <c:v>152.9392</c:v>
                </c:pt>
                <c:pt idx="108">
                  <c:v>153.24299999999999</c:v>
                </c:pt>
                <c:pt idx="109">
                  <c:v>153.7159</c:v>
                </c:pt>
                <c:pt idx="110">
                  <c:v>154.08359999999999</c:v>
                </c:pt>
                <c:pt idx="111">
                  <c:v>154.38640000000001</c:v>
                </c:pt>
                <c:pt idx="112">
                  <c:v>154.57089999999999</c:v>
                </c:pt>
                <c:pt idx="113">
                  <c:v>155.08510000000001</c:v>
                </c:pt>
                <c:pt idx="114">
                  <c:v>155.3407</c:v>
                </c:pt>
                <c:pt idx="115">
                  <c:v>155.77950000000001</c:v>
                </c:pt>
                <c:pt idx="116">
                  <c:v>156.27930000000001</c:v>
                </c:pt>
                <c:pt idx="117">
                  <c:v>156.41839999999999</c:v>
                </c:pt>
                <c:pt idx="118">
                  <c:v>156.8948</c:v>
                </c:pt>
                <c:pt idx="119">
                  <c:v>157.20609999999999</c:v>
                </c:pt>
                <c:pt idx="120">
                  <c:v>157.65700000000001</c:v>
                </c:pt>
                <c:pt idx="121">
                  <c:v>157.95570000000001</c:v>
                </c:pt>
                <c:pt idx="122">
                  <c:v>158.3323</c:v>
                </c:pt>
                <c:pt idx="123">
                  <c:v>158.63300000000001</c:v>
                </c:pt>
                <c:pt idx="124">
                  <c:v>158.9812</c:v>
                </c:pt>
                <c:pt idx="125">
                  <c:v>159.34270000000001</c:v>
                </c:pt>
                <c:pt idx="126">
                  <c:v>159.60489999999999</c:v>
                </c:pt>
                <c:pt idx="127">
                  <c:v>160.03190000000001</c:v>
                </c:pt>
                <c:pt idx="128">
                  <c:v>160.3766</c:v>
                </c:pt>
                <c:pt idx="129">
                  <c:v>160.80439999999999</c:v>
                </c:pt>
                <c:pt idx="130">
                  <c:v>160.96969999999999</c:v>
                </c:pt>
                <c:pt idx="131">
                  <c:v>161.2912</c:v>
                </c:pt>
                <c:pt idx="132">
                  <c:v>161.6165</c:v>
                </c:pt>
                <c:pt idx="133">
                  <c:v>162.10749999999999</c:v>
                </c:pt>
                <c:pt idx="134">
                  <c:v>162.3347</c:v>
                </c:pt>
                <c:pt idx="135">
                  <c:v>162.6336</c:v>
                </c:pt>
                <c:pt idx="136">
                  <c:v>163.1087</c:v>
                </c:pt>
                <c:pt idx="137">
                  <c:v>163.4896</c:v>
                </c:pt>
                <c:pt idx="138">
                  <c:v>163.95869999999999</c:v>
                </c:pt>
                <c:pt idx="139">
                  <c:v>164.32910000000001</c:v>
                </c:pt>
                <c:pt idx="140">
                  <c:v>164.68610000000001</c:v>
                </c:pt>
                <c:pt idx="141">
                  <c:v>165.0461</c:v>
                </c:pt>
                <c:pt idx="142">
                  <c:v>165.3929</c:v>
                </c:pt>
                <c:pt idx="143">
                  <c:v>165.7422</c:v>
                </c:pt>
                <c:pt idx="144">
                  <c:v>166.1831</c:v>
                </c:pt>
                <c:pt idx="145">
                  <c:v>166.51480000000001</c:v>
                </c:pt>
                <c:pt idx="146">
                  <c:v>166.9539</c:v>
                </c:pt>
                <c:pt idx="147">
                  <c:v>167.27629999999999</c:v>
                </c:pt>
                <c:pt idx="148">
                  <c:v>167.60120000000001</c:v>
                </c:pt>
                <c:pt idx="149">
                  <c:v>167.9143</c:v>
                </c:pt>
                <c:pt idx="150">
                  <c:v>168.23</c:v>
                </c:pt>
                <c:pt idx="151">
                  <c:v>168.5341</c:v>
                </c:pt>
                <c:pt idx="152">
                  <c:v>168.7362</c:v>
                </c:pt>
                <c:pt idx="153">
                  <c:v>169.03129999999999</c:v>
                </c:pt>
                <c:pt idx="154">
                  <c:v>169.4263</c:v>
                </c:pt>
                <c:pt idx="155">
                  <c:v>169.71969999999999</c:v>
                </c:pt>
                <c:pt idx="156">
                  <c:v>169.8956</c:v>
                </c:pt>
                <c:pt idx="157">
                  <c:v>170.18020000000001</c:v>
                </c:pt>
                <c:pt idx="158">
                  <c:v>170.5626</c:v>
                </c:pt>
                <c:pt idx="159">
                  <c:v>170.83940000000001</c:v>
                </c:pt>
                <c:pt idx="160">
                  <c:v>171.1062</c:v>
                </c:pt>
                <c:pt idx="161">
                  <c:v>171.26689999999999</c:v>
                </c:pt>
                <c:pt idx="162">
                  <c:v>171.52600000000001</c:v>
                </c:pt>
                <c:pt idx="163">
                  <c:v>171.6721</c:v>
                </c:pt>
                <c:pt idx="164">
                  <c:v>171.92930000000001</c:v>
                </c:pt>
                <c:pt idx="165">
                  <c:v>172.17679999999999</c:v>
                </c:pt>
                <c:pt idx="166">
                  <c:v>172.42599999999999</c:v>
                </c:pt>
                <c:pt idx="167">
                  <c:v>172.553</c:v>
                </c:pt>
                <c:pt idx="168">
                  <c:v>172.79339999999999</c:v>
                </c:pt>
                <c:pt idx="169">
                  <c:v>172.9187</c:v>
                </c:pt>
                <c:pt idx="170">
                  <c:v>172.82310000000001</c:v>
                </c:pt>
                <c:pt idx="171">
                  <c:v>172.93219999999999</c:v>
                </c:pt>
                <c:pt idx="172">
                  <c:v>173.1489</c:v>
                </c:pt>
                <c:pt idx="173">
                  <c:v>173.36619999999999</c:v>
                </c:pt>
                <c:pt idx="174">
                  <c:v>173.36099999999999</c:v>
                </c:pt>
                <c:pt idx="175">
                  <c:v>173.46289999999999</c:v>
                </c:pt>
                <c:pt idx="176">
                  <c:v>173.7747</c:v>
                </c:pt>
                <c:pt idx="177">
                  <c:v>173.97329999999999</c:v>
                </c:pt>
                <c:pt idx="178">
                  <c:v>174.05760000000001</c:v>
                </c:pt>
                <c:pt idx="179">
                  <c:v>174.24680000000001</c:v>
                </c:pt>
                <c:pt idx="180">
                  <c:v>174.42769999999999</c:v>
                </c:pt>
                <c:pt idx="181">
                  <c:v>174.3946</c:v>
                </c:pt>
                <c:pt idx="182">
                  <c:v>174.57069999999999</c:v>
                </c:pt>
                <c:pt idx="183">
                  <c:v>174.85489999999999</c:v>
                </c:pt>
                <c:pt idx="184">
                  <c:v>175.02379999999999</c:v>
                </c:pt>
                <c:pt idx="185">
                  <c:v>175.18549999999999</c:v>
                </c:pt>
                <c:pt idx="186">
                  <c:v>175.34729999999999</c:v>
                </c:pt>
                <c:pt idx="187">
                  <c:v>175.40559999999999</c:v>
                </c:pt>
                <c:pt idx="188">
                  <c:v>175.34819999999999</c:v>
                </c:pt>
                <c:pt idx="189">
                  <c:v>175.2773</c:v>
                </c:pt>
                <c:pt idx="190">
                  <c:v>175.4213</c:v>
                </c:pt>
                <c:pt idx="191">
                  <c:v>175.3546</c:v>
                </c:pt>
                <c:pt idx="192">
                  <c:v>175.49209999999999</c:v>
                </c:pt>
                <c:pt idx="193">
                  <c:v>175.62960000000001</c:v>
                </c:pt>
                <c:pt idx="194">
                  <c:v>175.6557</c:v>
                </c:pt>
                <c:pt idx="195">
                  <c:v>175.68100000000001</c:v>
                </c:pt>
                <c:pt idx="196">
                  <c:v>175.80549999999999</c:v>
                </c:pt>
                <c:pt idx="197">
                  <c:v>175.92959999999999</c:v>
                </c:pt>
                <c:pt idx="198">
                  <c:v>175.93289999999999</c:v>
                </c:pt>
                <c:pt idx="199">
                  <c:v>176.048</c:v>
                </c:pt>
                <c:pt idx="200">
                  <c:v>176.16210000000001</c:v>
                </c:pt>
                <c:pt idx="201">
                  <c:v>176.27</c:v>
                </c:pt>
                <c:pt idx="202">
                  <c:v>176.3767</c:v>
                </c:pt>
                <c:pt idx="203">
                  <c:v>176.47739999999999</c:v>
                </c:pt>
                <c:pt idx="204">
                  <c:v>176.47229999999999</c:v>
                </c:pt>
                <c:pt idx="205">
                  <c:v>176.56569999999999</c:v>
                </c:pt>
                <c:pt idx="206">
                  <c:v>176.65719999999999</c:v>
                </c:pt>
                <c:pt idx="207">
                  <c:v>176.53579999999999</c:v>
                </c:pt>
                <c:pt idx="208">
                  <c:v>176.61590000000001</c:v>
                </c:pt>
                <c:pt idx="209">
                  <c:v>176.69540000000001</c:v>
                </c:pt>
                <c:pt idx="210">
                  <c:v>176.76929999999999</c:v>
                </c:pt>
                <c:pt idx="211">
                  <c:v>176.84139999999999</c:v>
                </c:pt>
                <c:pt idx="212">
                  <c:v>176.90880000000001</c:v>
                </c:pt>
                <c:pt idx="213">
                  <c:v>176.9753</c:v>
                </c:pt>
                <c:pt idx="214">
                  <c:v>177.0384</c:v>
                </c:pt>
                <c:pt idx="215">
                  <c:v>177.10130000000001</c:v>
                </c:pt>
                <c:pt idx="216">
                  <c:v>177.1617</c:v>
                </c:pt>
                <c:pt idx="217">
                  <c:v>177.2208</c:v>
                </c:pt>
                <c:pt idx="218">
                  <c:v>177.1748</c:v>
                </c:pt>
                <c:pt idx="219">
                  <c:v>177.0215</c:v>
                </c:pt>
                <c:pt idx="220">
                  <c:v>177.07679999999999</c:v>
                </c:pt>
                <c:pt idx="221">
                  <c:v>177.1429</c:v>
                </c:pt>
                <c:pt idx="222">
                  <c:v>177.09119999999999</c:v>
                </c:pt>
                <c:pt idx="223">
                  <c:v>177.14259999999999</c:v>
                </c:pt>
                <c:pt idx="224">
                  <c:v>177.0924</c:v>
                </c:pt>
                <c:pt idx="225">
                  <c:v>177.14330000000001</c:v>
                </c:pt>
                <c:pt idx="226">
                  <c:v>177.0932</c:v>
                </c:pt>
                <c:pt idx="227">
                  <c:v>177.14490000000001</c:v>
                </c:pt>
                <c:pt idx="228">
                  <c:v>177.0917</c:v>
                </c:pt>
                <c:pt idx="229">
                  <c:v>177.04150000000001</c:v>
                </c:pt>
                <c:pt idx="230">
                  <c:v>177.09059999999999</c:v>
                </c:pt>
                <c:pt idx="231">
                  <c:v>177.14019999999999</c:v>
                </c:pt>
                <c:pt idx="232">
                  <c:v>177.18819999999999</c:v>
                </c:pt>
                <c:pt idx="233">
                  <c:v>177.2364</c:v>
                </c:pt>
                <c:pt idx="234">
                  <c:v>177.28270000000001</c:v>
                </c:pt>
                <c:pt idx="235">
                  <c:v>177.2131</c:v>
                </c:pt>
                <c:pt idx="236">
                  <c:v>177.15729999999999</c:v>
                </c:pt>
                <c:pt idx="237">
                  <c:v>177.08709999999999</c:v>
                </c:pt>
                <c:pt idx="238">
                  <c:v>177.02789999999999</c:v>
                </c:pt>
                <c:pt idx="239">
                  <c:v>176.9675</c:v>
                </c:pt>
                <c:pt idx="240">
                  <c:v>176.90969999999999</c:v>
                </c:pt>
                <c:pt idx="241">
                  <c:v>176.73410000000001</c:v>
                </c:pt>
                <c:pt idx="242">
                  <c:v>176.77510000000001</c:v>
                </c:pt>
                <c:pt idx="243">
                  <c:v>176.71340000000001</c:v>
                </c:pt>
                <c:pt idx="244">
                  <c:v>176.75309999999999</c:v>
                </c:pt>
                <c:pt idx="245">
                  <c:v>176.69200000000001</c:v>
                </c:pt>
                <c:pt idx="246">
                  <c:v>176.3886</c:v>
                </c:pt>
                <c:pt idx="247">
                  <c:v>176.42760000000001</c:v>
                </c:pt>
                <c:pt idx="248">
                  <c:v>176.3657</c:v>
                </c:pt>
                <c:pt idx="249">
                  <c:v>176.404</c:v>
                </c:pt>
                <c:pt idx="250">
                  <c:v>176.34440000000001</c:v>
                </c:pt>
                <c:pt idx="251">
                  <c:v>176.38220000000001</c:v>
                </c:pt>
                <c:pt idx="252">
                  <c:v>176.42140000000001</c:v>
                </c:pt>
                <c:pt idx="253">
                  <c:v>176.3742</c:v>
                </c:pt>
                <c:pt idx="254">
                  <c:v>176.3142</c:v>
                </c:pt>
                <c:pt idx="255">
                  <c:v>176.35239999999999</c:v>
                </c:pt>
                <c:pt idx="256">
                  <c:v>176.29320000000001</c:v>
                </c:pt>
                <c:pt idx="257">
                  <c:v>176.23259999999999</c:v>
                </c:pt>
                <c:pt idx="258">
                  <c:v>176.27160000000001</c:v>
                </c:pt>
                <c:pt idx="259">
                  <c:v>176.1163</c:v>
                </c:pt>
                <c:pt idx="260">
                  <c:v>176.1559</c:v>
                </c:pt>
                <c:pt idx="261">
                  <c:v>176.08609999999999</c:v>
                </c:pt>
                <c:pt idx="262">
                  <c:v>176.12639999999999</c:v>
                </c:pt>
                <c:pt idx="263">
                  <c:v>176.1686</c:v>
                </c:pt>
                <c:pt idx="264">
                  <c:v>176.20959999999999</c:v>
                </c:pt>
                <c:pt idx="265">
                  <c:v>176.0394</c:v>
                </c:pt>
                <c:pt idx="266">
                  <c:v>175.88730000000001</c:v>
                </c:pt>
                <c:pt idx="267">
                  <c:v>175.92910000000001</c:v>
                </c:pt>
                <c:pt idx="268">
                  <c:v>175.87610000000001</c:v>
                </c:pt>
                <c:pt idx="269">
                  <c:v>175.9187</c:v>
                </c:pt>
                <c:pt idx="270">
                  <c:v>175.96190000000001</c:v>
                </c:pt>
                <c:pt idx="271">
                  <c:v>175.90989999999999</c:v>
                </c:pt>
                <c:pt idx="272">
                  <c:v>175.8563</c:v>
                </c:pt>
                <c:pt idx="273">
                  <c:v>175.90280000000001</c:v>
                </c:pt>
                <c:pt idx="274">
                  <c:v>175.94749999999999</c:v>
                </c:pt>
                <c:pt idx="275">
                  <c:v>175.89500000000001</c:v>
                </c:pt>
                <c:pt idx="276">
                  <c:v>175.9427</c:v>
                </c:pt>
                <c:pt idx="277">
                  <c:v>175.98840000000001</c:v>
                </c:pt>
                <c:pt idx="278">
                  <c:v>176.13499999999999</c:v>
                </c:pt>
                <c:pt idx="279">
                  <c:v>175.98650000000001</c:v>
                </c:pt>
                <c:pt idx="280">
                  <c:v>176.03290000000001</c:v>
                </c:pt>
                <c:pt idx="281">
                  <c:v>176.08170000000001</c:v>
                </c:pt>
                <c:pt idx="282">
                  <c:v>175.91890000000001</c:v>
                </c:pt>
                <c:pt idx="283">
                  <c:v>175.85409999999999</c:v>
                </c:pt>
                <c:pt idx="284">
                  <c:v>175.90049999999999</c:v>
                </c:pt>
                <c:pt idx="285">
                  <c:v>175.9468</c:v>
                </c:pt>
                <c:pt idx="286">
                  <c:v>175.99549999999999</c:v>
                </c:pt>
                <c:pt idx="287">
                  <c:v>176.04169999999999</c:v>
                </c:pt>
                <c:pt idx="288">
                  <c:v>176.09020000000001</c:v>
                </c:pt>
                <c:pt idx="289">
                  <c:v>175.9418</c:v>
                </c:pt>
                <c:pt idx="290">
                  <c:v>175.8905</c:v>
                </c:pt>
                <c:pt idx="291">
                  <c:v>175.93780000000001</c:v>
                </c:pt>
                <c:pt idx="292">
                  <c:v>175.98400000000001</c:v>
                </c:pt>
                <c:pt idx="293">
                  <c:v>175.83420000000001</c:v>
                </c:pt>
                <c:pt idx="294">
                  <c:v>175.87970000000001</c:v>
                </c:pt>
                <c:pt idx="295">
                  <c:v>175.92490000000001</c:v>
                </c:pt>
                <c:pt idx="296">
                  <c:v>175.76159999999999</c:v>
                </c:pt>
                <c:pt idx="297">
                  <c:v>175.8064</c:v>
                </c:pt>
                <c:pt idx="298">
                  <c:v>175.85079999999999</c:v>
                </c:pt>
                <c:pt idx="299">
                  <c:v>175.89269999999999</c:v>
                </c:pt>
                <c:pt idx="300">
                  <c:v>175.9365</c:v>
                </c:pt>
                <c:pt idx="301">
                  <c:v>175.88050000000001</c:v>
                </c:pt>
                <c:pt idx="302">
                  <c:v>175.92250000000001</c:v>
                </c:pt>
                <c:pt idx="303">
                  <c:v>175.9631</c:v>
                </c:pt>
                <c:pt idx="304">
                  <c:v>175.9068</c:v>
                </c:pt>
                <c:pt idx="305">
                  <c:v>175.946</c:v>
                </c:pt>
                <c:pt idx="306">
                  <c:v>175.98500000000001</c:v>
                </c:pt>
                <c:pt idx="307">
                  <c:v>176.02359999999999</c:v>
                </c:pt>
                <c:pt idx="308">
                  <c:v>175.96420000000001</c:v>
                </c:pt>
                <c:pt idx="309">
                  <c:v>176.00139999999999</c:v>
                </c:pt>
                <c:pt idx="310">
                  <c:v>176.1482</c:v>
                </c:pt>
                <c:pt idx="311">
                  <c:v>176.18350000000001</c:v>
                </c:pt>
                <c:pt idx="312">
                  <c:v>176.12200000000001</c:v>
                </c:pt>
                <c:pt idx="313">
                  <c:v>176.05959999999999</c:v>
                </c:pt>
                <c:pt idx="314">
                  <c:v>176.09219999999999</c:v>
                </c:pt>
                <c:pt idx="315">
                  <c:v>176.12479999999999</c:v>
                </c:pt>
                <c:pt idx="316">
                  <c:v>176.1567</c:v>
                </c:pt>
                <c:pt idx="317">
                  <c:v>176.0909</c:v>
                </c:pt>
                <c:pt idx="318">
                  <c:v>176.12139999999999</c:v>
                </c:pt>
                <c:pt idx="319">
                  <c:v>176.15119999999999</c:v>
                </c:pt>
                <c:pt idx="320">
                  <c:v>176.18029999999999</c:v>
                </c:pt>
                <c:pt idx="321">
                  <c:v>176.20820000000001</c:v>
                </c:pt>
                <c:pt idx="322">
                  <c:v>176.23599999999999</c:v>
                </c:pt>
                <c:pt idx="323">
                  <c:v>176.26320000000001</c:v>
                </c:pt>
                <c:pt idx="324">
                  <c:v>176.2893</c:v>
                </c:pt>
                <c:pt idx="325">
                  <c:v>176.21870000000001</c:v>
                </c:pt>
                <c:pt idx="326">
                  <c:v>176.244</c:v>
                </c:pt>
                <c:pt idx="327">
                  <c:v>176.17230000000001</c:v>
                </c:pt>
                <c:pt idx="328">
                  <c:v>176.08459999999999</c:v>
                </c:pt>
                <c:pt idx="329">
                  <c:v>176.1079</c:v>
                </c:pt>
                <c:pt idx="330">
                  <c:v>176.13069999999999</c:v>
                </c:pt>
                <c:pt idx="331">
                  <c:v>176.05600000000001</c:v>
                </c:pt>
                <c:pt idx="332">
                  <c:v>176.07730000000001</c:v>
                </c:pt>
                <c:pt idx="333">
                  <c:v>176.09790000000001</c:v>
                </c:pt>
                <c:pt idx="334">
                  <c:v>176.11760000000001</c:v>
                </c:pt>
                <c:pt idx="335">
                  <c:v>176.04</c:v>
                </c:pt>
                <c:pt idx="336">
                  <c:v>176.05799999999999</c:v>
                </c:pt>
                <c:pt idx="337">
                  <c:v>176.07509999999999</c:v>
                </c:pt>
                <c:pt idx="338">
                  <c:v>176.09100000000001</c:v>
                </c:pt>
                <c:pt idx="339">
                  <c:v>176.1063</c:v>
                </c:pt>
                <c:pt idx="340">
                  <c:v>176.0248</c:v>
                </c:pt>
                <c:pt idx="341">
                  <c:v>175.9272</c:v>
                </c:pt>
                <c:pt idx="342">
                  <c:v>175.84370000000001</c:v>
                </c:pt>
                <c:pt idx="343">
                  <c:v>175.85509999999999</c:v>
                </c:pt>
                <c:pt idx="344">
                  <c:v>175.751</c:v>
                </c:pt>
                <c:pt idx="345">
                  <c:v>175.7602</c:v>
                </c:pt>
                <c:pt idx="346">
                  <c:v>175.76849999999999</c:v>
                </c:pt>
                <c:pt idx="347">
                  <c:v>175.7757</c:v>
                </c:pt>
                <c:pt idx="348">
                  <c:v>175.6711</c:v>
                </c:pt>
                <c:pt idx="349">
                  <c:v>175.67599999999999</c:v>
                </c:pt>
                <c:pt idx="350">
                  <c:v>175.6797</c:v>
                </c:pt>
                <c:pt idx="351">
                  <c:v>175.68219999999999</c:v>
                </c:pt>
                <c:pt idx="352">
                  <c:v>175.68340000000001</c:v>
                </c:pt>
                <c:pt idx="353">
                  <c:v>175.68340000000001</c:v>
                </c:pt>
                <c:pt idx="354">
                  <c:v>175.57060000000001</c:v>
                </c:pt>
                <c:pt idx="355">
                  <c:v>175.56729999999999</c:v>
                </c:pt>
                <c:pt idx="356">
                  <c:v>175.5633</c:v>
                </c:pt>
                <c:pt idx="357">
                  <c:v>175.5581</c:v>
                </c:pt>
                <c:pt idx="358">
                  <c:v>175.5515</c:v>
                </c:pt>
                <c:pt idx="359">
                  <c:v>175.434</c:v>
                </c:pt>
                <c:pt idx="360">
                  <c:v>175.42500000000001</c:v>
                </c:pt>
                <c:pt idx="361">
                  <c:v>175.41480000000001</c:v>
                </c:pt>
                <c:pt idx="362">
                  <c:v>175.40379999999999</c:v>
                </c:pt>
                <c:pt idx="363">
                  <c:v>175.3913</c:v>
                </c:pt>
                <c:pt idx="364">
                  <c:v>175.37780000000001</c:v>
                </c:pt>
                <c:pt idx="365">
                  <c:v>175.36330000000001</c:v>
                </c:pt>
                <c:pt idx="366">
                  <c:v>175.34819999999999</c:v>
                </c:pt>
                <c:pt idx="367">
                  <c:v>175.33199999999999</c:v>
                </c:pt>
                <c:pt idx="368">
                  <c:v>175.31530000000001</c:v>
                </c:pt>
                <c:pt idx="369">
                  <c:v>175.29849999999999</c:v>
                </c:pt>
                <c:pt idx="370">
                  <c:v>175.28110000000001</c:v>
                </c:pt>
                <c:pt idx="371">
                  <c:v>175.26349999999999</c:v>
                </c:pt>
                <c:pt idx="372">
                  <c:v>175.24590000000001</c:v>
                </c:pt>
                <c:pt idx="373">
                  <c:v>175.2287</c:v>
                </c:pt>
                <c:pt idx="374">
                  <c:v>175.21119999999999</c:v>
                </c:pt>
                <c:pt idx="375">
                  <c:v>175.19380000000001</c:v>
                </c:pt>
                <c:pt idx="376">
                  <c:v>175.17679999999999</c:v>
                </c:pt>
                <c:pt idx="377">
                  <c:v>175.15969999999999</c:v>
                </c:pt>
                <c:pt idx="378">
                  <c:v>175.14279999999999</c:v>
                </c:pt>
                <c:pt idx="379">
                  <c:v>175.01730000000001</c:v>
                </c:pt>
                <c:pt idx="380">
                  <c:v>175.00149999999999</c:v>
                </c:pt>
                <c:pt idx="381">
                  <c:v>174.76669999999999</c:v>
                </c:pt>
                <c:pt idx="382">
                  <c:v>174.75139999999999</c:v>
                </c:pt>
                <c:pt idx="383">
                  <c:v>174.62790000000001</c:v>
                </c:pt>
                <c:pt idx="384">
                  <c:v>174.6138</c:v>
                </c:pt>
                <c:pt idx="385">
                  <c:v>174.60040000000001</c:v>
                </c:pt>
                <c:pt idx="386">
                  <c:v>174.58760000000001</c:v>
                </c:pt>
                <c:pt idx="387">
                  <c:v>174.57560000000001</c:v>
                </c:pt>
                <c:pt idx="388">
                  <c:v>174.5642</c:v>
                </c:pt>
                <c:pt idx="389">
                  <c:v>174.55340000000001</c:v>
                </c:pt>
                <c:pt idx="390">
                  <c:v>174.5436</c:v>
                </c:pt>
                <c:pt idx="391">
                  <c:v>174.5343</c:v>
                </c:pt>
                <c:pt idx="392">
                  <c:v>174.5258</c:v>
                </c:pt>
                <c:pt idx="393">
                  <c:v>174.51830000000001</c:v>
                </c:pt>
                <c:pt idx="394">
                  <c:v>174.51150000000001</c:v>
                </c:pt>
                <c:pt idx="395">
                  <c:v>174.39840000000001</c:v>
                </c:pt>
                <c:pt idx="396">
                  <c:v>174.39349999999999</c:v>
                </c:pt>
                <c:pt idx="397">
                  <c:v>174.27869999999999</c:v>
                </c:pt>
                <c:pt idx="398">
                  <c:v>174.2756</c:v>
                </c:pt>
                <c:pt idx="399">
                  <c:v>174.2732</c:v>
                </c:pt>
                <c:pt idx="400">
                  <c:v>174.27209999999999</c:v>
                </c:pt>
                <c:pt idx="401">
                  <c:v>174.27189999999999</c:v>
                </c:pt>
                <c:pt idx="402">
                  <c:v>174.1645</c:v>
                </c:pt>
                <c:pt idx="403">
                  <c:v>174.05699999999999</c:v>
                </c:pt>
                <c:pt idx="404">
                  <c:v>174.05959999999999</c:v>
                </c:pt>
                <c:pt idx="405">
                  <c:v>174.06309999999999</c:v>
                </c:pt>
                <c:pt idx="406">
                  <c:v>174.0676</c:v>
                </c:pt>
                <c:pt idx="407">
                  <c:v>174.1825</c:v>
                </c:pt>
                <c:pt idx="408">
                  <c:v>174.1891</c:v>
                </c:pt>
                <c:pt idx="409">
                  <c:v>174.1968</c:v>
                </c:pt>
                <c:pt idx="410">
                  <c:v>174.09700000000001</c:v>
                </c:pt>
                <c:pt idx="411">
                  <c:v>174.21809999999999</c:v>
                </c:pt>
                <c:pt idx="412">
                  <c:v>174.22900000000001</c:v>
                </c:pt>
                <c:pt idx="413">
                  <c:v>174.24119999999999</c:v>
                </c:pt>
                <c:pt idx="414">
                  <c:v>174.2543</c:v>
                </c:pt>
                <c:pt idx="415">
                  <c:v>174.26849999999999</c:v>
                </c:pt>
                <c:pt idx="416">
                  <c:v>174.2834</c:v>
                </c:pt>
                <c:pt idx="417">
                  <c:v>174.2996</c:v>
                </c:pt>
                <c:pt idx="418">
                  <c:v>174.31630000000001</c:v>
                </c:pt>
                <c:pt idx="419">
                  <c:v>174.33439999999999</c:v>
                </c:pt>
                <c:pt idx="420">
                  <c:v>174.35290000000001</c:v>
                </c:pt>
                <c:pt idx="421">
                  <c:v>174.37270000000001</c:v>
                </c:pt>
                <c:pt idx="422">
                  <c:v>174.39269999999999</c:v>
                </c:pt>
                <c:pt idx="423">
                  <c:v>174.41300000000001</c:v>
                </c:pt>
                <c:pt idx="424">
                  <c:v>174.43450000000001</c:v>
                </c:pt>
                <c:pt idx="425">
                  <c:v>174.3468</c:v>
                </c:pt>
                <c:pt idx="426">
                  <c:v>174.3681</c:v>
                </c:pt>
                <c:pt idx="427">
                  <c:v>174.3903</c:v>
                </c:pt>
                <c:pt idx="428">
                  <c:v>174.4127</c:v>
                </c:pt>
                <c:pt idx="429">
                  <c:v>174.4349</c:v>
                </c:pt>
                <c:pt idx="430">
                  <c:v>174.45779999999999</c:v>
                </c:pt>
                <c:pt idx="431">
                  <c:v>174.48060000000001</c:v>
                </c:pt>
                <c:pt idx="432">
                  <c:v>174.3963</c:v>
                </c:pt>
                <c:pt idx="433">
                  <c:v>174.3074</c:v>
                </c:pt>
                <c:pt idx="434">
                  <c:v>174.3295</c:v>
                </c:pt>
                <c:pt idx="435">
                  <c:v>174.352</c:v>
                </c:pt>
                <c:pt idx="436">
                  <c:v>174.3742</c:v>
                </c:pt>
                <c:pt idx="437">
                  <c:v>174.39439999999999</c:v>
                </c:pt>
                <c:pt idx="438">
                  <c:v>174.41419999999999</c:v>
                </c:pt>
                <c:pt idx="439">
                  <c:v>174.4325</c:v>
                </c:pt>
                <c:pt idx="440">
                  <c:v>174.4486</c:v>
                </c:pt>
                <c:pt idx="441">
                  <c:v>174.46449999999999</c:v>
                </c:pt>
                <c:pt idx="442">
                  <c:v>174.4761</c:v>
                </c:pt>
                <c:pt idx="443">
                  <c:v>174.37819999999999</c:v>
                </c:pt>
                <c:pt idx="444">
                  <c:v>174.3843</c:v>
                </c:pt>
                <c:pt idx="445">
                  <c:v>174.38749999999999</c:v>
                </c:pt>
                <c:pt idx="446">
                  <c:v>174.38749999999999</c:v>
                </c:pt>
                <c:pt idx="447">
                  <c:v>174.27699999999999</c:v>
                </c:pt>
                <c:pt idx="448">
                  <c:v>174.27019999999999</c:v>
                </c:pt>
                <c:pt idx="449">
                  <c:v>174.25980000000001</c:v>
                </c:pt>
                <c:pt idx="450">
                  <c:v>174.245</c:v>
                </c:pt>
                <c:pt idx="451">
                  <c:v>174.2269</c:v>
                </c:pt>
                <c:pt idx="452">
                  <c:v>174.2047</c:v>
                </c:pt>
                <c:pt idx="453">
                  <c:v>174.17859999999999</c:v>
                </c:pt>
                <c:pt idx="454">
                  <c:v>174.1482</c:v>
                </c:pt>
                <c:pt idx="455">
                  <c:v>174.11359999999999</c:v>
                </c:pt>
                <c:pt idx="456">
                  <c:v>174.0746</c:v>
                </c:pt>
                <c:pt idx="457">
                  <c:v>174.1397</c:v>
                </c:pt>
                <c:pt idx="458">
                  <c:v>174.20359999999999</c:v>
                </c:pt>
                <c:pt idx="459">
                  <c:v>174.15119999999999</c:v>
                </c:pt>
                <c:pt idx="460">
                  <c:v>174.09440000000001</c:v>
                </c:pt>
                <c:pt idx="461">
                  <c:v>174.03299999999999</c:v>
                </c:pt>
                <c:pt idx="462">
                  <c:v>173.96709999999999</c:v>
                </c:pt>
                <c:pt idx="463">
                  <c:v>173.8965</c:v>
                </c:pt>
                <c:pt idx="464">
                  <c:v>173.8184</c:v>
                </c:pt>
                <c:pt idx="465">
                  <c:v>173.73830000000001</c:v>
                </c:pt>
                <c:pt idx="466">
                  <c:v>173.65369999999999</c:v>
                </c:pt>
                <c:pt idx="467">
                  <c:v>173.56440000000001</c:v>
                </c:pt>
                <c:pt idx="468">
                  <c:v>173.47040000000001</c:v>
                </c:pt>
                <c:pt idx="469">
                  <c:v>173.3717</c:v>
                </c:pt>
                <c:pt idx="470">
                  <c:v>173.26820000000001</c:v>
                </c:pt>
                <c:pt idx="471">
                  <c:v>173.16</c:v>
                </c:pt>
                <c:pt idx="472">
                  <c:v>173.047</c:v>
                </c:pt>
                <c:pt idx="473">
                  <c:v>172.92920000000001</c:v>
                </c:pt>
                <c:pt idx="474">
                  <c:v>172.80680000000001</c:v>
                </c:pt>
                <c:pt idx="475">
                  <c:v>172.6797</c:v>
                </c:pt>
                <c:pt idx="476">
                  <c:v>172.548</c:v>
                </c:pt>
                <c:pt idx="477">
                  <c:v>172.40639999999999</c:v>
                </c:pt>
                <c:pt idx="478">
                  <c:v>172.2653</c:v>
                </c:pt>
                <c:pt idx="479">
                  <c:v>172.11949999999999</c:v>
                </c:pt>
                <c:pt idx="480">
                  <c:v>171.96899999999999</c:v>
                </c:pt>
                <c:pt idx="481">
                  <c:v>171.81379999999999</c:v>
                </c:pt>
                <c:pt idx="482">
                  <c:v>171.54570000000001</c:v>
                </c:pt>
                <c:pt idx="483">
                  <c:v>171.38140000000001</c:v>
                </c:pt>
                <c:pt idx="484">
                  <c:v>171.21250000000001</c:v>
                </c:pt>
                <c:pt idx="485">
                  <c:v>171.03909999999999</c:v>
                </c:pt>
                <c:pt idx="486">
                  <c:v>170.86109999999999</c:v>
                </c:pt>
                <c:pt idx="487">
                  <c:v>170.67850000000001</c:v>
                </c:pt>
                <c:pt idx="488">
                  <c:v>170.5966</c:v>
                </c:pt>
                <c:pt idx="489">
                  <c:v>170.4051</c:v>
                </c:pt>
                <c:pt idx="490">
                  <c:v>170.31389999999999</c:v>
                </c:pt>
                <c:pt idx="491">
                  <c:v>170.10589999999999</c:v>
                </c:pt>
                <c:pt idx="492">
                  <c:v>169.9008</c:v>
                </c:pt>
                <c:pt idx="493">
                  <c:v>169.69139999999999</c:v>
                </c:pt>
                <c:pt idx="494">
                  <c:v>169.4778</c:v>
                </c:pt>
                <c:pt idx="495">
                  <c:v>169.25989999999999</c:v>
                </c:pt>
                <c:pt idx="496">
                  <c:v>169.03800000000001</c:v>
                </c:pt>
                <c:pt idx="497">
                  <c:v>168.81209999999999</c:v>
                </c:pt>
                <c:pt idx="498">
                  <c:v>168.6857</c:v>
                </c:pt>
                <c:pt idx="499">
                  <c:v>168.45169999999999</c:v>
                </c:pt>
                <c:pt idx="500">
                  <c:v>168.2139</c:v>
                </c:pt>
                <c:pt idx="501">
                  <c:v>168.0753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F3A0-479A-957D-4C18AFB0E43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6217968"/>
        <c:axId val="336217576"/>
      </c:scatterChart>
      <c:valAx>
        <c:axId val="336216792"/>
        <c:scaling>
          <c:orientation val="minMax"/>
          <c:max val="60"/>
          <c:min val="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time (s)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36217184"/>
        <c:crosses val="autoZero"/>
        <c:crossBetween val="midCat"/>
        <c:majorUnit val="10"/>
      </c:valAx>
      <c:valAx>
        <c:axId val="33621718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pressure (MPa)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#,##0.00_);[Red]\(#,##0.00\)" sourceLinked="0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36216792"/>
        <c:crosses val="autoZero"/>
        <c:crossBetween val="midCat"/>
        <c:dispUnits>
          <c:builtInUnit val="millions"/>
        </c:dispUnits>
      </c:valAx>
      <c:valAx>
        <c:axId val="336217576"/>
        <c:scaling>
          <c:orientation val="minMax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termperature</a:t>
                </a:r>
                <a:r>
                  <a:rPr lang="en-US" altLang="zh-CN" baseline="0"/>
                  <a:t> (°C)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_);[Red]\(0\)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36217968"/>
        <c:crosses val="max"/>
        <c:crossBetween val="midCat"/>
      </c:valAx>
      <c:valAx>
        <c:axId val="336217968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33621757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28718731587123042"/>
          <c:y val="0.4720478091880223"/>
          <c:w val="0.43690818409603555"/>
          <c:h val="0.2534213820821738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2921981627296589"/>
          <c:y val="5.0925925925925923E-2"/>
          <c:w val="0.82122462817147857"/>
          <c:h val="0.80290099154272399"/>
        </c:manualLayout>
      </c:layout>
      <c:scatterChart>
        <c:scatterStyle val="smoothMarker"/>
        <c:varyColors val="0"/>
        <c:ser>
          <c:idx val="0"/>
          <c:order val="0"/>
          <c:tx>
            <c:v>hydrogen</c:v>
          </c:tx>
          <c:spPr>
            <a:ln w="12700" cap="rnd">
              <a:solidFill>
                <a:schemeClr val="tx1"/>
              </a:solidFill>
              <a:prstDash val="lgDash"/>
              <a:round/>
            </a:ln>
            <a:effectLst/>
          </c:spPr>
          <c:marker>
            <c:symbol val="none"/>
          </c:marker>
          <c:xVal>
            <c:numRef>
              <c:f>Sheet1!$Q$1:$Q$465</c:f>
              <c:numCache>
                <c:formatCode>General</c:formatCode>
                <c:ptCount val="465"/>
                <c:pt idx="0">
                  <c:v>0</c:v>
                </c:pt>
                <c:pt idx="1">
                  <c:v>0.19800000000000001</c:v>
                </c:pt>
                <c:pt idx="2">
                  <c:v>0.39600000000000002</c:v>
                </c:pt>
                <c:pt idx="3">
                  <c:v>0.60299999999999998</c:v>
                </c:pt>
                <c:pt idx="4">
                  <c:v>0.80100000000000005</c:v>
                </c:pt>
                <c:pt idx="5">
                  <c:v>0.999</c:v>
                </c:pt>
                <c:pt idx="6">
                  <c:v>1.1970000000000001</c:v>
                </c:pt>
                <c:pt idx="7">
                  <c:v>1.4039999999999999</c:v>
                </c:pt>
                <c:pt idx="8">
                  <c:v>1.6020000000000001</c:v>
                </c:pt>
                <c:pt idx="9">
                  <c:v>1.8</c:v>
                </c:pt>
                <c:pt idx="10">
                  <c:v>1.998</c:v>
                </c:pt>
                <c:pt idx="11">
                  <c:v>2.1960000000000002</c:v>
                </c:pt>
                <c:pt idx="12">
                  <c:v>2.403</c:v>
                </c:pt>
                <c:pt idx="13">
                  <c:v>2.601</c:v>
                </c:pt>
                <c:pt idx="14">
                  <c:v>2.7989999999999999</c:v>
                </c:pt>
                <c:pt idx="15">
                  <c:v>2.9969999999999999</c:v>
                </c:pt>
                <c:pt idx="16">
                  <c:v>3.2040000000000002</c:v>
                </c:pt>
                <c:pt idx="17">
                  <c:v>3.4020000000000001</c:v>
                </c:pt>
                <c:pt idx="18">
                  <c:v>3.6</c:v>
                </c:pt>
                <c:pt idx="19">
                  <c:v>3.798</c:v>
                </c:pt>
                <c:pt idx="20">
                  <c:v>3.996</c:v>
                </c:pt>
                <c:pt idx="21">
                  <c:v>4.2030000000000003</c:v>
                </c:pt>
                <c:pt idx="22">
                  <c:v>4.4009999999999998</c:v>
                </c:pt>
                <c:pt idx="23">
                  <c:v>4.5990000000000002</c:v>
                </c:pt>
                <c:pt idx="24">
                  <c:v>4.7969999999999997</c:v>
                </c:pt>
                <c:pt idx="25">
                  <c:v>5.0039999999999996</c:v>
                </c:pt>
                <c:pt idx="26">
                  <c:v>5.202</c:v>
                </c:pt>
                <c:pt idx="27">
                  <c:v>5.4</c:v>
                </c:pt>
                <c:pt idx="28">
                  <c:v>5.5979999999999999</c:v>
                </c:pt>
                <c:pt idx="29">
                  <c:v>5.7960000000000003</c:v>
                </c:pt>
                <c:pt idx="30">
                  <c:v>6.0030000000000001</c:v>
                </c:pt>
                <c:pt idx="31">
                  <c:v>6.2009999999999996</c:v>
                </c:pt>
                <c:pt idx="32">
                  <c:v>6.399</c:v>
                </c:pt>
                <c:pt idx="33">
                  <c:v>6.5970000000000004</c:v>
                </c:pt>
                <c:pt idx="34">
                  <c:v>6.8040000000000003</c:v>
                </c:pt>
                <c:pt idx="35">
                  <c:v>7.0019999999999998</c:v>
                </c:pt>
                <c:pt idx="36">
                  <c:v>7.2</c:v>
                </c:pt>
                <c:pt idx="37">
                  <c:v>7.3979999999999997</c:v>
                </c:pt>
                <c:pt idx="38">
                  <c:v>7.5960000000000001</c:v>
                </c:pt>
                <c:pt idx="39">
                  <c:v>7.8029999999999999</c:v>
                </c:pt>
                <c:pt idx="40">
                  <c:v>8.0009999999999994</c:v>
                </c:pt>
                <c:pt idx="41">
                  <c:v>8.1989999999999998</c:v>
                </c:pt>
                <c:pt idx="42">
                  <c:v>8.3970000000000002</c:v>
                </c:pt>
                <c:pt idx="43">
                  <c:v>8.6039999999999992</c:v>
                </c:pt>
                <c:pt idx="44">
                  <c:v>8.8019999999999996</c:v>
                </c:pt>
                <c:pt idx="45">
                  <c:v>9</c:v>
                </c:pt>
                <c:pt idx="46">
                  <c:v>9.1980000000000004</c:v>
                </c:pt>
                <c:pt idx="47">
                  <c:v>9.3960000000000008</c:v>
                </c:pt>
                <c:pt idx="48">
                  <c:v>9.6029999999999998</c:v>
                </c:pt>
                <c:pt idx="49">
                  <c:v>9.8010000000000002</c:v>
                </c:pt>
                <c:pt idx="50">
                  <c:v>9.9990000000000006</c:v>
                </c:pt>
                <c:pt idx="51">
                  <c:v>10.196999999999999</c:v>
                </c:pt>
                <c:pt idx="52">
                  <c:v>10.404</c:v>
                </c:pt>
                <c:pt idx="53">
                  <c:v>10.602</c:v>
                </c:pt>
                <c:pt idx="54">
                  <c:v>10.8</c:v>
                </c:pt>
                <c:pt idx="55">
                  <c:v>10.997999999999999</c:v>
                </c:pt>
                <c:pt idx="56">
                  <c:v>11.196</c:v>
                </c:pt>
                <c:pt idx="57">
                  <c:v>11.403</c:v>
                </c:pt>
                <c:pt idx="58">
                  <c:v>11.601000000000001</c:v>
                </c:pt>
                <c:pt idx="59">
                  <c:v>11.798999999999999</c:v>
                </c:pt>
                <c:pt idx="60">
                  <c:v>11.997</c:v>
                </c:pt>
                <c:pt idx="61">
                  <c:v>12.204000000000001</c:v>
                </c:pt>
                <c:pt idx="62">
                  <c:v>12.401999999999999</c:v>
                </c:pt>
                <c:pt idx="63">
                  <c:v>12.6</c:v>
                </c:pt>
                <c:pt idx="64">
                  <c:v>12.798</c:v>
                </c:pt>
                <c:pt idx="65">
                  <c:v>12.996</c:v>
                </c:pt>
                <c:pt idx="66">
                  <c:v>13.202999999999999</c:v>
                </c:pt>
                <c:pt idx="67">
                  <c:v>13.401</c:v>
                </c:pt>
                <c:pt idx="68">
                  <c:v>13.599</c:v>
                </c:pt>
                <c:pt idx="69">
                  <c:v>13.797000000000001</c:v>
                </c:pt>
                <c:pt idx="70">
                  <c:v>14.004</c:v>
                </c:pt>
                <c:pt idx="71">
                  <c:v>14.202</c:v>
                </c:pt>
                <c:pt idx="72">
                  <c:v>14.4</c:v>
                </c:pt>
                <c:pt idx="73">
                  <c:v>14.598000000000001</c:v>
                </c:pt>
                <c:pt idx="74">
                  <c:v>14.795999999999999</c:v>
                </c:pt>
                <c:pt idx="75">
                  <c:v>15.003</c:v>
                </c:pt>
                <c:pt idx="76">
                  <c:v>15.201000000000001</c:v>
                </c:pt>
                <c:pt idx="77">
                  <c:v>15.398999999999999</c:v>
                </c:pt>
                <c:pt idx="78">
                  <c:v>15.597</c:v>
                </c:pt>
                <c:pt idx="79">
                  <c:v>15.804</c:v>
                </c:pt>
                <c:pt idx="80">
                  <c:v>16.001999999999999</c:v>
                </c:pt>
                <c:pt idx="81">
                  <c:v>16.2</c:v>
                </c:pt>
                <c:pt idx="82">
                  <c:v>16.398</c:v>
                </c:pt>
                <c:pt idx="83">
                  <c:v>16.596</c:v>
                </c:pt>
                <c:pt idx="84">
                  <c:v>16.803000000000001</c:v>
                </c:pt>
                <c:pt idx="85">
                  <c:v>17.001000000000001</c:v>
                </c:pt>
                <c:pt idx="86">
                  <c:v>17.199000000000002</c:v>
                </c:pt>
                <c:pt idx="87">
                  <c:v>17.396999999999998</c:v>
                </c:pt>
                <c:pt idx="88">
                  <c:v>17.603999999999999</c:v>
                </c:pt>
                <c:pt idx="89">
                  <c:v>17.802</c:v>
                </c:pt>
                <c:pt idx="90">
                  <c:v>18</c:v>
                </c:pt>
                <c:pt idx="91">
                  <c:v>18.198</c:v>
                </c:pt>
                <c:pt idx="92">
                  <c:v>18.396000000000001</c:v>
                </c:pt>
                <c:pt idx="93">
                  <c:v>18.603000000000002</c:v>
                </c:pt>
                <c:pt idx="94">
                  <c:v>18.800999999999998</c:v>
                </c:pt>
                <c:pt idx="95">
                  <c:v>18.998999999999999</c:v>
                </c:pt>
                <c:pt idx="96">
                  <c:v>19.196999999999999</c:v>
                </c:pt>
                <c:pt idx="97">
                  <c:v>19.404</c:v>
                </c:pt>
                <c:pt idx="98">
                  <c:v>19.602</c:v>
                </c:pt>
                <c:pt idx="99">
                  <c:v>19.8</c:v>
                </c:pt>
                <c:pt idx="100">
                  <c:v>19.998000000000001</c:v>
                </c:pt>
                <c:pt idx="101">
                  <c:v>20.196000000000002</c:v>
                </c:pt>
                <c:pt idx="102">
                  <c:v>20.402999999999999</c:v>
                </c:pt>
                <c:pt idx="103">
                  <c:v>20.600999999999999</c:v>
                </c:pt>
                <c:pt idx="104">
                  <c:v>20.798999999999999</c:v>
                </c:pt>
                <c:pt idx="105">
                  <c:v>20.997</c:v>
                </c:pt>
                <c:pt idx="106">
                  <c:v>21.204000000000001</c:v>
                </c:pt>
                <c:pt idx="107">
                  <c:v>21.402000000000001</c:v>
                </c:pt>
                <c:pt idx="108">
                  <c:v>21.6</c:v>
                </c:pt>
                <c:pt idx="109">
                  <c:v>21.797999999999998</c:v>
                </c:pt>
                <c:pt idx="110">
                  <c:v>21.995999999999999</c:v>
                </c:pt>
                <c:pt idx="111">
                  <c:v>22.202999999999999</c:v>
                </c:pt>
                <c:pt idx="112">
                  <c:v>22.401</c:v>
                </c:pt>
                <c:pt idx="113">
                  <c:v>22.599</c:v>
                </c:pt>
                <c:pt idx="114">
                  <c:v>22.797000000000001</c:v>
                </c:pt>
                <c:pt idx="115">
                  <c:v>23.004000000000001</c:v>
                </c:pt>
                <c:pt idx="116">
                  <c:v>23.202000000000002</c:v>
                </c:pt>
                <c:pt idx="117">
                  <c:v>23.4</c:v>
                </c:pt>
                <c:pt idx="118">
                  <c:v>23.597999999999999</c:v>
                </c:pt>
                <c:pt idx="119">
                  <c:v>23.8005</c:v>
                </c:pt>
                <c:pt idx="120">
                  <c:v>23.9985</c:v>
                </c:pt>
                <c:pt idx="121">
                  <c:v>24.201000000000001</c:v>
                </c:pt>
                <c:pt idx="122">
                  <c:v>24.399000000000001</c:v>
                </c:pt>
                <c:pt idx="123">
                  <c:v>24.601500000000001</c:v>
                </c:pt>
                <c:pt idx="124">
                  <c:v>24.799499999999998</c:v>
                </c:pt>
                <c:pt idx="125">
                  <c:v>25.001999999999999</c:v>
                </c:pt>
                <c:pt idx="126">
                  <c:v>25.2</c:v>
                </c:pt>
                <c:pt idx="127">
                  <c:v>25.398</c:v>
                </c:pt>
                <c:pt idx="128">
                  <c:v>25.6005</c:v>
                </c:pt>
                <c:pt idx="129">
                  <c:v>25.798500000000001</c:v>
                </c:pt>
                <c:pt idx="130">
                  <c:v>26.001000000000001</c:v>
                </c:pt>
                <c:pt idx="131">
                  <c:v>26.199000000000002</c:v>
                </c:pt>
                <c:pt idx="132">
                  <c:v>26.401499999999999</c:v>
                </c:pt>
                <c:pt idx="133">
                  <c:v>26.599499999999999</c:v>
                </c:pt>
                <c:pt idx="134">
                  <c:v>26.802</c:v>
                </c:pt>
                <c:pt idx="135">
                  <c:v>27</c:v>
                </c:pt>
                <c:pt idx="136">
                  <c:v>27.198</c:v>
                </c:pt>
                <c:pt idx="137">
                  <c:v>27.400500000000001</c:v>
                </c:pt>
                <c:pt idx="138">
                  <c:v>27.598500000000001</c:v>
                </c:pt>
                <c:pt idx="139">
                  <c:v>27.800999999999998</c:v>
                </c:pt>
                <c:pt idx="140">
                  <c:v>27.998999999999999</c:v>
                </c:pt>
                <c:pt idx="141">
                  <c:v>28.201499999999999</c:v>
                </c:pt>
                <c:pt idx="142">
                  <c:v>28.3995</c:v>
                </c:pt>
                <c:pt idx="143">
                  <c:v>28.602</c:v>
                </c:pt>
                <c:pt idx="144">
                  <c:v>28.8</c:v>
                </c:pt>
                <c:pt idx="145">
                  <c:v>28.998000000000001</c:v>
                </c:pt>
                <c:pt idx="146">
                  <c:v>29.200500000000002</c:v>
                </c:pt>
                <c:pt idx="147">
                  <c:v>29.398499999999999</c:v>
                </c:pt>
                <c:pt idx="148">
                  <c:v>29.600999999999999</c:v>
                </c:pt>
                <c:pt idx="149">
                  <c:v>29.798999999999999</c:v>
                </c:pt>
                <c:pt idx="150">
                  <c:v>30.0015</c:v>
                </c:pt>
                <c:pt idx="151">
                  <c:v>30.1995</c:v>
                </c:pt>
                <c:pt idx="152">
                  <c:v>30.402000000000001</c:v>
                </c:pt>
                <c:pt idx="153">
                  <c:v>30.6</c:v>
                </c:pt>
                <c:pt idx="154">
                  <c:v>30.797999999999998</c:v>
                </c:pt>
                <c:pt idx="155">
                  <c:v>31.000499999999999</c:v>
                </c:pt>
                <c:pt idx="156">
                  <c:v>31.198499999999999</c:v>
                </c:pt>
                <c:pt idx="157">
                  <c:v>31.401</c:v>
                </c:pt>
                <c:pt idx="158">
                  <c:v>31.599</c:v>
                </c:pt>
                <c:pt idx="159">
                  <c:v>31.801500000000001</c:v>
                </c:pt>
                <c:pt idx="160">
                  <c:v>31.999500000000001</c:v>
                </c:pt>
                <c:pt idx="161">
                  <c:v>32.201999999999998</c:v>
                </c:pt>
                <c:pt idx="162">
                  <c:v>32.4</c:v>
                </c:pt>
                <c:pt idx="163">
                  <c:v>32.597999999999999</c:v>
                </c:pt>
                <c:pt idx="164">
                  <c:v>32.8005</c:v>
                </c:pt>
                <c:pt idx="165">
                  <c:v>32.9985</c:v>
                </c:pt>
                <c:pt idx="166">
                  <c:v>33.201000000000001</c:v>
                </c:pt>
                <c:pt idx="167">
                  <c:v>33.399000000000001</c:v>
                </c:pt>
                <c:pt idx="168">
                  <c:v>33.601500000000001</c:v>
                </c:pt>
                <c:pt idx="169">
                  <c:v>33.799500000000002</c:v>
                </c:pt>
                <c:pt idx="170">
                  <c:v>34.002000000000002</c:v>
                </c:pt>
                <c:pt idx="171">
                  <c:v>34.200000000000003</c:v>
                </c:pt>
                <c:pt idx="172">
                  <c:v>34.398000000000003</c:v>
                </c:pt>
                <c:pt idx="173">
                  <c:v>34.600499999999997</c:v>
                </c:pt>
                <c:pt idx="174">
                  <c:v>34.798499999999997</c:v>
                </c:pt>
                <c:pt idx="175">
                  <c:v>35.000999999999998</c:v>
                </c:pt>
                <c:pt idx="176">
                  <c:v>35.198999999999998</c:v>
                </c:pt>
                <c:pt idx="177">
                  <c:v>35.401499999999999</c:v>
                </c:pt>
                <c:pt idx="178">
                  <c:v>35.599499999999999</c:v>
                </c:pt>
                <c:pt idx="179">
                  <c:v>35.802</c:v>
                </c:pt>
                <c:pt idx="180">
                  <c:v>36</c:v>
                </c:pt>
                <c:pt idx="181">
                  <c:v>36.198</c:v>
                </c:pt>
                <c:pt idx="182">
                  <c:v>36.400500000000001</c:v>
                </c:pt>
                <c:pt idx="183">
                  <c:v>36.598500000000001</c:v>
                </c:pt>
                <c:pt idx="184">
                  <c:v>36.801000000000002</c:v>
                </c:pt>
                <c:pt idx="185">
                  <c:v>36.999000000000002</c:v>
                </c:pt>
                <c:pt idx="186">
                  <c:v>37.201500000000003</c:v>
                </c:pt>
                <c:pt idx="187">
                  <c:v>37.399500000000003</c:v>
                </c:pt>
                <c:pt idx="188">
                  <c:v>37.601999999999997</c:v>
                </c:pt>
                <c:pt idx="189">
                  <c:v>37.799999999999997</c:v>
                </c:pt>
                <c:pt idx="190">
                  <c:v>37.997999999999998</c:v>
                </c:pt>
                <c:pt idx="191">
                  <c:v>38.200499999999998</c:v>
                </c:pt>
                <c:pt idx="192">
                  <c:v>38.398499999999999</c:v>
                </c:pt>
                <c:pt idx="193">
                  <c:v>38.600999999999999</c:v>
                </c:pt>
                <c:pt idx="194">
                  <c:v>38.798999999999999</c:v>
                </c:pt>
                <c:pt idx="195">
                  <c:v>39.0015</c:v>
                </c:pt>
                <c:pt idx="196">
                  <c:v>39.1995</c:v>
                </c:pt>
                <c:pt idx="197">
                  <c:v>39.402000000000001</c:v>
                </c:pt>
                <c:pt idx="198">
                  <c:v>39.6</c:v>
                </c:pt>
                <c:pt idx="199">
                  <c:v>39.798000000000002</c:v>
                </c:pt>
                <c:pt idx="200">
                  <c:v>40.000500000000002</c:v>
                </c:pt>
                <c:pt idx="201">
                  <c:v>40.198500000000003</c:v>
                </c:pt>
                <c:pt idx="202">
                  <c:v>40.401000000000003</c:v>
                </c:pt>
                <c:pt idx="203">
                  <c:v>40.598999999999997</c:v>
                </c:pt>
                <c:pt idx="204">
                  <c:v>40.801499999999997</c:v>
                </c:pt>
                <c:pt idx="205">
                  <c:v>40.999499999999998</c:v>
                </c:pt>
                <c:pt idx="206">
                  <c:v>41.201999999999998</c:v>
                </c:pt>
                <c:pt idx="207">
                  <c:v>41.4</c:v>
                </c:pt>
                <c:pt idx="208">
                  <c:v>41.597999999999999</c:v>
                </c:pt>
                <c:pt idx="209">
                  <c:v>41.8005</c:v>
                </c:pt>
                <c:pt idx="210">
                  <c:v>41.9985</c:v>
                </c:pt>
                <c:pt idx="211">
                  <c:v>42.201000000000001</c:v>
                </c:pt>
                <c:pt idx="212">
                  <c:v>42.399000000000001</c:v>
                </c:pt>
                <c:pt idx="213">
                  <c:v>42.601500000000001</c:v>
                </c:pt>
                <c:pt idx="214">
                  <c:v>42.799500000000002</c:v>
                </c:pt>
                <c:pt idx="215">
                  <c:v>43.002000000000002</c:v>
                </c:pt>
                <c:pt idx="216">
                  <c:v>43.2</c:v>
                </c:pt>
                <c:pt idx="217">
                  <c:v>43.398000000000003</c:v>
                </c:pt>
                <c:pt idx="218">
                  <c:v>43.600499999999997</c:v>
                </c:pt>
                <c:pt idx="219">
                  <c:v>43.798499999999997</c:v>
                </c:pt>
                <c:pt idx="220">
                  <c:v>44.000999999999998</c:v>
                </c:pt>
                <c:pt idx="221">
                  <c:v>44.198999999999998</c:v>
                </c:pt>
                <c:pt idx="222">
                  <c:v>44.401499999999999</c:v>
                </c:pt>
                <c:pt idx="223">
                  <c:v>44.599499999999999</c:v>
                </c:pt>
                <c:pt idx="224">
                  <c:v>44.802</c:v>
                </c:pt>
                <c:pt idx="225">
                  <c:v>45</c:v>
                </c:pt>
                <c:pt idx="226">
                  <c:v>45.198</c:v>
                </c:pt>
                <c:pt idx="227">
                  <c:v>45.400500000000001</c:v>
                </c:pt>
                <c:pt idx="228">
                  <c:v>45.598500000000001</c:v>
                </c:pt>
                <c:pt idx="229">
                  <c:v>45.801000000000002</c:v>
                </c:pt>
                <c:pt idx="230">
                  <c:v>45.999000000000002</c:v>
                </c:pt>
                <c:pt idx="231">
                  <c:v>46.201500000000003</c:v>
                </c:pt>
                <c:pt idx="232">
                  <c:v>46.399500000000003</c:v>
                </c:pt>
                <c:pt idx="233">
                  <c:v>46.601999999999997</c:v>
                </c:pt>
                <c:pt idx="234">
                  <c:v>46.8</c:v>
                </c:pt>
                <c:pt idx="235">
                  <c:v>46.997999999999998</c:v>
                </c:pt>
                <c:pt idx="236">
                  <c:v>47.200499999999998</c:v>
                </c:pt>
                <c:pt idx="237">
                  <c:v>47.398499999999999</c:v>
                </c:pt>
                <c:pt idx="238">
                  <c:v>47.600999999999999</c:v>
                </c:pt>
                <c:pt idx="239">
                  <c:v>47.798999999999999</c:v>
                </c:pt>
                <c:pt idx="240">
                  <c:v>48.0015</c:v>
                </c:pt>
                <c:pt idx="241">
                  <c:v>48.1995</c:v>
                </c:pt>
                <c:pt idx="242">
                  <c:v>48.402000000000001</c:v>
                </c:pt>
                <c:pt idx="243">
                  <c:v>48.6</c:v>
                </c:pt>
                <c:pt idx="244">
                  <c:v>48.798000000000002</c:v>
                </c:pt>
                <c:pt idx="245">
                  <c:v>49.000500000000002</c:v>
                </c:pt>
                <c:pt idx="246">
                  <c:v>49.198500000000003</c:v>
                </c:pt>
                <c:pt idx="247">
                  <c:v>49.401000000000003</c:v>
                </c:pt>
                <c:pt idx="248">
                  <c:v>49.598999999999997</c:v>
                </c:pt>
                <c:pt idx="249">
                  <c:v>49.798169999999999</c:v>
                </c:pt>
                <c:pt idx="250">
                  <c:v>50.001820000000002</c:v>
                </c:pt>
                <c:pt idx="251">
                  <c:v>50.199469999999998</c:v>
                </c:pt>
                <c:pt idx="252">
                  <c:v>50.402650000000001</c:v>
                </c:pt>
                <c:pt idx="253">
                  <c:v>50.597329999999999</c:v>
                </c:pt>
                <c:pt idx="254">
                  <c:v>50.801290000000002</c:v>
                </c:pt>
                <c:pt idx="255">
                  <c:v>50.997309999999999</c:v>
                </c:pt>
                <c:pt idx="256">
                  <c:v>51.203130000000002</c:v>
                </c:pt>
                <c:pt idx="257">
                  <c:v>51.399149999999999</c:v>
                </c:pt>
                <c:pt idx="258">
                  <c:v>51.595170000000003</c:v>
                </c:pt>
                <c:pt idx="259">
                  <c:v>51.800989999999999</c:v>
                </c:pt>
                <c:pt idx="260">
                  <c:v>51.997010000000003</c:v>
                </c:pt>
                <c:pt idx="261">
                  <c:v>52.202840000000002</c:v>
                </c:pt>
                <c:pt idx="262">
                  <c:v>52.398859999999999</c:v>
                </c:pt>
                <c:pt idx="263">
                  <c:v>52.604680000000002</c:v>
                </c:pt>
                <c:pt idx="264">
                  <c:v>52.800699999999999</c:v>
                </c:pt>
                <c:pt idx="265">
                  <c:v>52.996720000000003</c:v>
                </c:pt>
                <c:pt idx="266">
                  <c:v>53.202539999999999</c:v>
                </c:pt>
                <c:pt idx="267">
                  <c:v>53.398560000000003</c:v>
                </c:pt>
                <c:pt idx="268">
                  <c:v>53.604379999999999</c:v>
                </c:pt>
                <c:pt idx="269">
                  <c:v>53.800400000000003</c:v>
                </c:pt>
                <c:pt idx="270">
                  <c:v>53.996420000000001</c:v>
                </c:pt>
                <c:pt idx="271">
                  <c:v>54.202240000000003</c:v>
                </c:pt>
                <c:pt idx="272">
                  <c:v>54.398260000000001</c:v>
                </c:pt>
                <c:pt idx="273">
                  <c:v>54.604080000000003</c:v>
                </c:pt>
                <c:pt idx="274">
                  <c:v>54.8001</c:v>
                </c:pt>
                <c:pt idx="275">
                  <c:v>54.996119999999998</c:v>
                </c:pt>
                <c:pt idx="276">
                  <c:v>55.20194</c:v>
                </c:pt>
                <c:pt idx="277">
                  <c:v>55.397959999999998</c:v>
                </c:pt>
                <c:pt idx="278">
                  <c:v>55.60378</c:v>
                </c:pt>
                <c:pt idx="279">
                  <c:v>55.799799999999998</c:v>
                </c:pt>
                <c:pt idx="280">
                  <c:v>55.995820000000002</c:v>
                </c:pt>
                <c:pt idx="281">
                  <c:v>56.201639999999998</c:v>
                </c:pt>
                <c:pt idx="282">
                  <c:v>56.397660000000002</c:v>
                </c:pt>
                <c:pt idx="283">
                  <c:v>56.603479999999998</c:v>
                </c:pt>
                <c:pt idx="284">
                  <c:v>56.799500000000002</c:v>
                </c:pt>
                <c:pt idx="285">
                  <c:v>56.995519999999999</c:v>
                </c:pt>
                <c:pt idx="286">
                  <c:v>57.201349999999998</c:v>
                </c:pt>
                <c:pt idx="287">
                  <c:v>57.397370000000002</c:v>
                </c:pt>
                <c:pt idx="288">
                  <c:v>57.603189999999998</c:v>
                </c:pt>
                <c:pt idx="289">
                  <c:v>57.799210000000002</c:v>
                </c:pt>
                <c:pt idx="290">
                  <c:v>57.995229999999999</c:v>
                </c:pt>
                <c:pt idx="291">
                  <c:v>58.201050000000002</c:v>
                </c:pt>
                <c:pt idx="292">
                  <c:v>58.401969999999999</c:v>
                </c:pt>
                <c:pt idx="293">
                  <c:v>58.597990000000003</c:v>
                </c:pt>
                <c:pt idx="294">
                  <c:v>58.798909999999999</c:v>
                </c:pt>
                <c:pt idx="295">
                  <c:v>58.999830000000003</c:v>
                </c:pt>
                <c:pt idx="296">
                  <c:v>59.198219999999999</c:v>
                </c:pt>
                <c:pt idx="297">
                  <c:v>59.40081</c:v>
                </c:pt>
                <c:pt idx="298">
                  <c:v>59.604570000000002</c:v>
                </c:pt>
                <c:pt idx="299">
                  <c:v>59.798630000000003</c:v>
                </c:pt>
                <c:pt idx="300">
                  <c:v>60.004330000000003</c:v>
                </c:pt>
                <c:pt idx="301">
                  <c:v>60.196449999999999</c:v>
                </c:pt>
                <c:pt idx="302">
                  <c:v>60.399250000000002</c:v>
                </c:pt>
                <c:pt idx="303">
                  <c:v>60.600549999999998</c:v>
                </c:pt>
                <c:pt idx="304">
                  <c:v>60.800840000000001</c:v>
                </c:pt>
                <c:pt idx="305">
                  <c:v>60.998959999999997</c:v>
                </c:pt>
                <c:pt idx="306">
                  <c:v>61.199199999999998</c:v>
                </c:pt>
                <c:pt idx="307">
                  <c:v>61.400860000000002</c:v>
                </c:pt>
                <c:pt idx="308">
                  <c:v>61.599040000000002</c:v>
                </c:pt>
                <c:pt idx="309">
                  <c:v>61.801690000000001</c:v>
                </c:pt>
                <c:pt idx="310">
                  <c:v>61.998579999999997</c:v>
                </c:pt>
                <c:pt idx="311">
                  <c:v>62.198999999999998</c:v>
                </c:pt>
                <c:pt idx="312">
                  <c:v>62.400460000000002</c:v>
                </c:pt>
                <c:pt idx="313">
                  <c:v>62.601579999999998</c:v>
                </c:pt>
                <c:pt idx="314">
                  <c:v>62.798830000000002</c:v>
                </c:pt>
                <c:pt idx="315">
                  <c:v>62.999949999999998</c:v>
                </c:pt>
                <c:pt idx="316">
                  <c:v>63.201059999999998</c:v>
                </c:pt>
                <c:pt idx="317">
                  <c:v>63.398310000000002</c:v>
                </c:pt>
                <c:pt idx="318">
                  <c:v>63.599429999999998</c:v>
                </c:pt>
                <c:pt idx="319">
                  <c:v>63.800539999999998</c:v>
                </c:pt>
                <c:pt idx="320">
                  <c:v>64.001660000000001</c:v>
                </c:pt>
                <c:pt idx="321">
                  <c:v>64.198909999999998</c:v>
                </c:pt>
                <c:pt idx="322">
                  <c:v>64.400030000000001</c:v>
                </c:pt>
                <c:pt idx="323">
                  <c:v>64.601140000000001</c:v>
                </c:pt>
                <c:pt idx="324">
                  <c:v>64.798389999999998</c:v>
                </c:pt>
                <c:pt idx="325">
                  <c:v>64.999510000000001</c:v>
                </c:pt>
                <c:pt idx="326">
                  <c:v>65.200620000000001</c:v>
                </c:pt>
                <c:pt idx="327">
                  <c:v>65.401740000000004</c:v>
                </c:pt>
                <c:pt idx="328">
                  <c:v>65.598990000000001</c:v>
                </c:pt>
                <c:pt idx="329">
                  <c:v>65.800110000000004</c:v>
                </c:pt>
                <c:pt idx="330">
                  <c:v>66.001220000000004</c:v>
                </c:pt>
                <c:pt idx="331">
                  <c:v>66.19847</c:v>
                </c:pt>
                <c:pt idx="332">
                  <c:v>66.399590000000003</c:v>
                </c:pt>
                <c:pt idx="333">
                  <c:v>66.600700000000003</c:v>
                </c:pt>
                <c:pt idx="334">
                  <c:v>66.801820000000006</c:v>
                </c:pt>
                <c:pt idx="335">
                  <c:v>66.999070000000003</c:v>
                </c:pt>
                <c:pt idx="336">
                  <c:v>67.200190000000006</c:v>
                </c:pt>
                <c:pt idx="337">
                  <c:v>67.401300000000006</c:v>
                </c:pt>
                <c:pt idx="338">
                  <c:v>67.598550000000003</c:v>
                </c:pt>
                <c:pt idx="339">
                  <c:v>67.799670000000006</c:v>
                </c:pt>
                <c:pt idx="340">
                  <c:v>68.000780000000006</c:v>
                </c:pt>
                <c:pt idx="341">
                  <c:v>68.201899999999995</c:v>
                </c:pt>
                <c:pt idx="342">
                  <c:v>68.399150000000006</c:v>
                </c:pt>
                <c:pt idx="343">
                  <c:v>68.600269999999995</c:v>
                </c:pt>
                <c:pt idx="344">
                  <c:v>68.801379999999995</c:v>
                </c:pt>
                <c:pt idx="345">
                  <c:v>68.998630000000006</c:v>
                </c:pt>
                <c:pt idx="346">
                  <c:v>69.199749999999995</c:v>
                </c:pt>
                <c:pt idx="347">
                  <c:v>69.400859999999994</c:v>
                </c:pt>
                <c:pt idx="348">
                  <c:v>69.598110000000005</c:v>
                </c:pt>
                <c:pt idx="349">
                  <c:v>69.799229999999994</c:v>
                </c:pt>
                <c:pt idx="350">
                  <c:v>70.000339999999994</c:v>
                </c:pt>
                <c:pt idx="351">
                  <c:v>70.201459999999997</c:v>
                </c:pt>
                <c:pt idx="352">
                  <c:v>70.398709999999994</c:v>
                </c:pt>
                <c:pt idx="353">
                  <c:v>70.599829999999997</c:v>
                </c:pt>
                <c:pt idx="354">
                  <c:v>70.800939999999997</c:v>
                </c:pt>
                <c:pt idx="355">
                  <c:v>70.998189999999994</c:v>
                </c:pt>
                <c:pt idx="356">
                  <c:v>71.199309999999997</c:v>
                </c:pt>
                <c:pt idx="357">
                  <c:v>71.400419999999997</c:v>
                </c:pt>
                <c:pt idx="358">
                  <c:v>71.60154</c:v>
                </c:pt>
                <c:pt idx="359">
                  <c:v>71.798789999999997</c:v>
                </c:pt>
                <c:pt idx="360">
                  <c:v>71.99991</c:v>
                </c:pt>
                <c:pt idx="361">
                  <c:v>72.20102</c:v>
                </c:pt>
                <c:pt idx="362">
                  <c:v>72.398269999999997</c:v>
                </c:pt>
                <c:pt idx="363">
                  <c:v>72.59939</c:v>
                </c:pt>
                <c:pt idx="364">
                  <c:v>72.8005</c:v>
                </c:pt>
                <c:pt idx="365">
                  <c:v>73.001620000000003</c:v>
                </c:pt>
                <c:pt idx="366">
                  <c:v>73.198869999999999</c:v>
                </c:pt>
                <c:pt idx="367">
                  <c:v>73.399990000000003</c:v>
                </c:pt>
                <c:pt idx="368">
                  <c:v>73.601100000000002</c:v>
                </c:pt>
                <c:pt idx="369">
                  <c:v>73.798349999999999</c:v>
                </c:pt>
                <c:pt idx="370">
                  <c:v>73.999470000000002</c:v>
                </c:pt>
                <c:pt idx="371">
                  <c:v>74.200580000000002</c:v>
                </c:pt>
                <c:pt idx="372">
                  <c:v>74.401700000000005</c:v>
                </c:pt>
                <c:pt idx="373">
                  <c:v>74.598950000000002</c:v>
                </c:pt>
                <c:pt idx="374">
                  <c:v>74.800070000000005</c:v>
                </c:pt>
                <c:pt idx="375">
                  <c:v>75.001180000000005</c:v>
                </c:pt>
                <c:pt idx="376">
                  <c:v>75.198430000000002</c:v>
                </c:pt>
                <c:pt idx="377">
                  <c:v>75.399550000000005</c:v>
                </c:pt>
                <c:pt idx="378">
                  <c:v>75.600660000000005</c:v>
                </c:pt>
                <c:pt idx="379">
                  <c:v>75.801779999999994</c:v>
                </c:pt>
                <c:pt idx="380">
                  <c:v>75.999030000000005</c:v>
                </c:pt>
                <c:pt idx="381">
                  <c:v>76.200149999999994</c:v>
                </c:pt>
                <c:pt idx="382">
                  <c:v>76.401259999999994</c:v>
                </c:pt>
                <c:pt idx="383">
                  <c:v>76.598510000000005</c:v>
                </c:pt>
                <c:pt idx="384">
                  <c:v>76.799629999999993</c:v>
                </c:pt>
                <c:pt idx="385">
                  <c:v>77.000739999999993</c:v>
                </c:pt>
                <c:pt idx="386">
                  <c:v>77.201859999999996</c:v>
                </c:pt>
                <c:pt idx="387">
                  <c:v>77.399109999999993</c:v>
                </c:pt>
                <c:pt idx="388">
                  <c:v>77.600229999999996</c:v>
                </c:pt>
                <c:pt idx="389">
                  <c:v>77.801339999999996</c:v>
                </c:pt>
                <c:pt idx="390">
                  <c:v>77.998589999999993</c:v>
                </c:pt>
                <c:pt idx="391">
                  <c:v>78.199709999999996</c:v>
                </c:pt>
                <c:pt idx="392">
                  <c:v>78.400819999999996</c:v>
                </c:pt>
                <c:pt idx="393">
                  <c:v>78.598070000000007</c:v>
                </c:pt>
                <c:pt idx="394">
                  <c:v>78.799189999999996</c:v>
                </c:pt>
                <c:pt idx="395">
                  <c:v>79.000309999999999</c:v>
                </c:pt>
                <c:pt idx="396">
                  <c:v>79.201419999999999</c:v>
                </c:pt>
                <c:pt idx="397">
                  <c:v>79.398669999999996</c:v>
                </c:pt>
                <c:pt idx="398">
                  <c:v>79.599789999999999</c:v>
                </c:pt>
                <c:pt idx="399">
                  <c:v>79.800899999999999</c:v>
                </c:pt>
                <c:pt idx="400">
                  <c:v>80.00009</c:v>
                </c:pt>
                <c:pt idx="401">
                  <c:v>80.199269999999999</c:v>
                </c:pt>
                <c:pt idx="402">
                  <c:v>80.400379999999998</c:v>
                </c:pt>
                <c:pt idx="403">
                  <c:v>80.59957</c:v>
                </c:pt>
                <c:pt idx="404">
                  <c:v>80.80068</c:v>
                </c:pt>
                <c:pt idx="405">
                  <c:v>80.999870000000001</c:v>
                </c:pt>
                <c:pt idx="406">
                  <c:v>81.19905</c:v>
                </c:pt>
                <c:pt idx="407">
                  <c:v>81.400170000000003</c:v>
                </c:pt>
                <c:pt idx="408">
                  <c:v>81.599350000000001</c:v>
                </c:pt>
                <c:pt idx="409">
                  <c:v>81.800460000000001</c:v>
                </c:pt>
                <c:pt idx="410">
                  <c:v>81.999650000000003</c:v>
                </c:pt>
                <c:pt idx="411">
                  <c:v>82.199299999999994</c:v>
                </c:pt>
                <c:pt idx="412">
                  <c:v>82.398619999999994</c:v>
                </c:pt>
                <c:pt idx="413">
                  <c:v>82.601060000000004</c:v>
                </c:pt>
                <c:pt idx="414">
                  <c:v>82.800380000000004</c:v>
                </c:pt>
                <c:pt idx="415">
                  <c:v>83.000749999999996</c:v>
                </c:pt>
                <c:pt idx="416">
                  <c:v>83.198710000000005</c:v>
                </c:pt>
                <c:pt idx="417">
                  <c:v>83.400869999999998</c:v>
                </c:pt>
                <c:pt idx="418">
                  <c:v>83.598830000000007</c:v>
                </c:pt>
                <c:pt idx="419">
                  <c:v>83.801000000000002</c:v>
                </c:pt>
                <c:pt idx="420">
                  <c:v>83.998959999999997</c:v>
                </c:pt>
                <c:pt idx="421">
                  <c:v>84.201970000000003</c:v>
                </c:pt>
                <c:pt idx="422">
                  <c:v>84.40119</c:v>
                </c:pt>
                <c:pt idx="423">
                  <c:v>84.597629999999995</c:v>
                </c:pt>
                <c:pt idx="424">
                  <c:v>84.801479999999998</c:v>
                </c:pt>
                <c:pt idx="425">
                  <c:v>85.001260000000002</c:v>
                </c:pt>
                <c:pt idx="426">
                  <c:v>85.197469999999996</c:v>
                </c:pt>
                <c:pt idx="427">
                  <c:v>85.399280000000005</c:v>
                </c:pt>
                <c:pt idx="428">
                  <c:v>85.601659999999995</c:v>
                </c:pt>
                <c:pt idx="429">
                  <c:v>85.79898</c:v>
                </c:pt>
                <c:pt idx="430">
                  <c:v>86.002129999999994</c:v>
                </c:pt>
                <c:pt idx="431">
                  <c:v>86.201930000000004</c:v>
                </c:pt>
                <c:pt idx="432">
                  <c:v>86.401730000000001</c:v>
                </c:pt>
                <c:pt idx="433">
                  <c:v>86.602630000000005</c:v>
                </c:pt>
                <c:pt idx="434">
                  <c:v>86.797989999999999</c:v>
                </c:pt>
                <c:pt idx="435">
                  <c:v>86.999449999999996</c:v>
                </c:pt>
                <c:pt idx="436">
                  <c:v>87.20335</c:v>
                </c:pt>
                <c:pt idx="437">
                  <c:v>87.398099999999999</c:v>
                </c:pt>
                <c:pt idx="438">
                  <c:v>87.599559999999997</c:v>
                </c:pt>
                <c:pt idx="439">
                  <c:v>87.802369999999996</c:v>
                </c:pt>
                <c:pt idx="440">
                  <c:v>88.001810000000006</c:v>
                </c:pt>
                <c:pt idx="441">
                  <c:v>88.201260000000005</c:v>
                </c:pt>
                <c:pt idx="442">
                  <c:v>88.400710000000004</c:v>
                </c:pt>
                <c:pt idx="443">
                  <c:v>88.600149999999999</c:v>
                </c:pt>
                <c:pt idx="444">
                  <c:v>88.799599999999998</c:v>
                </c:pt>
                <c:pt idx="445">
                  <c:v>88.999049999999997</c:v>
                </c:pt>
                <c:pt idx="446">
                  <c:v>89.198490000000007</c:v>
                </c:pt>
                <c:pt idx="447">
                  <c:v>89.397940000000006</c:v>
                </c:pt>
                <c:pt idx="448">
                  <c:v>89.597390000000004</c:v>
                </c:pt>
                <c:pt idx="449">
                  <c:v>89.79683</c:v>
                </c:pt>
                <c:pt idx="450">
                  <c:v>90.00367</c:v>
                </c:pt>
                <c:pt idx="451">
                  <c:v>90.203119999999998</c:v>
                </c:pt>
                <c:pt idx="452">
                  <c:v>90.402559999999994</c:v>
                </c:pt>
                <c:pt idx="453">
                  <c:v>90.602010000000007</c:v>
                </c:pt>
                <c:pt idx="454">
                  <c:v>90.801460000000006</c:v>
                </c:pt>
                <c:pt idx="455">
                  <c:v>91.000900000000001</c:v>
                </c:pt>
                <c:pt idx="456">
                  <c:v>91.20035</c:v>
                </c:pt>
                <c:pt idx="457">
                  <c:v>91.399799999999999</c:v>
                </c:pt>
                <c:pt idx="458">
                  <c:v>91.599239999999995</c:v>
                </c:pt>
                <c:pt idx="459">
                  <c:v>91.798689999999993</c:v>
                </c:pt>
                <c:pt idx="460">
                  <c:v>91.998140000000006</c:v>
                </c:pt>
                <c:pt idx="461">
                  <c:v>92.197580000000002</c:v>
                </c:pt>
                <c:pt idx="462">
                  <c:v>92.397030000000001</c:v>
                </c:pt>
                <c:pt idx="463">
                  <c:v>92.59648</c:v>
                </c:pt>
                <c:pt idx="464">
                  <c:v>92.803309999999996</c:v>
                </c:pt>
              </c:numCache>
            </c:numRef>
          </c:xVal>
          <c:yVal>
            <c:numRef>
              <c:f>Sheet1!$AD$1:$AD$465</c:f>
              <c:numCache>
                <c:formatCode>General</c:formatCode>
                <c:ptCount val="465"/>
                <c:pt idx="0">
                  <c:v>22.242127694571057</c:v>
                </c:pt>
                <c:pt idx="1">
                  <c:v>22.262555764744754</c:v>
                </c:pt>
                <c:pt idx="2">
                  <c:v>22.3114875168196</c:v>
                </c:pt>
                <c:pt idx="3">
                  <c:v>22.361566811531706</c:v>
                </c:pt>
                <c:pt idx="4">
                  <c:v>22.469869420017805</c:v>
                </c:pt>
                <c:pt idx="5">
                  <c:v>22.114028245006306</c:v>
                </c:pt>
                <c:pt idx="6">
                  <c:v>22.056602592180312</c:v>
                </c:pt>
                <c:pt idx="7">
                  <c:v>21.948789163083575</c:v>
                </c:pt>
                <c:pt idx="8">
                  <c:v>22.064334448801375</c:v>
                </c:pt>
                <c:pt idx="9">
                  <c:v>21.488417457301303</c:v>
                </c:pt>
                <c:pt idx="10">
                  <c:v>21.382533965282491</c:v>
                </c:pt>
                <c:pt idx="11">
                  <c:v>21.352765443727648</c:v>
                </c:pt>
                <c:pt idx="12">
                  <c:v>21.311071516858721</c:v>
                </c:pt>
                <c:pt idx="13">
                  <c:v>21.246670465813175</c:v>
                </c:pt>
                <c:pt idx="14">
                  <c:v>21.219864288302777</c:v>
                </c:pt>
                <c:pt idx="15">
                  <c:v>21.210287938883766</c:v>
                </c:pt>
                <c:pt idx="16">
                  <c:v>21.094330366578774</c:v>
                </c:pt>
                <c:pt idx="17">
                  <c:v>20.962897450129883</c:v>
                </c:pt>
                <c:pt idx="18">
                  <c:v>20.94559391141647</c:v>
                </c:pt>
                <c:pt idx="19">
                  <c:v>20.941273320755165</c:v>
                </c:pt>
                <c:pt idx="20">
                  <c:v>20.898267003444751</c:v>
                </c:pt>
                <c:pt idx="21">
                  <c:v>20.814010883743038</c:v>
                </c:pt>
                <c:pt idx="22">
                  <c:v>20.792504065137134</c:v>
                </c:pt>
                <c:pt idx="23">
                  <c:v>20.817859100391008</c:v>
                </c:pt>
                <c:pt idx="24">
                  <c:v>20.741597913788574</c:v>
                </c:pt>
                <c:pt idx="25">
                  <c:v>20.584186088235885</c:v>
                </c:pt>
                <c:pt idx="26">
                  <c:v>20.388948239422312</c:v>
                </c:pt>
                <c:pt idx="27">
                  <c:v>20.301296637832596</c:v>
                </c:pt>
                <c:pt idx="28">
                  <c:v>20.189031856110017</c:v>
                </c:pt>
                <c:pt idx="29">
                  <c:v>20.138478601879275</c:v>
                </c:pt>
                <c:pt idx="30">
                  <c:v>20.118856860591013</c:v>
                </c:pt>
                <c:pt idx="31">
                  <c:v>20.096904968645337</c:v>
                </c:pt>
                <c:pt idx="32">
                  <c:v>20.073617134286749</c:v>
                </c:pt>
                <c:pt idx="33">
                  <c:v>20.071352010384665</c:v>
                </c:pt>
                <c:pt idx="34">
                  <c:v>20.068784765534048</c:v>
                </c:pt>
                <c:pt idx="35">
                  <c:v>20.064190128186375</c:v>
                </c:pt>
                <c:pt idx="36">
                  <c:v>20.034283428999842</c:v>
                </c:pt>
                <c:pt idx="37">
                  <c:v>19.921323608006308</c:v>
                </c:pt>
                <c:pt idx="38">
                  <c:v>19.820279261027807</c:v>
                </c:pt>
                <c:pt idx="39">
                  <c:v>19.720075008482592</c:v>
                </c:pt>
                <c:pt idx="40">
                  <c:v>19.676485299427029</c:v>
                </c:pt>
                <c:pt idx="41">
                  <c:v>19.565236220805168</c:v>
                </c:pt>
                <c:pt idx="42">
                  <c:v>19.466000868530319</c:v>
                </c:pt>
                <c:pt idx="43">
                  <c:v>19.378721537641677</c:v>
                </c:pt>
                <c:pt idx="44">
                  <c:v>19.31355317584492</c:v>
                </c:pt>
                <c:pt idx="45">
                  <c:v>19.2365704565117</c:v>
                </c:pt>
                <c:pt idx="46">
                  <c:v>19.169874601171518</c:v>
                </c:pt>
                <c:pt idx="47">
                  <c:v>19.125771374172967</c:v>
                </c:pt>
                <c:pt idx="48">
                  <c:v>19.102415071317612</c:v>
                </c:pt>
                <c:pt idx="49">
                  <c:v>19.003369957960622</c:v>
                </c:pt>
                <c:pt idx="50">
                  <c:v>18.969284103650907</c:v>
                </c:pt>
                <c:pt idx="51">
                  <c:v>18.966883246231646</c:v>
                </c:pt>
                <c:pt idx="52">
                  <c:v>18.952230766678817</c:v>
                </c:pt>
                <c:pt idx="53">
                  <c:v>18.926187795129515</c:v>
                </c:pt>
                <c:pt idx="54">
                  <c:v>18.920970346684875</c:v>
                </c:pt>
                <c:pt idx="55">
                  <c:v>18.891956690419249</c:v>
                </c:pt>
                <c:pt idx="56">
                  <c:v>18.862876896374843</c:v>
                </c:pt>
                <c:pt idx="57">
                  <c:v>18.76902276090048</c:v>
                </c:pt>
                <c:pt idx="58">
                  <c:v>18.697642005566305</c:v>
                </c:pt>
                <c:pt idx="59">
                  <c:v>18.648066701124243</c:v>
                </c:pt>
                <c:pt idx="60">
                  <c:v>18.588175417904932</c:v>
                </c:pt>
                <c:pt idx="61">
                  <c:v>18.559693803743627</c:v>
                </c:pt>
                <c:pt idx="62">
                  <c:v>18.479278224545464</c:v>
                </c:pt>
                <c:pt idx="63">
                  <c:v>18.450960587902408</c:v>
                </c:pt>
                <c:pt idx="64">
                  <c:v>18.401075483428215</c:v>
                </c:pt>
                <c:pt idx="65">
                  <c:v>18.361451836576347</c:v>
                </c:pt>
                <c:pt idx="66">
                  <c:v>18.311419922239082</c:v>
                </c:pt>
                <c:pt idx="67">
                  <c:v>18.282762025727102</c:v>
                </c:pt>
                <c:pt idx="68">
                  <c:v>18.253912478965887</c:v>
                </c:pt>
                <c:pt idx="69">
                  <c:v>18.223922298126642</c:v>
                </c:pt>
                <c:pt idx="70">
                  <c:v>18.203734368789938</c:v>
                </c:pt>
                <c:pt idx="71">
                  <c:v>18.183590736708425</c:v>
                </c:pt>
                <c:pt idx="72">
                  <c:v>18.112588216861973</c:v>
                </c:pt>
                <c:pt idx="73">
                  <c:v>18.072642427735992</c:v>
                </c:pt>
                <c:pt idx="74">
                  <c:v>18.032907919352766</c:v>
                </c:pt>
                <c:pt idx="75">
                  <c:v>18.023447995388274</c:v>
                </c:pt>
                <c:pt idx="76">
                  <c:v>17.983717332441884</c:v>
                </c:pt>
                <c:pt idx="77">
                  <c:v>17.954544364992003</c:v>
                </c:pt>
                <c:pt idx="78">
                  <c:v>17.914890988283059</c:v>
                </c:pt>
                <c:pt idx="79">
                  <c:v>17.883812410959688</c:v>
                </c:pt>
                <c:pt idx="80">
                  <c:v>17.852932050935671</c:v>
                </c:pt>
                <c:pt idx="81">
                  <c:v>17.812128975765397</c:v>
                </c:pt>
                <c:pt idx="82">
                  <c:v>17.811272448423445</c:v>
                </c:pt>
                <c:pt idx="83">
                  <c:v>17.800078352890189</c:v>
                </c:pt>
                <c:pt idx="84">
                  <c:v>17.787839562652472</c:v>
                </c:pt>
                <c:pt idx="85">
                  <c:v>17.745120426455614</c:v>
                </c:pt>
                <c:pt idx="86">
                  <c:v>17.7531470721494</c:v>
                </c:pt>
                <c:pt idx="87">
                  <c:v>17.750957796872285</c:v>
                </c:pt>
                <c:pt idx="88">
                  <c:v>17.727720611032609</c:v>
                </c:pt>
                <c:pt idx="89">
                  <c:v>17.704906829354979</c:v>
                </c:pt>
                <c:pt idx="90">
                  <c:v>17.662125832883184</c:v>
                </c:pt>
                <c:pt idx="91">
                  <c:v>17.608932927745357</c:v>
                </c:pt>
                <c:pt idx="92">
                  <c:v>17.555825370665509</c:v>
                </c:pt>
                <c:pt idx="93">
                  <c:v>17.552287207599289</c:v>
                </c:pt>
                <c:pt idx="94">
                  <c:v>17.509285588840925</c:v>
                </c:pt>
                <c:pt idx="95">
                  <c:v>17.475721645646065</c:v>
                </c:pt>
                <c:pt idx="96">
                  <c:v>17.461979548497546</c:v>
                </c:pt>
                <c:pt idx="97">
                  <c:v>17.446991184446226</c:v>
                </c:pt>
                <c:pt idx="98">
                  <c:v>17.412120424859424</c:v>
                </c:pt>
                <c:pt idx="99">
                  <c:v>17.376668041898863</c:v>
                </c:pt>
                <c:pt idx="100">
                  <c:v>17.361077006296011</c:v>
                </c:pt>
                <c:pt idx="101">
                  <c:v>17.334766996688597</c:v>
                </c:pt>
                <c:pt idx="102">
                  <c:v>17.268774471139409</c:v>
                </c:pt>
                <c:pt idx="103">
                  <c:v>17.242737832414694</c:v>
                </c:pt>
                <c:pt idx="104">
                  <c:v>17.216409128357995</c:v>
                </c:pt>
                <c:pt idx="105">
                  <c:v>17.179811666522088</c:v>
                </c:pt>
                <c:pt idx="106">
                  <c:v>17.152487134306643</c:v>
                </c:pt>
                <c:pt idx="107">
                  <c:v>17.116173953067541</c:v>
                </c:pt>
                <c:pt idx="108">
                  <c:v>17.070123041202503</c:v>
                </c:pt>
                <c:pt idx="109">
                  <c:v>17.043501206099801</c:v>
                </c:pt>
                <c:pt idx="110">
                  <c:v>17.006919221275901</c:v>
                </c:pt>
                <c:pt idx="111">
                  <c:v>16.960406105338372</c:v>
                </c:pt>
                <c:pt idx="112">
                  <c:v>16.905615394641092</c:v>
                </c:pt>
                <c:pt idx="113">
                  <c:v>16.888756053215971</c:v>
                </c:pt>
                <c:pt idx="114">
                  <c:v>16.84380280226863</c:v>
                </c:pt>
                <c:pt idx="115">
                  <c:v>16.816635480960866</c:v>
                </c:pt>
                <c:pt idx="116">
                  <c:v>16.799461988577715</c:v>
                </c:pt>
                <c:pt idx="117">
                  <c:v>16.744452739564743</c:v>
                </c:pt>
                <c:pt idx="118">
                  <c:v>16.726675280992087</c:v>
                </c:pt>
                <c:pt idx="119">
                  <c:v>16.689724295168702</c:v>
                </c:pt>
                <c:pt idx="120">
                  <c:v>16.671086868834593</c:v>
                </c:pt>
                <c:pt idx="121">
                  <c:v>16.63388335129255</c:v>
                </c:pt>
                <c:pt idx="122">
                  <c:v>16.606712319825707</c:v>
                </c:pt>
                <c:pt idx="123">
                  <c:v>16.570240607634858</c:v>
                </c:pt>
                <c:pt idx="124">
                  <c:v>16.542406532978926</c:v>
                </c:pt>
                <c:pt idx="125">
                  <c:v>16.514110804916701</c:v>
                </c:pt>
                <c:pt idx="126">
                  <c:v>16.477121230766461</c:v>
                </c:pt>
                <c:pt idx="127">
                  <c:v>16.458019105526368</c:v>
                </c:pt>
                <c:pt idx="128">
                  <c:v>16.429356337017687</c:v>
                </c:pt>
                <c:pt idx="129">
                  <c:v>16.410542266225924</c:v>
                </c:pt>
                <c:pt idx="130">
                  <c:v>16.364380630943856</c:v>
                </c:pt>
                <c:pt idx="131">
                  <c:v>16.336685927957543</c:v>
                </c:pt>
                <c:pt idx="132">
                  <c:v>16.308672566284567</c:v>
                </c:pt>
                <c:pt idx="133">
                  <c:v>16.299163793985919</c:v>
                </c:pt>
                <c:pt idx="134">
                  <c:v>16.262261323621352</c:v>
                </c:pt>
                <c:pt idx="135">
                  <c:v>16.234625526908115</c:v>
                </c:pt>
                <c:pt idx="136">
                  <c:v>16.224820610232442</c:v>
                </c:pt>
                <c:pt idx="137">
                  <c:v>16.205301994478084</c:v>
                </c:pt>
                <c:pt idx="138">
                  <c:v>16.195328134626617</c:v>
                </c:pt>
                <c:pt idx="139">
                  <c:v>16.175491329354269</c:v>
                </c:pt>
                <c:pt idx="140">
                  <c:v>16.155949678647421</c:v>
                </c:pt>
                <c:pt idx="141">
                  <c:v>16.135863104521537</c:v>
                </c:pt>
                <c:pt idx="142">
                  <c:v>16.116081943700465</c:v>
                </c:pt>
                <c:pt idx="143">
                  <c:v>16.095725586212843</c:v>
                </c:pt>
                <c:pt idx="144">
                  <c:v>16.08490970561687</c:v>
                </c:pt>
                <c:pt idx="145">
                  <c:v>16.064765910225333</c:v>
                </c:pt>
                <c:pt idx="146">
                  <c:v>16.053211697173747</c:v>
                </c:pt>
                <c:pt idx="147">
                  <c:v>16.032799506023039</c:v>
                </c:pt>
                <c:pt idx="148">
                  <c:v>16.011801117108678</c:v>
                </c:pt>
                <c:pt idx="149">
                  <c:v>15.991148555660233</c:v>
                </c:pt>
                <c:pt idx="150">
                  <c:v>15.969899193510351</c:v>
                </c:pt>
                <c:pt idx="151">
                  <c:v>15.949025983380045</c:v>
                </c:pt>
                <c:pt idx="152">
                  <c:v>15.918496159946759</c:v>
                </c:pt>
                <c:pt idx="153">
                  <c:v>15.897490683736933</c:v>
                </c:pt>
                <c:pt idx="154">
                  <c:v>15.885430376962262</c:v>
                </c:pt>
                <c:pt idx="155">
                  <c:v>15.863733485310805</c:v>
                </c:pt>
                <c:pt idx="156">
                  <c:v>15.833319214142843</c:v>
                </c:pt>
                <c:pt idx="157">
                  <c:v>15.811438662878521</c:v>
                </c:pt>
                <c:pt idx="158">
                  <c:v>15.799040998614331</c:v>
                </c:pt>
                <c:pt idx="159">
                  <c:v>15.776940407139476</c:v>
                </c:pt>
                <c:pt idx="160">
                  <c:v>15.755196071567132</c:v>
                </c:pt>
                <c:pt idx="161">
                  <c:v>15.723869659611598</c:v>
                </c:pt>
                <c:pt idx="162">
                  <c:v>15.701961895896755</c:v>
                </c:pt>
                <c:pt idx="163">
                  <c:v>15.670969571572272</c:v>
                </c:pt>
                <c:pt idx="164">
                  <c:v>15.648364505740329</c:v>
                </c:pt>
                <c:pt idx="165">
                  <c:v>15.626095892370337</c:v>
                </c:pt>
                <c:pt idx="166">
                  <c:v>15.603166973747868</c:v>
                </c:pt>
                <c:pt idx="167">
                  <c:v>15.571594430240024</c:v>
                </c:pt>
                <c:pt idx="168">
                  <c:v>15.548419538769808</c:v>
                </c:pt>
                <c:pt idx="169">
                  <c:v>15.516916517597066</c:v>
                </c:pt>
                <c:pt idx="170">
                  <c:v>15.467217341654798</c:v>
                </c:pt>
                <c:pt idx="171">
                  <c:v>15.435763438727381</c:v>
                </c:pt>
                <c:pt idx="172">
                  <c:v>15.413151311089074</c:v>
                </c:pt>
                <c:pt idx="173">
                  <c:v>15.389907546977854</c:v>
                </c:pt>
                <c:pt idx="174">
                  <c:v>15.349859526479595</c:v>
                </c:pt>
                <c:pt idx="175">
                  <c:v>15.318027921419297</c:v>
                </c:pt>
                <c:pt idx="176">
                  <c:v>15.304124652729492</c:v>
                </c:pt>
                <c:pt idx="177">
                  <c:v>15.280875506109634</c:v>
                </c:pt>
                <c:pt idx="178">
                  <c:v>15.249526247299031</c:v>
                </c:pt>
                <c:pt idx="179">
                  <c:v>15.226284660376493</c:v>
                </c:pt>
                <c:pt idx="180">
                  <c:v>15.20352303300184</c:v>
                </c:pt>
                <c:pt idx="181">
                  <c:v>15.163964493712093</c:v>
                </c:pt>
                <c:pt idx="182">
                  <c:v>15.140825550371323</c:v>
                </c:pt>
                <c:pt idx="183">
                  <c:v>15.12681918837103</c:v>
                </c:pt>
                <c:pt idx="184">
                  <c:v>15.103589877929069</c:v>
                </c:pt>
                <c:pt idx="185">
                  <c:v>15.080810307263107</c:v>
                </c:pt>
                <c:pt idx="186">
                  <c:v>15.057427286497363</c:v>
                </c:pt>
                <c:pt idx="187">
                  <c:v>15.026400000880425</c:v>
                </c:pt>
                <c:pt idx="188">
                  <c:v>14.986410510384065</c:v>
                </c:pt>
                <c:pt idx="189">
                  <c:v>14.946955786338368</c:v>
                </c:pt>
                <c:pt idx="190">
                  <c:v>14.924344613185344</c:v>
                </c:pt>
                <c:pt idx="191">
                  <c:v>14.884801751180571</c:v>
                </c:pt>
                <c:pt idx="192">
                  <c:v>14.862289159736244</c:v>
                </c:pt>
                <c:pt idx="193">
                  <c:v>14.839202754181066</c:v>
                </c:pt>
                <c:pt idx="194">
                  <c:v>14.808362216680102</c:v>
                </c:pt>
                <c:pt idx="195">
                  <c:v>14.777063993642589</c:v>
                </c:pt>
                <c:pt idx="196">
                  <c:v>14.75434166633903</c:v>
                </c:pt>
                <c:pt idx="197">
                  <c:v>14.730993029438288</c:v>
                </c:pt>
                <c:pt idx="198">
                  <c:v>14.699809983466485</c:v>
                </c:pt>
                <c:pt idx="199">
                  <c:v>14.67690481424612</c:v>
                </c:pt>
                <c:pt idx="200">
                  <c:v>14.653455058799992</c:v>
                </c:pt>
                <c:pt idx="201">
                  <c:v>14.630487685311335</c:v>
                </c:pt>
                <c:pt idx="202">
                  <c:v>14.606893084895411</c:v>
                </c:pt>
                <c:pt idx="203">
                  <c:v>14.58372944286138</c:v>
                </c:pt>
                <c:pt idx="204">
                  <c:v>14.552023803668327</c:v>
                </c:pt>
                <c:pt idx="205">
                  <c:v>14.528661594699463</c:v>
                </c:pt>
                <c:pt idx="206">
                  <c:v>14.504619839859908</c:v>
                </c:pt>
                <c:pt idx="207">
                  <c:v>14.465408111796304</c:v>
                </c:pt>
                <c:pt idx="208">
                  <c:v>14.441840380445445</c:v>
                </c:pt>
                <c:pt idx="209">
                  <c:v>14.417672981631959</c:v>
                </c:pt>
                <c:pt idx="210">
                  <c:v>14.393864766630504</c:v>
                </c:pt>
                <c:pt idx="211">
                  <c:v>14.369375696122075</c:v>
                </c:pt>
                <c:pt idx="212">
                  <c:v>14.345287073049146</c:v>
                </c:pt>
                <c:pt idx="213">
                  <c:v>14.32051689943645</c:v>
                </c:pt>
                <c:pt idx="214">
                  <c:v>14.29620922247884</c:v>
                </c:pt>
                <c:pt idx="215">
                  <c:v>14.271250226147531</c:v>
                </c:pt>
                <c:pt idx="216">
                  <c:v>14.246774300039522</c:v>
                </c:pt>
                <c:pt idx="217">
                  <c:v>14.222229713820267</c:v>
                </c:pt>
                <c:pt idx="218">
                  <c:v>14.189454196964874</c:v>
                </c:pt>
                <c:pt idx="219">
                  <c:v>14.149674506073904</c:v>
                </c:pt>
                <c:pt idx="220">
                  <c:v>14.124602170741921</c:v>
                </c:pt>
                <c:pt idx="221">
                  <c:v>14.100445129448392</c:v>
                </c:pt>
                <c:pt idx="222">
                  <c:v>14.067859042421777</c:v>
                </c:pt>
                <c:pt idx="223">
                  <c:v>14.043430808457364</c:v>
                </c:pt>
                <c:pt idx="224">
                  <c:v>14.010985204468554</c:v>
                </c:pt>
                <c:pt idx="225">
                  <c:v>13.986572095974381</c:v>
                </c:pt>
                <c:pt idx="226">
                  <c:v>13.954737831889574</c:v>
                </c:pt>
                <c:pt idx="227">
                  <c:v>13.929713213406636</c:v>
                </c:pt>
                <c:pt idx="228">
                  <c:v>13.897797934297691</c:v>
                </c:pt>
                <c:pt idx="229">
                  <c:v>13.865406898437158</c:v>
                </c:pt>
                <c:pt idx="230">
                  <c:v>13.840868707797849</c:v>
                </c:pt>
                <c:pt idx="231">
                  <c:v>13.8157066507829</c:v>
                </c:pt>
                <c:pt idx="232">
                  <c:v>13.791008770766394</c:v>
                </c:pt>
                <c:pt idx="233">
                  <c:v>13.765665579768903</c:v>
                </c:pt>
                <c:pt idx="234">
                  <c:v>13.740797341294966</c:v>
                </c:pt>
                <c:pt idx="235">
                  <c:v>13.708396646944031</c:v>
                </c:pt>
                <c:pt idx="236">
                  <c:v>13.675754333000814</c:v>
                </c:pt>
                <c:pt idx="237">
                  <c:v>13.643402118410533</c:v>
                </c:pt>
                <c:pt idx="238">
                  <c:v>13.610817061599978</c:v>
                </c:pt>
                <c:pt idx="239">
                  <c:v>13.578887932214597</c:v>
                </c:pt>
                <c:pt idx="240">
                  <c:v>13.546502857261286</c:v>
                </c:pt>
                <c:pt idx="241">
                  <c:v>13.507475093921212</c:v>
                </c:pt>
                <c:pt idx="242">
                  <c:v>13.482351588949083</c:v>
                </c:pt>
                <c:pt idx="243">
                  <c:v>13.450861130971917</c:v>
                </c:pt>
                <c:pt idx="244">
                  <c:v>13.426446105442716</c:v>
                </c:pt>
                <c:pt idx="245">
                  <c:v>13.394628215565394</c:v>
                </c:pt>
                <c:pt idx="246">
                  <c:v>13.348848999754395</c:v>
                </c:pt>
                <c:pt idx="247">
                  <c:v>13.324225310241204</c:v>
                </c:pt>
                <c:pt idx="248">
                  <c:v>13.293343600498385</c:v>
                </c:pt>
                <c:pt idx="249">
                  <c:v>13.269156579746532</c:v>
                </c:pt>
                <c:pt idx="250">
                  <c:v>13.237649887809704</c:v>
                </c:pt>
                <c:pt idx="251">
                  <c:v>13.213661396587112</c:v>
                </c:pt>
                <c:pt idx="252">
                  <c:v>13.188971547852821</c:v>
                </c:pt>
                <c:pt idx="253">
                  <c:v>13.158891644963388</c:v>
                </c:pt>
                <c:pt idx="254">
                  <c:v>13.127562691079223</c:v>
                </c:pt>
                <c:pt idx="255">
                  <c:v>13.103833256093168</c:v>
                </c:pt>
                <c:pt idx="256">
                  <c:v>13.072211425930064</c:v>
                </c:pt>
                <c:pt idx="257">
                  <c:v>13.041861298302567</c:v>
                </c:pt>
                <c:pt idx="258">
                  <c:v>13.018192553187033</c:v>
                </c:pt>
                <c:pt idx="259">
                  <c:v>12.980292374594276</c:v>
                </c:pt>
                <c:pt idx="260">
                  <c:v>12.956711808810272</c:v>
                </c:pt>
                <c:pt idx="261">
                  <c:v>12.925162892592299</c:v>
                </c:pt>
                <c:pt idx="262">
                  <c:v>12.901620370011626</c:v>
                </c:pt>
                <c:pt idx="263">
                  <c:v>12.876933266435946</c:v>
                </c:pt>
                <c:pt idx="264">
                  <c:v>12.853441188084</c:v>
                </c:pt>
                <c:pt idx="265">
                  <c:v>12.816788052924055</c:v>
                </c:pt>
                <c:pt idx="266">
                  <c:v>12.779465968214634</c:v>
                </c:pt>
                <c:pt idx="267">
                  <c:v>12.756180386634957</c:v>
                </c:pt>
                <c:pt idx="268">
                  <c:v>12.725413309317569</c:v>
                </c:pt>
                <c:pt idx="269">
                  <c:v>12.702176653850717</c:v>
                </c:pt>
                <c:pt idx="270">
                  <c:v>12.67895507734265</c:v>
                </c:pt>
                <c:pt idx="271">
                  <c:v>12.64829025304757</c:v>
                </c:pt>
                <c:pt idx="272">
                  <c:v>12.618838294527542</c:v>
                </c:pt>
                <c:pt idx="273">
                  <c:v>12.594525400951968</c:v>
                </c:pt>
                <c:pt idx="274">
                  <c:v>12.571360005668684</c:v>
                </c:pt>
                <c:pt idx="275">
                  <c:v>12.541977160134843</c:v>
                </c:pt>
                <c:pt idx="276">
                  <c:v>12.517664104359728</c:v>
                </c:pt>
                <c:pt idx="277">
                  <c:v>12.494488984724434</c:v>
                </c:pt>
                <c:pt idx="278">
                  <c:v>12.476304393502669</c:v>
                </c:pt>
                <c:pt idx="279">
                  <c:v>12.440861642196978</c:v>
                </c:pt>
                <c:pt idx="280">
                  <c:v>12.417718870688752</c:v>
                </c:pt>
                <c:pt idx="281">
                  <c:v>12.393424312090138</c:v>
                </c:pt>
                <c:pt idx="282">
                  <c:v>12.357886480029318</c:v>
                </c:pt>
                <c:pt idx="283">
                  <c:v>12.327341187501657</c:v>
                </c:pt>
                <c:pt idx="284">
                  <c:v>12.304307011308293</c:v>
                </c:pt>
                <c:pt idx="285">
                  <c:v>12.281269079947601</c:v>
                </c:pt>
                <c:pt idx="286">
                  <c:v>12.257071042456088</c:v>
                </c:pt>
                <c:pt idx="287">
                  <c:v>12.234018662276776</c:v>
                </c:pt>
                <c:pt idx="288">
                  <c:v>12.209801421778563</c:v>
                </c:pt>
                <c:pt idx="289">
                  <c:v>12.174925883267264</c:v>
                </c:pt>
                <c:pt idx="290">
                  <c:v>12.146059897641821</c:v>
                </c:pt>
                <c:pt idx="291">
                  <c:v>12.121934572825792</c:v>
                </c:pt>
                <c:pt idx="292">
                  <c:v>12.098383899036767</c:v>
                </c:pt>
                <c:pt idx="293">
                  <c:v>12.063733562565311</c:v>
                </c:pt>
                <c:pt idx="294">
                  <c:v>12.040231140889476</c:v>
                </c:pt>
                <c:pt idx="295">
                  <c:v>12.016719604206527</c:v>
                </c:pt>
                <c:pt idx="296">
                  <c:v>11.981751591804535</c:v>
                </c:pt>
                <c:pt idx="297">
                  <c:v>11.958103250216057</c:v>
                </c:pt>
                <c:pt idx="298">
                  <c:v>11.934312686005796</c:v>
                </c:pt>
                <c:pt idx="299">
                  <c:v>11.911657549734697</c:v>
                </c:pt>
                <c:pt idx="300">
                  <c:v>11.887649397268634</c:v>
                </c:pt>
                <c:pt idx="301">
                  <c:v>11.859586815344686</c:v>
                </c:pt>
                <c:pt idx="302">
                  <c:v>11.835971995861579</c:v>
                </c:pt>
                <c:pt idx="303">
                  <c:v>11.812544375841068</c:v>
                </c:pt>
                <c:pt idx="304">
                  <c:v>11.783670337847925</c:v>
                </c:pt>
                <c:pt idx="305">
                  <c:v>11.760681861481114</c:v>
                </c:pt>
                <c:pt idx="306">
                  <c:v>11.7374490466858</c:v>
                </c:pt>
                <c:pt idx="307">
                  <c:v>11.714044459710578</c:v>
                </c:pt>
                <c:pt idx="308">
                  <c:v>11.68552723416242</c:v>
                </c:pt>
                <c:pt idx="309">
                  <c:v>11.662031569255799</c:v>
                </c:pt>
                <c:pt idx="310">
                  <c:v>11.644953326103034</c:v>
                </c:pt>
                <c:pt idx="311">
                  <c:v>11.621697084890977</c:v>
                </c:pt>
                <c:pt idx="312">
                  <c:v>11.592851573284529</c:v>
                </c:pt>
                <c:pt idx="313">
                  <c:v>11.564079424405454</c:v>
                </c:pt>
                <c:pt idx="314">
                  <c:v>11.541199975066737</c:v>
                </c:pt>
                <c:pt idx="315">
                  <c:v>11.517854586499251</c:v>
                </c:pt>
                <c:pt idx="316">
                  <c:v>11.49451082316877</c:v>
                </c:pt>
                <c:pt idx="317">
                  <c:v>11.466262095576399</c:v>
                </c:pt>
                <c:pt idx="318">
                  <c:v>11.442933224180043</c:v>
                </c:pt>
                <c:pt idx="319">
                  <c:v>11.419598576258171</c:v>
                </c:pt>
                <c:pt idx="320">
                  <c:v>11.396259094904281</c:v>
                </c:pt>
                <c:pt idx="321">
                  <c:v>11.37335843429616</c:v>
                </c:pt>
                <c:pt idx="322">
                  <c:v>11.349986692392102</c:v>
                </c:pt>
                <c:pt idx="323">
                  <c:v>11.326603676648805</c:v>
                </c:pt>
                <c:pt idx="324">
                  <c:v>11.303665025313512</c:v>
                </c:pt>
                <c:pt idx="325">
                  <c:v>11.275047074730313</c:v>
                </c:pt>
                <c:pt idx="326">
                  <c:v>11.251625209540819</c:v>
                </c:pt>
                <c:pt idx="327">
                  <c:v>11.222960956337898</c:v>
                </c:pt>
                <c:pt idx="328">
                  <c:v>11.194517799660179</c:v>
                </c:pt>
                <c:pt idx="329">
                  <c:v>11.171003451208948</c:v>
                </c:pt>
                <c:pt idx="330">
                  <c:v>11.14745153710326</c:v>
                </c:pt>
                <c:pt idx="331">
                  <c:v>11.119228153605389</c:v>
                </c:pt>
                <c:pt idx="332">
                  <c:v>11.095662771732139</c:v>
                </c:pt>
                <c:pt idx="333">
                  <c:v>11.072084705913602</c:v>
                </c:pt>
                <c:pt idx="334">
                  <c:v>11.048510258184759</c:v>
                </c:pt>
                <c:pt idx="335">
                  <c:v>11.020370595610864</c:v>
                </c:pt>
                <c:pt idx="336">
                  <c:v>10.99682503670717</c:v>
                </c:pt>
                <c:pt idx="337">
                  <c:v>10.9732569933199</c:v>
                </c:pt>
                <c:pt idx="338">
                  <c:v>10.950104424109821</c:v>
                </c:pt>
                <c:pt idx="339">
                  <c:v>10.926446693442129</c:v>
                </c:pt>
                <c:pt idx="340">
                  <c:v>10.897807386936531</c:v>
                </c:pt>
                <c:pt idx="341">
                  <c:v>10.868929290703484</c:v>
                </c:pt>
                <c:pt idx="342">
                  <c:v>10.840748402664557</c:v>
                </c:pt>
                <c:pt idx="343">
                  <c:v>10.81698407172863</c:v>
                </c:pt>
                <c:pt idx="344">
                  <c:v>10.788062429648004</c:v>
                </c:pt>
                <c:pt idx="345">
                  <c:v>10.764728382792724</c:v>
                </c:pt>
                <c:pt idx="346">
                  <c:v>10.740907723006226</c:v>
                </c:pt>
                <c:pt idx="347">
                  <c:v>10.717053473728576</c:v>
                </c:pt>
                <c:pt idx="348">
                  <c:v>10.688637971894098</c:v>
                </c:pt>
                <c:pt idx="349">
                  <c:v>10.664754495190341</c:v>
                </c:pt>
                <c:pt idx="350">
                  <c:v>10.640843902452177</c:v>
                </c:pt>
                <c:pt idx="351">
                  <c:v>10.616899722879239</c:v>
                </c:pt>
                <c:pt idx="352">
                  <c:v>10.593389070980001</c:v>
                </c:pt>
                <c:pt idx="353">
                  <c:v>10.569390895952976</c:v>
                </c:pt>
                <c:pt idx="354">
                  <c:v>10.540470029240691</c:v>
                </c:pt>
                <c:pt idx="355">
                  <c:v>10.516902191531267</c:v>
                </c:pt>
                <c:pt idx="356">
                  <c:v>10.492868491868471</c:v>
                </c:pt>
                <c:pt idx="357">
                  <c:v>10.468800163192004</c:v>
                </c:pt>
                <c:pt idx="358">
                  <c:v>10.444695885144634</c:v>
                </c:pt>
                <c:pt idx="359">
                  <c:v>10.416243650322743</c:v>
                </c:pt>
                <c:pt idx="360">
                  <c:v>10.392099029235467</c:v>
                </c:pt>
                <c:pt idx="361">
                  <c:v>10.367938178586479</c:v>
                </c:pt>
                <c:pt idx="362">
                  <c:v>10.344227298081483</c:v>
                </c:pt>
                <c:pt idx="363">
                  <c:v>10.320033987013407</c:v>
                </c:pt>
                <c:pt idx="364">
                  <c:v>10.295824525024067</c:v>
                </c:pt>
                <c:pt idx="365">
                  <c:v>10.271599802591654</c:v>
                </c:pt>
                <c:pt idx="366">
                  <c:v>10.247829809996032</c:v>
                </c:pt>
                <c:pt idx="367">
                  <c:v>10.22358466956976</c:v>
                </c:pt>
                <c:pt idx="368">
                  <c:v>10.199327394122216</c:v>
                </c:pt>
                <c:pt idx="369">
                  <c:v>10.175517371968883</c:v>
                </c:pt>
                <c:pt idx="370">
                  <c:v>10.151210682218807</c:v>
                </c:pt>
                <c:pt idx="371">
                  <c:v>10.126890586285155</c:v>
                </c:pt>
                <c:pt idx="372">
                  <c:v>10.102556077919594</c:v>
                </c:pt>
                <c:pt idx="373">
                  <c:v>10.078686827518354</c:v>
                </c:pt>
                <c:pt idx="374">
                  <c:v>10.054345471093409</c:v>
                </c:pt>
                <c:pt idx="375">
                  <c:v>10.029995268171788</c:v>
                </c:pt>
                <c:pt idx="376">
                  <c:v>10.006103994321162</c:v>
                </c:pt>
                <c:pt idx="377">
                  <c:v>9.9817370613906533</c:v>
                </c:pt>
                <c:pt idx="378">
                  <c:v>9.9573754489082447</c:v>
                </c:pt>
                <c:pt idx="379">
                  <c:v>9.9286080712060745</c:v>
                </c:pt>
                <c:pt idx="380">
                  <c:v>9.9047265478664581</c:v>
                </c:pt>
                <c:pt idx="381">
                  <c:v>9.8716617925594434</c:v>
                </c:pt>
                <c:pt idx="382">
                  <c:v>9.8474029386337207</c:v>
                </c:pt>
                <c:pt idx="383">
                  <c:v>9.8193020148860679</c:v>
                </c:pt>
                <c:pt idx="384">
                  <c:v>9.7950763361193136</c:v>
                </c:pt>
                <c:pt idx="385">
                  <c:v>9.7708607670135095</c:v>
                </c:pt>
                <c:pt idx="386">
                  <c:v>9.7466365041177667</c:v>
                </c:pt>
                <c:pt idx="387">
                  <c:v>9.7228730479077949</c:v>
                </c:pt>
                <c:pt idx="388">
                  <c:v>9.6986447778849527</c:v>
                </c:pt>
                <c:pt idx="389">
                  <c:v>9.6744375073123248</c:v>
                </c:pt>
                <c:pt idx="390">
                  <c:v>9.6507145510048957</c:v>
                </c:pt>
                <c:pt idx="391">
                  <c:v>9.6265441492543964</c:v>
                </c:pt>
                <c:pt idx="392">
                  <c:v>9.6023770445698222</c:v>
                </c:pt>
                <c:pt idx="393">
                  <c:v>9.5786780022444749</c:v>
                </c:pt>
                <c:pt idx="394">
                  <c:v>9.5545245124837201</c:v>
                </c:pt>
                <c:pt idx="395">
                  <c:v>9.5263109303951801</c:v>
                </c:pt>
                <c:pt idx="396">
                  <c:v>9.5022184423318699</c:v>
                </c:pt>
                <c:pt idx="397">
                  <c:v>9.4745450729620142</c:v>
                </c:pt>
                <c:pt idx="398">
                  <c:v>9.4505373634280225</c:v>
                </c:pt>
                <c:pt idx="399">
                  <c:v>9.4265422393967437</c:v>
                </c:pt>
                <c:pt idx="400">
                  <c:v>9.4028018302115743</c:v>
                </c:pt>
                <c:pt idx="401">
                  <c:v>9.3790841151833266</c:v>
                </c:pt>
                <c:pt idx="402">
                  <c:v>9.3512094771806922</c:v>
                </c:pt>
                <c:pt idx="403">
                  <c:v>9.3236282330129381</c:v>
                </c:pt>
                <c:pt idx="404">
                  <c:v>9.29980025946141</c:v>
                </c:pt>
                <c:pt idx="405">
                  <c:v>9.2762164509329139</c:v>
                </c:pt>
                <c:pt idx="406">
                  <c:v>9.2526530626476724</c:v>
                </c:pt>
                <c:pt idx="407">
                  <c:v>9.2327692703450417</c:v>
                </c:pt>
                <c:pt idx="408">
                  <c:v>9.2092434013257609</c:v>
                </c:pt>
                <c:pt idx="409">
                  <c:v>9.1855006470122298</c:v>
                </c:pt>
                <c:pt idx="410">
                  <c:v>9.1581931664273597</c:v>
                </c:pt>
                <c:pt idx="411">
                  <c:v>9.1385514715186069</c:v>
                </c:pt>
                <c:pt idx="412">
                  <c:v>9.1151102571932832</c:v>
                </c:pt>
                <c:pt idx="413">
                  <c:v>9.091297772556171</c:v>
                </c:pt>
                <c:pt idx="414">
                  <c:v>9.0678405140279903</c:v>
                </c:pt>
                <c:pt idx="415">
                  <c:v>9.0442540652942309</c:v>
                </c:pt>
                <c:pt idx="416">
                  <c:v>9.0209434646662103</c:v>
                </c:pt>
                <c:pt idx="417">
                  <c:v>8.9971257871543227</c:v>
                </c:pt>
                <c:pt idx="418">
                  <c:v>8.9738005784451076</c:v>
                </c:pt>
                <c:pt idx="419">
                  <c:v>8.9499860430071543</c:v>
                </c:pt>
                <c:pt idx="420">
                  <c:v>8.9266776187506558</c:v>
                </c:pt>
                <c:pt idx="421">
                  <c:v>8.9027818598041009</c:v>
                </c:pt>
                <c:pt idx="422">
                  <c:v>8.8793352101749079</c:v>
                </c:pt>
                <c:pt idx="423">
                  <c:v>8.8562206527988359</c:v>
                </c:pt>
                <c:pt idx="424">
                  <c:v>8.8322306179113443</c:v>
                </c:pt>
                <c:pt idx="425">
                  <c:v>8.8051760684607761</c:v>
                </c:pt>
                <c:pt idx="426">
                  <c:v>8.7821204266663297</c:v>
                </c:pt>
                <c:pt idx="427">
                  <c:v>8.7584181563902757</c:v>
                </c:pt>
                <c:pt idx="428">
                  <c:v>8.7346577392453977</c:v>
                </c:pt>
                <c:pt idx="429">
                  <c:v>8.7114881941184432</c:v>
                </c:pt>
                <c:pt idx="430">
                  <c:v>8.6876370787231689</c:v>
                </c:pt>
                <c:pt idx="431">
                  <c:v>8.6641855495303073</c:v>
                </c:pt>
                <c:pt idx="432">
                  <c:v>8.6373464323458986</c:v>
                </c:pt>
                <c:pt idx="433">
                  <c:v>8.6103802518907262</c:v>
                </c:pt>
                <c:pt idx="434">
                  <c:v>8.587519647714954</c:v>
                </c:pt>
                <c:pt idx="435">
                  <c:v>8.5639476967378698</c:v>
                </c:pt>
                <c:pt idx="436">
                  <c:v>8.5400873667941735</c:v>
                </c:pt>
                <c:pt idx="437">
                  <c:v>8.5173023107907344</c:v>
                </c:pt>
                <c:pt idx="438">
                  <c:v>8.4937322118327483</c:v>
                </c:pt>
                <c:pt idx="439">
                  <c:v>8.4700085600092763</c:v>
                </c:pt>
                <c:pt idx="440">
                  <c:v>8.4466878984398424</c:v>
                </c:pt>
                <c:pt idx="441">
                  <c:v>8.4234015333199164</c:v>
                </c:pt>
                <c:pt idx="442">
                  <c:v>8.4001162951818298</c:v>
                </c:pt>
                <c:pt idx="443">
                  <c:v>8.3736524065099278</c:v>
                </c:pt>
                <c:pt idx="444">
                  <c:v>8.3504311301471379</c:v>
                </c:pt>
                <c:pt idx="445">
                  <c:v>8.3272211622579153</c:v>
                </c:pt>
                <c:pt idx="446">
                  <c:v>8.304032950341492</c:v>
                </c:pt>
                <c:pt idx="447">
                  <c:v>8.2777317965719881</c:v>
                </c:pt>
                <c:pt idx="448">
                  <c:v>8.2546193491622599</c:v>
                </c:pt>
                <c:pt idx="449">
                  <c:v>8.2315235625936669</c:v>
                </c:pt>
                <c:pt idx="450">
                  <c:v>8.2075918727961898</c:v>
                </c:pt>
                <c:pt idx="451">
                  <c:v>8.1845343712358236</c:v>
                </c:pt>
                <c:pt idx="452">
                  <c:v>8.1614995477944507</c:v>
                </c:pt>
                <c:pt idx="453">
                  <c:v>8.1384784971696345</c:v>
                </c:pt>
                <c:pt idx="454">
                  <c:v>8.1154759504768368</c:v>
                </c:pt>
                <c:pt idx="455">
                  <c:v>8.0924908429410571</c:v>
                </c:pt>
                <c:pt idx="456">
                  <c:v>8.0695233363544911</c:v>
                </c:pt>
                <c:pt idx="457">
                  <c:v>8.0495618591078681</c:v>
                </c:pt>
                <c:pt idx="458">
                  <c:v>8.0296327218442638</c:v>
                </c:pt>
                <c:pt idx="459">
                  <c:v>8.0067261702878216</c:v>
                </c:pt>
                <c:pt idx="460">
                  <c:v>7.9838398774652433</c:v>
                </c:pt>
                <c:pt idx="461">
                  <c:v>7.9609784735860698</c:v>
                </c:pt>
                <c:pt idx="462">
                  <c:v>7.938122768387684</c:v>
                </c:pt>
                <c:pt idx="463">
                  <c:v>7.9152753023489479</c:v>
                </c:pt>
                <c:pt idx="464">
                  <c:v>7.891594123589670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D419-4D0C-848D-3BBEE0ACE8B7}"/>
            </c:ext>
          </c:extLst>
        </c:ser>
        <c:ser>
          <c:idx val="1"/>
          <c:order val="1"/>
          <c:tx>
            <c:v>steam</c:v>
          </c:tx>
          <c:spPr>
            <a:ln w="12700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Q$1:$Q$465</c:f>
              <c:numCache>
                <c:formatCode>General</c:formatCode>
                <c:ptCount val="465"/>
                <c:pt idx="0">
                  <c:v>0</c:v>
                </c:pt>
                <c:pt idx="1">
                  <c:v>0.19800000000000001</c:v>
                </c:pt>
                <c:pt idx="2">
                  <c:v>0.39600000000000002</c:v>
                </c:pt>
                <c:pt idx="3">
                  <c:v>0.60299999999999998</c:v>
                </c:pt>
                <c:pt idx="4">
                  <c:v>0.80100000000000005</c:v>
                </c:pt>
                <c:pt idx="5">
                  <c:v>0.999</c:v>
                </c:pt>
                <c:pt idx="6">
                  <c:v>1.1970000000000001</c:v>
                </c:pt>
                <c:pt idx="7">
                  <c:v>1.4039999999999999</c:v>
                </c:pt>
                <c:pt idx="8">
                  <c:v>1.6020000000000001</c:v>
                </c:pt>
                <c:pt idx="9">
                  <c:v>1.8</c:v>
                </c:pt>
                <c:pt idx="10">
                  <c:v>1.998</c:v>
                </c:pt>
                <c:pt idx="11">
                  <c:v>2.1960000000000002</c:v>
                </c:pt>
                <c:pt idx="12">
                  <c:v>2.403</c:v>
                </c:pt>
                <c:pt idx="13">
                  <c:v>2.601</c:v>
                </c:pt>
                <c:pt idx="14">
                  <c:v>2.7989999999999999</c:v>
                </c:pt>
                <c:pt idx="15">
                  <c:v>2.9969999999999999</c:v>
                </c:pt>
                <c:pt idx="16">
                  <c:v>3.2040000000000002</c:v>
                </c:pt>
                <c:pt idx="17">
                  <c:v>3.4020000000000001</c:v>
                </c:pt>
                <c:pt idx="18">
                  <c:v>3.6</c:v>
                </c:pt>
                <c:pt idx="19">
                  <c:v>3.798</c:v>
                </c:pt>
                <c:pt idx="20">
                  <c:v>3.996</c:v>
                </c:pt>
                <c:pt idx="21">
                  <c:v>4.2030000000000003</c:v>
                </c:pt>
                <c:pt idx="22">
                  <c:v>4.4009999999999998</c:v>
                </c:pt>
                <c:pt idx="23">
                  <c:v>4.5990000000000002</c:v>
                </c:pt>
                <c:pt idx="24">
                  <c:v>4.7969999999999997</c:v>
                </c:pt>
                <c:pt idx="25">
                  <c:v>5.0039999999999996</c:v>
                </c:pt>
                <c:pt idx="26">
                  <c:v>5.202</c:v>
                </c:pt>
                <c:pt idx="27">
                  <c:v>5.4</c:v>
                </c:pt>
                <c:pt idx="28">
                  <c:v>5.5979999999999999</c:v>
                </c:pt>
                <c:pt idx="29">
                  <c:v>5.7960000000000003</c:v>
                </c:pt>
                <c:pt idx="30">
                  <c:v>6.0030000000000001</c:v>
                </c:pt>
                <c:pt idx="31">
                  <c:v>6.2009999999999996</c:v>
                </c:pt>
                <c:pt idx="32">
                  <c:v>6.399</c:v>
                </c:pt>
                <c:pt idx="33">
                  <c:v>6.5970000000000004</c:v>
                </c:pt>
                <c:pt idx="34">
                  <c:v>6.8040000000000003</c:v>
                </c:pt>
                <c:pt idx="35">
                  <c:v>7.0019999999999998</c:v>
                </c:pt>
                <c:pt idx="36">
                  <c:v>7.2</c:v>
                </c:pt>
                <c:pt idx="37">
                  <c:v>7.3979999999999997</c:v>
                </c:pt>
                <c:pt idx="38">
                  <c:v>7.5960000000000001</c:v>
                </c:pt>
                <c:pt idx="39">
                  <c:v>7.8029999999999999</c:v>
                </c:pt>
                <c:pt idx="40">
                  <c:v>8.0009999999999994</c:v>
                </c:pt>
                <c:pt idx="41">
                  <c:v>8.1989999999999998</c:v>
                </c:pt>
                <c:pt idx="42">
                  <c:v>8.3970000000000002</c:v>
                </c:pt>
                <c:pt idx="43">
                  <c:v>8.6039999999999992</c:v>
                </c:pt>
                <c:pt idx="44">
                  <c:v>8.8019999999999996</c:v>
                </c:pt>
                <c:pt idx="45">
                  <c:v>9</c:v>
                </c:pt>
                <c:pt idx="46">
                  <c:v>9.1980000000000004</c:v>
                </c:pt>
                <c:pt idx="47">
                  <c:v>9.3960000000000008</c:v>
                </c:pt>
                <c:pt idx="48">
                  <c:v>9.6029999999999998</c:v>
                </c:pt>
                <c:pt idx="49">
                  <c:v>9.8010000000000002</c:v>
                </c:pt>
                <c:pt idx="50">
                  <c:v>9.9990000000000006</c:v>
                </c:pt>
                <c:pt idx="51">
                  <c:v>10.196999999999999</c:v>
                </c:pt>
                <c:pt idx="52">
                  <c:v>10.404</c:v>
                </c:pt>
                <c:pt idx="53">
                  <c:v>10.602</c:v>
                </c:pt>
                <c:pt idx="54">
                  <c:v>10.8</c:v>
                </c:pt>
                <c:pt idx="55">
                  <c:v>10.997999999999999</c:v>
                </c:pt>
                <c:pt idx="56">
                  <c:v>11.196</c:v>
                </c:pt>
                <c:pt idx="57">
                  <c:v>11.403</c:v>
                </c:pt>
                <c:pt idx="58">
                  <c:v>11.601000000000001</c:v>
                </c:pt>
                <c:pt idx="59">
                  <c:v>11.798999999999999</c:v>
                </c:pt>
                <c:pt idx="60">
                  <c:v>11.997</c:v>
                </c:pt>
                <c:pt idx="61">
                  <c:v>12.204000000000001</c:v>
                </c:pt>
                <c:pt idx="62">
                  <c:v>12.401999999999999</c:v>
                </c:pt>
                <c:pt idx="63">
                  <c:v>12.6</c:v>
                </c:pt>
                <c:pt idx="64">
                  <c:v>12.798</c:v>
                </c:pt>
                <c:pt idx="65">
                  <c:v>12.996</c:v>
                </c:pt>
                <c:pt idx="66">
                  <c:v>13.202999999999999</c:v>
                </c:pt>
                <c:pt idx="67">
                  <c:v>13.401</c:v>
                </c:pt>
                <c:pt idx="68">
                  <c:v>13.599</c:v>
                </c:pt>
                <c:pt idx="69">
                  <c:v>13.797000000000001</c:v>
                </c:pt>
                <c:pt idx="70">
                  <c:v>14.004</c:v>
                </c:pt>
                <c:pt idx="71">
                  <c:v>14.202</c:v>
                </c:pt>
                <c:pt idx="72">
                  <c:v>14.4</c:v>
                </c:pt>
                <c:pt idx="73">
                  <c:v>14.598000000000001</c:v>
                </c:pt>
                <c:pt idx="74">
                  <c:v>14.795999999999999</c:v>
                </c:pt>
                <c:pt idx="75">
                  <c:v>15.003</c:v>
                </c:pt>
                <c:pt idx="76">
                  <c:v>15.201000000000001</c:v>
                </c:pt>
                <c:pt idx="77">
                  <c:v>15.398999999999999</c:v>
                </c:pt>
                <c:pt idx="78">
                  <c:v>15.597</c:v>
                </c:pt>
                <c:pt idx="79">
                  <c:v>15.804</c:v>
                </c:pt>
                <c:pt idx="80">
                  <c:v>16.001999999999999</c:v>
                </c:pt>
                <c:pt idx="81">
                  <c:v>16.2</c:v>
                </c:pt>
                <c:pt idx="82">
                  <c:v>16.398</c:v>
                </c:pt>
                <c:pt idx="83">
                  <c:v>16.596</c:v>
                </c:pt>
                <c:pt idx="84">
                  <c:v>16.803000000000001</c:v>
                </c:pt>
                <c:pt idx="85">
                  <c:v>17.001000000000001</c:v>
                </c:pt>
                <c:pt idx="86">
                  <c:v>17.199000000000002</c:v>
                </c:pt>
                <c:pt idx="87">
                  <c:v>17.396999999999998</c:v>
                </c:pt>
                <c:pt idx="88">
                  <c:v>17.603999999999999</c:v>
                </c:pt>
                <c:pt idx="89">
                  <c:v>17.802</c:v>
                </c:pt>
                <c:pt idx="90">
                  <c:v>18</c:v>
                </c:pt>
                <c:pt idx="91">
                  <c:v>18.198</c:v>
                </c:pt>
                <c:pt idx="92">
                  <c:v>18.396000000000001</c:v>
                </c:pt>
                <c:pt idx="93">
                  <c:v>18.603000000000002</c:v>
                </c:pt>
                <c:pt idx="94">
                  <c:v>18.800999999999998</c:v>
                </c:pt>
                <c:pt idx="95">
                  <c:v>18.998999999999999</c:v>
                </c:pt>
                <c:pt idx="96">
                  <c:v>19.196999999999999</c:v>
                </c:pt>
                <c:pt idx="97">
                  <c:v>19.404</c:v>
                </c:pt>
                <c:pt idx="98">
                  <c:v>19.602</c:v>
                </c:pt>
                <c:pt idx="99">
                  <c:v>19.8</c:v>
                </c:pt>
                <c:pt idx="100">
                  <c:v>19.998000000000001</c:v>
                </c:pt>
                <c:pt idx="101">
                  <c:v>20.196000000000002</c:v>
                </c:pt>
                <c:pt idx="102">
                  <c:v>20.402999999999999</c:v>
                </c:pt>
                <c:pt idx="103">
                  <c:v>20.600999999999999</c:v>
                </c:pt>
                <c:pt idx="104">
                  <c:v>20.798999999999999</c:v>
                </c:pt>
                <c:pt idx="105">
                  <c:v>20.997</c:v>
                </c:pt>
                <c:pt idx="106">
                  <c:v>21.204000000000001</c:v>
                </c:pt>
                <c:pt idx="107">
                  <c:v>21.402000000000001</c:v>
                </c:pt>
                <c:pt idx="108">
                  <c:v>21.6</c:v>
                </c:pt>
                <c:pt idx="109">
                  <c:v>21.797999999999998</c:v>
                </c:pt>
                <c:pt idx="110">
                  <c:v>21.995999999999999</c:v>
                </c:pt>
                <c:pt idx="111">
                  <c:v>22.202999999999999</c:v>
                </c:pt>
                <c:pt idx="112">
                  <c:v>22.401</c:v>
                </c:pt>
                <c:pt idx="113">
                  <c:v>22.599</c:v>
                </c:pt>
                <c:pt idx="114">
                  <c:v>22.797000000000001</c:v>
                </c:pt>
                <c:pt idx="115">
                  <c:v>23.004000000000001</c:v>
                </c:pt>
                <c:pt idx="116">
                  <c:v>23.202000000000002</c:v>
                </c:pt>
                <c:pt idx="117">
                  <c:v>23.4</c:v>
                </c:pt>
                <c:pt idx="118">
                  <c:v>23.597999999999999</c:v>
                </c:pt>
                <c:pt idx="119">
                  <c:v>23.8005</c:v>
                </c:pt>
                <c:pt idx="120">
                  <c:v>23.9985</c:v>
                </c:pt>
                <c:pt idx="121">
                  <c:v>24.201000000000001</c:v>
                </c:pt>
                <c:pt idx="122">
                  <c:v>24.399000000000001</c:v>
                </c:pt>
                <c:pt idx="123">
                  <c:v>24.601500000000001</c:v>
                </c:pt>
                <c:pt idx="124">
                  <c:v>24.799499999999998</c:v>
                </c:pt>
                <c:pt idx="125">
                  <c:v>25.001999999999999</c:v>
                </c:pt>
                <c:pt idx="126">
                  <c:v>25.2</c:v>
                </c:pt>
                <c:pt idx="127">
                  <c:v>25.398</c:v>
                </c:pt>
                <c:pt idx="128">
                  <c:v>25.6005</c:v>
                </c:pt>
                <c:pt idx="129">
                  <c:v>25.798500000000001</c:v>
                </c:pt>
                <c:pt idx="130">
                  <c:v>26.001000000000001</c:v>
                </c:pt>
                <c:pt idx="131">
                  <c:v>26.199000000000002</c:v>
                </c:pt>
                <c:pt idx="132">
                  <c:v>26.401499999999999</c:v>
                </c:pt>
                <c:pt idx="133">
                  <c:v>26.599499999999999</c:v>
                </c:pt>
                <c:pt idx="134">
                  <c:v>26.802</c:v>
                </c:pt>
                <c:pt idx="135">
                  <c:v>27</c:v>
                </c:pt>
                <c:pt idx="136">
                  <c:v>27.198</c:v>
                </c:pt>
                <c:pt idx="137">
                  <c:v>27.400500000000001</c:v>
                </c:pt>
                <c:pt idx="138">
                  <c:v>27.598500000000001</c:v>
                </c:pt>
                <c:pt idx="139">
                  <c:v>27.800999999999998</c:v>
                </c:pt>
                <c:pt idx="140">
                  <c:v>27.998999999999999</c:v>
                </c:pt>
                <c:pt idx="141">
                  <c:v>28.201499999999999</c:v>
                </c:pt>
                <c:pt idx="142">
                  <c:v>28.3995</c:v>
                </c:pt>
                <c:pt idx="143">
                  <c:v>28.602</c:v>
                </c:pt>
                <c:pt idx="144">
                  <c:v>28.8</c:v>
                </c:pt>
                <c:pt idx="145">
                  <c:v>28.998000000000001</c:v>
                </c:pt>
                <c:pt idx="146">
                  <c:v>29.200500000000002</c:v>
                </c:pt>
                <c:pt idx="147">
                  <c:v>29.398499999999999</c:v>
                </c:pt>
                <c:pt idx="148">
                  <c:v>29.600999999999999</c:v>
                </c:pt>
                <c:pt idx="149">
                  <c:v>29.798999999999999</c:v>
                </c:pt>
                <c:pt idx="150">
                  <c:v>30.0015</c:v>
                </c:pt>
                <c:pt idx="151">
                  <c:v>30.1995</c:v>
                </c:pt>
                <c:pt idx="152">
                  <c:v>30.402000000000001</c:v>
                </c:pt>
                <c:pt idx="153">
                  <c:v>30.6</c:v>
                </c:pt>
                <c:pt idx="154">
                  <c:v>30.797999999999998</c:v>
                </c:pt>
                <c:pt idx="155">
                  <c:v>31.000499999999999</c:v>
                </c:pt>
                <c:pt idx="156">
                  <c:v>31.198499999999999</c:v>
                </c:pt>
                <c:pt idx="157">
                  <c:v>31.401</c:v>
                </c:pt>
                <c:pt idx="158">
                  <c:v>31.599</c:v>
                </c:pt>
                <c:pt idx="159">
                  <c:v>31.801500000000001</c:v>
                </c:pt>
                <c:pt idx="160">
                  <c:v>31.999500000000001</c:v>
                </c:pt>
                <c:pt idx="161">
                  <c:v>32.201999999999998</c:v>
                </c:pt>
                <c:pt idx="162">
                  <c:v>32.4</c:v>
                </c:pt>
                <c:pt idx="163">
                  <c:v>32.597999999999999</c:v>
                </c:pt>
                <c:pt idx="164">
                  <c:v>32.8005</c:v>
                </c:pt>
                <c:pt idx="165">
                  <c:v>32.9985</c:v>
                </c:pt>
                <c:pt idx="166">
                  <c:v>33.201000000000001</c:v>
                </c:pt>
                <c:pt idx="167">
                  <c:v>33.399000000000001</c:v>
                </c:pt>
                <c:pt idx="168">
                  <c:v>33.601500000000001</c:v>
                </c:pt>
                <c:pt idx="169">
                  <c:v>33.799500000000002</c:v>
                </c:pt>
                <c:pt idx="170">
                  <c:v>34.002000000000002</c:v>
                </c:pt>
                <c:pt idx="171">
                  <c:v>34.200000000000003</c:v>
                </c:pt>
                <c:pt idx="172">
                  <c:v>34.398000000000003</c:v>
                </c:pt>
                <c:pt idx="173">
                  <c:v>34.600499999999997</c:v>
                </c:pt>
                <c:pt idx="174">
                  <c:v>34.798499999999997</c:v>
                </c:pt>
                <c:pt idx="175">
                  <c:v>35.000999999999998</c:v>
                </c:pt>
                <c:pt idx="176">
                  <c:v>35.198999999999998</c:v>
                </c:pt>
                <c:pt idx="177">
                  <c:v>35.401499999999999</c:v>
                </c:pt>
                <c:pt idx="178">
                  <c:v>35.599499999999999</c:v>
                </c:pt>
                <c:pt idx="179">
                  <c:v>35.802</c:v>
                </c:pt>
                <c:pt idx="180">
                  <c:v>36</c:v>
                </c:pt>
                <c:pt idx="181">
                  <c:v>36.198</c:v>
                </c:pt>
                <c:pt idx="182">
                  <c:v>36.400500000000001</c:v>
                </c:pt>
                <c:pt idx="183">
                  <c:v>36.598500000000001</c:v>
                </c:pt>
                <c:pt idx="184">
                  <c:v>36.801000000000002</c:v>
                </c:pt>
                <c:pt idx="185">
                  <c:v>36.999000000000002</c:v>
                </c:pt>
                <c:pt idx="186">
                  <c:v>37.201500000000003</c:v>
                </c:pt>
                <c:pt idx="187">
                  <c:v>37.399500000000003</c:v>
                </c:pt>
                <c:pt idx="188">
                  <c:v>37.601999999999997</c:v>
                </c:pt>
                <c:pt idx="189">
                  <c:v>37.799999999999997</c:v>
                </c:pt>
                <c:pt idx="190">
                  <c:v>37.997999999999998</c:v>
                </c:pt>
                <c:pt idx="191">
                  <c:v>38.200499999999998</c:v>
                </c:pt>
                <c:pt idx="192">
                  <c:v>38.398499999999999</c:v>
                </c:pt>
                <c:pt idx="193">
                  <c:v>38.600999999999999</c:v>
                </c:pt>
                <c:pt idx="194">
                  <c:v>38.798999999999999</c:v>
                </c:pt>
                <c:pt idx="195">
                  <c:v>39.0015</c:v>
                </c:pt>
                <c:pt idx="196">
                  <c:v>39.1995</c:v>
                </c:pt>
                <c:pt idx="197">
                  <c:v>39.402000000000001</c:v>
                </c:pt>
                <c:pt idx="198">
                  <c:v>39.6</c:v>
                </c:pt>
                <c:pt idx="199">
                  <c:v>39.798000000000002</c:v>
                </c:pt>
                <c:pt idx="200">
                  <c:v>40.000500000000002</c:v>
                </c:pt>
                <c:pt idx="201">
                  <c:v>40.198500000000003</c:v>
                </c:pt>
                <c:pt idx="202">
                  <c:v>40.401000000000003</c:v>
                </c:pt>
                <c:pt idx="203">
                  <c:v>40.598999999999997</c:v>
                </c:pt>
                <c:pt idx="204">
                  <c:v>40.801499999999997</c:v>
                </c:pt>
                <c:pt idx="205">
                  <c:v>40.999499999999998</c:v>
                </c:pt>
                <c:pt idx="206">
                  <c:v>41.201999999999998</c:v>
                </c:pt>
                <c:pt idx="207">
                  <c:v>41.4</c:v>
                </c:pt>
                <c:pt idx="208">
                  <c:v>41.597999999999999</c:v>
                </c:pt>
                <c:pt idx="209">
                  <c:v>41.8005</c:v>
                </c:pt>
                <c:pt idx="210">
                  <c:v>41.9985</c:v>
                </c:pt>
                <c:pt idx="211">
                  <c:v>42.201000000000001</c:v>
                </c:pt>
                <c:pt idx="212">
                  <c:v>42.399000000000001</c:v>
                </c:pt>
                <c:pt idx="213">
                  <c:v>42.601500000000001</c:v>
                </c:pt>
                <c:pt idx="214">
                  <c:v>42.799500000000002</c:v>
                </c:pt>
                <c:pt idx="215">
                  <c:v>43.002000000000002</c:v>
                </c:pt>
                <c:pt idx="216">
                  <c:v>43.2</c:v>
                </c:pt>
                <c:pt idx="217">
                  <c:v>43.398000000000003</c:v>
                </c:pt>
                <c:pt idx="218">
                  <c:v>43.600499999999997</c:v>
                </c:pt>
                <c:pt idx="219">
                  <c:v>43.798499999999997</c:v>
                </c:pt>
                <c:pt idx="220">
                  <c:v>44.000999999999998</c:v>
                </c:pt>
                <c:pt idx="221">
                  <c:v>44.198999999999998</c:v>
                </c:pt>
                <c:pt idx="222">
                  <c:v>44.401499999999999</c:v>
                </c:pt>
                <c:pt idx="223">
                  <c:v>44.599499999999999</c:v>
                </c:pt>
                <c:pt idx="224">
                  <c:v>44.802</c:v>
                </c:pt>
                <c:pt idx="225">
                  <c:v>45</c:v>
                </c:pt>
                <c:pt idx="226">
                  <c:v>45.198</c:v>
                </c:pt>
                <c:pt idx="227">
                  <c:v>45.400500000000001</c:v>
                </c:pt>
                <c:pt idx="228">
                  <c:v>45.598500000000001</c:v>
                </c:pt>
                <c:pt idx="229">
                  <c:v>45.801000000000002</c:v>
                </c:pt>
                <c:pt idx="230">
                  <c:v>45.999000000000002</c:v>
                </c:pt>
                <c:pt idx="231">
                  <c:v>46.201500000000003</c:v>
                </c:pt>
                <c:pt idx="232">
                  <c:v>46.399500000000003</c:v>
                </c:pt>
                <c:pt idx="233">
                  <c:v>46.601999999999997</c:v>
                </c:pt>
                <c:pt idx="234">
                  <c:v>46.8</c:v>
                </c:pt>
                <c:pt idx="235">
                  <c:v>46.997999999999998</c:v>
                </c:pt>
                <c:pt idx="236">
                  <c:v>47.200499999999998</c:v>
                </c:pt>
                <c:pt idx="237">
                  <c:v>47.398499999999999</c:v>
                </c:pt>
                <c:pt idx="238">
                  <c:v>47.600999999999999</c:v>
                </c:pt>
                <c:pt idx="239">
                  <c:v>47.798999999999999</c:v>
                </c:pt>
                <c:pt idx="240">
                  <c:v>48.0015</c:v>
                </c:pt>
                <c:pt idx="241">
                  <c:v>48.1995</c:v>
                </c:pt>
                <c:pt idx="242">
                  <c:v>48.402000000000001</c:v>
                </c:pt>
                <c:pt idx="243">
                  <c:v>48.6</c:v>
                </c:pt>
                <c:pt idx="244">
                  <c:v>48.798000000000002</c:v>
                </c:pt>
                <c:pt idx="245">
                  <c:v>49.000500000000002</c:v>
                </c:pt>
                <c:pt idx="246">
                  <c:v>49.198500000000003</c:v>
                </c:pt>
                <c:pt idx="247">
                  <c:v>49.401000000000003</c:v>
                </c:pt>
                <c:pt idx="248">
                  <c:v>49.598999999999997</c:v>
                </c:pt>
                <c:pt idx="249">
                  <c:v>49.798169999999999</c:v>
                </c:pt>
                <c:pt idx="250">
                  <c:v>50.001820000000002</c:v>
                </c:pt>
                <c:pt idx="251">
                  <c:v>50.199469999999998</c:v>
                </c:pt>
                <c:pt idx="252">
                  <c:v>50.402650000000001</c:v>
                </c:pt>
                <c:pt idx="253">
                  <c:v>50.597329999999999</c:v>
                </c:pt>
                <c:pt idx="254">
                  <c:v>50.801290000000002</c:v>
                </c:pt>
                <c:pt idx="255">
                  <c:v>50.997309999999999</c:v>
                </c:pt>
                <c:pt idx="256">
                  <c:v>51.203130000000002</c:v>
                </c:pt>
                <c:pt idx="257">
                  <c:v>51.399149999999999</c:v>
                </c:pt>
                <c:pt idx="258">
                  <c:v>51.595170000000003</c:v>
                </c:pt>
                <c:pt idx="259">
                  <c:v>51.800989999999999</c:v>
                </c:pt>
                <c:pt idx="260">
                  <c:v>51.997010000000003</c:v>
                </c:pt>
                <c:pt idx="261">
                  <c:v>52.202840000000002</c:v>
                </c:pt>
                <c:pt idx="262">
                  <c:v>52.398859999999999</c:v>
                </c:pt>
                <c:pt idx="263">
                  <c:v>52.604680000000002</c:v>
                </c:pt>
                <c:pt idx="264">
                  <c:v>52.800699999999999</c:v>
                </c:pt>
                <c:pt idx="265">
                  <c:v>52.996720000000003</c:v>
                </c:pt>
                <c:pt idx="266">
                  <c:v>53.202539999999999</c:v>
                </c:pt>
                <c:pt idx="267">
                  <c:v>53.398560000000003</c:v>
                </c:pt>
                <c:pt idx="268">
                  <c:v>53.604379999999999</c:v>
                </c:pt>
                <c:pt idx="269">
                  <c:v>53.800400000000003</c:v>
                </c:pt>
                <c:pt idx="270">
                  <c:v>53.996420000000001</c:v>
                </c:pt>
                <c:pt idx="271">
                  <c:v>54.202240000000003</c:v>
                </c:pt>
                <c:pt idx="272">
                  <c:v>54.398260000000001</c:v>
                </c:pt>
                <c:pt idx="273">
                  <c:v>54.604080000000003</c:v>
                </c:pt>
                <c:pt idx="274">
                  <c:v>54.8001</c:v>
                </c:pt>
                <c:pt idx="275">
                  <c:v>54.996119999999998</c:v>
                </c:pt>
                <c:pt idx="276">
                  <c:v>55.20194</c:v>
                </c:pt>
                <c:pt idx="277">
                  <c:v>55.397959999999998</c:v>
                </c:pt>
                <c:pt idx="278">
                  <c:v>55.60378</c:v>
                </c:pt>
                <c:pt idx="279">
                  <c:v>55.799799999999998</c:v>
                </c:pt>
                <c:pt idx="280">
                  <c:v>55.995820000000002</c:v>
                </c:pt>
                <c:pt idx="281">
                  <c:v>56.201639999999998</c:v>
                </c:pt>
                <c:pt idx="282">
                  <c:v>56.397660000000002</c:v>
                </c:pt>
                <c:pt idx="283">
                  <c:v>56.603479999999998</c:v>
                </c:pt>
                <c:pt idx="284">
                  <c:v>56.799500000000002</c:v>
                </c:pt>
                <c:pt idx="285">
                  <c:v>56.995519999999999</c:v>
                </c:pt>
                <c:pt idx="286">
                  <c:v>57.201349999999998</c:v>
                </c:pt>
                <c:pt idx="287">
                  <c:v>57.397370000000002</c:v>
                </c:pt>
                <c:pt idx="288">
                  <c:v>57.603189999999998</c:v>
                </c:pt>
                <c:pt idx="289">
                  <c:v>57.799210000000002</c:v>
                </c:pt>
                <c:pt idx="290">
                  <c:v>57.995229999999999</c:v>
                </c:pt>
                <c:pt idx="291">
                  <c:v>58.201050000000002</c:v>
                </c:pt>
                <c:pt idx="292">
                  <c:v>58.401969999999999</c:v>
                </c:pt>
                <c:pt idx="293">
                  <c:v>58.597990000000003</c:v>
                </c:pt>
                <c:pt idx="294">
                  <c:v>58.798909999999999</c:v>
                </c:pt>
                <c:pt idx="295">
                  <c:v>58.999830000000003</c:v>
                </c:pt>
                <c:pt idx="296">
                  <c:v>59.198219999999999</c:v>
                </c:pt>
                <c:pt idx="297">
                  <c:v>59.40081</c:v>
                </c:pt>
                <c:pt idx="298">
                  <c:v>59.604570000000002</c:v>
                </c:pt>
                <c:pt idx="299">
                  <c:v>59.798630000000003</c:v>
                </c:pt>
                <c:pt idx="300">
                  <c:v>60.004330000000003</c:v>
                </c:pt>
                <c:pt idx="301">
                  <c:v>60.196449999999999</c:v>
                </c:pt>
                <c:pt idx="302">
                  <c:v>60.399250000000002</c:v>
                </c:pt>
                <c:pt idx="303">
                  <c:v>60.600549999999998</c:v>
                </c:pt>
                <c:pt idx="304">
                  <c:v>60.800840000000001</c:v>
                </c:pt>
                <c:pt idx="305">
                  <c:v>60.998959999999997</c:v>
                </c:pt>
                <c:pt idx="306">
                  <c:v>61.199199999999998</c:v>
                </c:pt>
                <c:pt idx="307">
                  <c:v>61.400860000000002</c:v>
                </c:pt>
                <c:pt idx="308">
                  <c:v>61.599040000000002</c:v>
                </c:pt>
                <c:pt idx="309">
                  <c:v>61.801690000000001</c:v>
                </c:pt>
                <c:pt idx="310">
                  <c:v>61.998579999999997</c:v>
                </c:pt>
                <c:pt idx="311">
                  <c:v>62.198999999999998</c:v>
                </c:pt>
                <c:pt idx="312">
                  <c:v>62.400460000000002</c:v>
                </c:pt>
                <c:pt idx="313">
                  <c:v>62.601579999999998</c:v>
                </c:pt>
                <c:pt idx="314">
                  <c:v>62.798830000000002</c:v>
                </c:pt>
                <c:pt idx="315">
                  <c:v>62.999949999999998</c:v>
                </c:pt>
                <c:pt idx="316">
                  <c:v>63.201059999999998</c:v>
                </c:pt>
                <c:pt idx="317">
                  <c:v>63.398310000000002</c:v>
                </c:pt>
                <c:pt idx="318">
                  <c:v>63.599429999999998</c:v>
                </c:pt>
                <c:pt idx="319">
                  <c:v>63.800539999999998</c:v>
                </c:pt>
                <c:pt idx="320">
                  <c:v>64.001660000000001</c:v>
                </c:pt>
                <c:pt idx="321">
                  <c:v>64.198909999999998</c:v>
                </c:pt>
                <c:pt idx="322">
                  <c:v>64.400030000000001</c:v>
                </c:pt>
                <c:pt idx="323">
                  <c:v>64.601140000000001</c:v>
                </c:pt>
                <c:pt idx="324">
                  <c:v>64.798389999999998</c:v>
                </c:pt>
                <c:pt idx="325">
                  <c:v>64.999510000000001</c:v>
                </c:pt>
                <c:pt idx="326">
                  <c:v>65.200620000000001</c:v>
                </c:pt>
                <c:pt idx="327">
                  <c:v>65.401740000000004</c:v>
                </c:pt>
                <c:pt idx="328">
                  <c:v>65.598990000000001</c:v>
                </c:pt>
                <c:pt idx="329">
                  <c:v>65.800110000000004</c:v>
                </c:pt>
                <c:pt idx="330">
                  <c:v>66.001220000000004</c:v>
                </c:pt>
                <c:pt idx="331">
                  <c:v>66.19847</c:v>
                </c:pt>
                <c:pt idx="332">
                  <c:v>66.399590000000003</c:v>
                </c:pt>
                <c:pt idx="333">
                  <c:v>66.600700000000003</c:v>
                </c:pt>
                <c:pt idx="334">
                  <c:v>66.801820000000006</c:v>
                </c:pt>
                <c:pt idx="335">
                  <c:v>66.999070000000003</c:v>
                </c:pt>
                <c:pt idx="336">
                  <c:v>67.200190000000006</c:v>
                </c:pt>
                <c:pt idx="337">
                  <c:v>67.401300000000006</c:v>
                </c:pt>
                <c:pt idx="338">
                  <c:v>67.598550000000003</c:v>
                </c:pt>
                <c:pt idx="339">
                  <c:v>67.799670000000006</c:v>
                </c:pt>
                <c:pt idx="340">
                  <c:v>68.000780000000006</c:v>
                </c:pt>
                <c:pt idx="341">
                  <c:v>68.201899999999995</c:v>
                </c:pt>
                <c:pt idx="342">
                  <c:v>68.399150000000006</c:v>
                </c:pt>
                <c:pt idx="343">
                  <c:v>68.600269999999995</c:v>
                </c:pt>
                <c:pt idx="344">
                  <c:v>68.801379999999995</c:v>
                </c:pt>
                <c:pt idx="345">
                  <c:v>68.998630000000006</c:v>
                </c:pt>
                <c:pt idx="346">
                  <c:v>69.199749999999995</c:v>
                </c:pt>
                <c:pt idx="347">
                  <c:v>69.400859999999994</c:v>
                </c:pt>
                <c:pt idx="348">
                  <c:v>69.598110000000005</c:v>
                </c:pt>
                <c:pt idx="349">
                  <c:v>69.799229999999994</c:v>
                </c:pt>
                <c:pt idx="350">
                  <c:v>70.000339999999994</c:v>
                </c:pt>
                <c:pt idx="351">
                  <c:v>70.201459999999997</c:v>
                </c:pt>
                <c:pt idx="352">
                  <c:v>70.398709999999994</c:v>
                </c:pt>
                <c:pt idx="353">
                  <c:v>70.599829999999997</c:v>
                </c:pt>
                <c:pt idx="354">
                  <c:v>70.800939999999997</c:v>
                </c:pt>
                <c:pt idx="355">
                  <c:v>70.998189999999994</c:v>
                </c:pt>
                <c:pt idx="356">
                  <c:v>71.199309999999997</c:v>
                </c:pt>
                <c:pt idx="357">
                  <c:v>71.400419999999997</c:v>
                </c:pt>
                <c:pt idx="358">
                  <c:v>71.60154</c:v>
                </c:pt>
                <c:pt idx="359">
                  <c:v>71.798789999999997</c:v>
                </c:pt>
                <c:pt idx="360">
                  <c:v>71.99991</c:v>
                </c:pt>
                <c:pt idx="361">
                  <c:v>72.20102</c:v>
                </c:pt>
                <c:pt idx="362">
                  <c:v>72.398269999999997</c:v>
                </c:pt>
                <c:pt idx="363">
                  <c:v>72.59939</c:v>
                </c:pt>
                <c:pt idx="364">
                  <c:v>72.8005</c:v>
                </c:pt>
                <c:pt idx="365">
                  <c:v>73.001620000000003</c:v>
                </c:pt>
                <c:pt idx="366">
                  <c:v>73.198869999999999</c:v>
                </c:pt>
                <c:pt idx="367">
                  <c:v>73.399990000000003</c:v>
                </c:pt>
                <c:pt idx="368">
                  <c:v>73.601100000000002</c:v>
                </c:pt>
                <c:pt idx="369">
                  <c:v>73.798349999999999</c:v>
                </c:pt>
                <c:pt idx="370">
                  <c:v>73.999470000000002</c:v>
                </c:pt>
                <c:pt idx="371">
                  <c:v>74.200580000000002</c:v>
                </c:pt>
                <c:pt idx="372">
                  <c:v>74.401700000000005</c:v>
                </c:pt>
                <c:pt idx="373">
                  <c:v>74.598950000000002</c:v>
                </c:pt>
                <c:pt idx="374">
                  <c:v>74.800070000000005</c:v>
                </c:pt>
                <c:pt idx="375">
                  <c:v>75.001180000000005</c:v>
                </c:pt>
                <c:pt idx="376">
                  <c:v>75.198430000000002</c:v>
                </c:pt>
                <c:pt idx="377">
                  <c:v>75.399550000000005</c:v>
                </c:pt>
                <c:pt idx="378">
                  <c:v>75.600660000000005</c:v>
                </c:pt>
                <c:pt idx="379">
                  <c:v>75.801779999999994</c:v>
                </c:pt>
                <c:pt idx="380">
                  <c:v>75.999030000000005</c:v>
                </c:pt>
                <c:pt idx="381">
                  <c:v>76.200149999999994</c:v>
                </c:pt>
                <c:pt idx="382">
                  <c:v>76.401259999999994</c:v>
                </c:pt>
                <c:pt idx="383">
                  <c:v>76.598510000000005</c:v>
                </c:pt>
                <c:pt idx="384">
                  <c:v>76.799629999999993</c:v>
                </c:pt>
                <c:pt idx="385">
                  <c:v>77.000739999999993</c:v>
                </c:pt>
                <c:pt idx="386">
                  <c:v>77.201859999999996</c:v>
                </c:pt>
                <c:pt idx="387">
                  <c:v>77.399109999999993</c:v>
                </c:pt>
                <c:pt idx="388">
                  <c:v>77.600229999999996</c:v>
                </c:pt>
                <c:pt idx="389">
                  <c:v>77.801339999999996</c:v>
                </c:pt>
                <c:pt idx="390">
                  <c:v>77.998589999999993</c:v>
                </c:pt>
                <c:pt idx="391">
                  <c:v>78.199709999999996</c:v>
                </c:pt>
                <c:pt idx="392">
                  <c:v>78.400819999999996</c:v>
                </c:pt>
                <c:pt idx="393">
                  <c:v>78.598070000000007</c:v>
                </c:pt>
                <c:pt idx="394">
                  <c:v>78.799189999999996</c:v>
                </c:pt>
                <c:pt idx="395">
                  <c:v>79.000309999999999</c:v>
                </c:pt>
                <c:pt idx="396">
                  <c:v>79.201419999999999</c:v>
                </c:pt>
                <c:pt idx="397">
                  <c:v>79.398669999999996</c:v>
                </c:pt>
                <c:pt idx="398">
                  <c:v>79.599789999999999</c:v>
                </c:pt>
                <c:pt idx="399">
                  <c:v>79.800899999999999</c:v>
                </c:pt>
                <c:pt idx="400">
                  <c:v>80.00009</c:v>
                </c:pt>
                <c:pt idx="401">
                  <c:v>80.199269999999999</c:v>
                </c:pt>
                <c:pt idx="402">
                  <c:v>80.400379999999998</c:v>
                </c:pt>
                <c:pt idx="403">
                  <c:v>80.59957</c:v>
                </c:pt>
                <c:pt idx="404">
                  <c:v>80.80068</c:v>
                </c:pt>
                <c:pt idx="405">
                  <c:v>80.999870000000001</c:v>
                </c:pt>
                <c:pt idx="406">
                  <c:v>81.19905</c:v>
                </c:pt>
                <c:pt idx="407">
                  <c:v>81.400170000000003</c:v>
                </c:pt>
                <c:pt idx="408">
                  <c:v>81.599350000000001</c:v>
                </c:pt>
                <c:pt idx="409">
                  <c:v>81.800460000000001</c:v>
                </c:pt>
                <c:pt idx="410">
                  <c:v>81.999650000000003</c:v>
                </c:pt>
                <c:pt idx="411">
                  <c:v>82.199299999999994</c:v>
                </c:pt>
                <c:pt idx="412">
                  <c:v>82.398619999999994</c:v>
                </c:pt>
                <c:pt idx="413">
                  <c:v>82.601060000000004</c:v>
                </c:pt>
                <c:pt idx="414">
                  <c:v>82.800380000000004</c:v>
                </c:pt>
                <c:pt idx="415">
                  <c:v>83.000749999999996</c:v>
                </c:pt>
                <c:pt idx="416">
                  <c:v>83.198710000000005</c:v>
                </c:pt>
                <c:pt idx="417">
                  <c:v>83.400869999999998</c:v>
                </c:pt>
                <c:pt idx="418">
                  <c:v>83.598830000000007</c:v>
                </c:pt>
                <c:pt idx="419">
                  <c:v>83.801000000000002</c:v>
                </c:pt>
                <c:pt idx="420">
                  <c:v>83.998959999999997</c:v>
                </c:pt>
                <c:pt idx="421">
                  <c:v>84.201970000000003</c:v>
                </c:pt>
                <c:pt idx="422">
                  <c:v>84.40119</c:v>
                </c:pt>
                <c:pt idx="423">
                  <c:v>84.597629999999995</c:v>
                </c:pt>
                <c:pt idx="424">
                  <c:v>84.801479999999998</c:v>
                </c:pt>
                <c:pt idx="425">
                  <c:v>85.001260000000002</c:v>
                </c:pt>
                <c:pt idx="426">
                  <c:v>85.197469999999996</c:v>
                </c:pt>
                <c:pt idx="427">
                  <c:v>85.399280000000005</c:v>
                </c:pt>
                <c:pt idx="428">
                  <c:v>85.601659999999995</c:v>
                </c:pt>
                <c:pt idx="429">
                  <c:v>85.79898</c:v>
                </c:pt>
                <c:pt idx="430">
                  <c:v>86.002129999999994</c:v>
                </c:pt>
                <c:pt idx="431">
                  <c:v>86.201930000000004</c:v>
                </c:pt>
                <c:pt idx="432">
                  <c:v>86.401730000000001</c:v>
                </c:pt>
                <c:pt idx="433">
                  <c:v>86.602630000000005</c:v>
                </c:pt>
                <c:pt idx="434">
                  <c:v>86.797989999999999</c:v>
                </c:pt>
                <c:pt idx="435">
                  <c:v>86.999449999999996</c:v>
                </c:pt>
                <c:pt idx="436">
                  <c:v>87.20335</c:v>
                </c:pt>
                <c:pt idx="437">
                  <c:v>87.398099999999999</c:v>
                </c:pt>
                <c:pt idx="438">
                  <c:v>87.599559999999997</c:v>
                </c:pt>
                <c:pt idx="439">
                  <c:v>87.802369999999996</c:v>
                </c:pt>
                <c:pt idx="440">
                  <c:v>88.001810000000006</c:v>
                </c:pt>
                <c:pt idx="441">
                  <c:v>88.201260000000005</c:v>
                </c:pt>
                <c:pt idx="442">
                  <c:v>88.400710000000004</c:v>
                </c:pt>
                <c:pt idx="443">
                  <c:v>88.600149999999999</c:v>
                </c:pt>
                <c:pt idx="444">
                  <c:v>88.799599999999998</c:v>
                </c:pt>
                <c:pt idx="445">
                  <c:v>88.999049999999997</c:v>
                </c:pt>
                <c:pt idx="446">
                  <c:v>89.198490000000007</c:v>
                </c:pt>
                <c:pt idx="447">
                  <c:v>89.397940000000006</c:v>
                </c:pt>
                <c:pt idx="448">
                  <c:v>89.597390000000004</c:v>
                </c:pt>
                <c:pt idx="449">
                  <c:v>89.79683</c:v>
                </c:pt>
                <c:pt idx="450">
                  <c:v>90.00367</c:v>
                </c:pt>
                <c:pt idx="451">
                  <c:v>90.203119999999998</c:v>
                </c:pt>
                <c:pt idx="452">
                  <c:v>90.402559999999994</c:v>
                </c:pt>
                <c:pt idx="453">
                  <c:v>90.602010000000007</c:v>
                </c:pt>
                <c:pt idx="454">
                  <c:v>90.801460000000006</c:v>
                </c:pt>
                <c:pt idx="455">
                  <c:v>91.000900000000001</c:v>
                </c:pt>
                <c:pt idx="456">
                  <c:v>91.20035</c:v>
                </c:pt>
                <c:pt idx="457">
                  <c:v>91.399799999999999</c:v>
                </c:pt>
                <c:pt idx="458">
                  <c:v>91.599239999999995</c:v>
                </c:pt>
                <c:pt idx="459">
                  <c:v>91.798689999999993</c:v>
                </c:pt>
                <c:pt idx="460">
                  <c:v>91.998140000000006</c:v>
                </c:pt>
                <c:pt idx="461">
                  <c:v>92.197580000000002</c:v>
                </c:pt>
                <c:pt idx="462">
                  <c:v>92.397030000000001</c:v>
                </c:pt>
                <c:pt idx="463">
                  <c:v>92.59648</c:v>
                </c:pt>
                <c:pt idx="464">
                  <c:v>92.803309999999996</c:v>
                </c:pt>
              </c:numCache>
            </c:numRef>
          </c:xVal>
          <c:yVal>
            <c:numRef>
              <c:f>Sheet1!$AE$1:$AE$465</c:f>
              <c:numCache>
                <c:formatCode>General</c:formatCode>
                <c:ptCount val="465"/>
                <c:pt idx="0">
                  <c:v>0</c:v>
                </c:pt>
                <c:pt idx="1">
                  <c:v>2.4424637789975348E-2</c:v>
                </c:pt>
                <c:pt idx="2">
                  <c:v>4.9020611927723501E-2</c:v>
                </c:pt>
                <c:pt idx="3">
                  <c:v>7.4981199910017657E-2</c:v>
                </c:pt>
                <c:pt idx="4">
                  <c:v>9.9519046602846925E-2</c:v>
                </c:pt>
                <c:pt idx="5">
                  <c:v>0.1187418437823875</c:v>
                </c:pt>
                <c:pt idx="6">
                  <c:v>0.14378845928247863</c:v>
                </c:pt>
                <c:pt idx="7">
                  <c:v>0.16814008665324048</c:v>
                </c:pt>
                <c:pt idx="8">
                  <c:v>0.19161452344225136</c:v>
                </c:pt>
                <c:pt idx="9">
                  <c:v>0.20987172695494027</c:v>
                </c:pt>
                <c:pt idx="10">
                  <c:v>0.231503354242618</c:v>
                </c:pt>
                <c:pt idx="11">
                  <c:v>0.25416921084103611</c:v>
                </c:pt>
                <c:pt idx="12">
                  <c:v>0.27774740803172521</c:v>
                </c:pt>
                <c:pt idx="13">
                  <c:v>0.30053617842702107</c:v>
                </c:pt>
                <c:pt idx="14">
                  <c:v>0.32408485682513155</c:v>
                </c:pt>
                <c:pt idx="15">
                  <c:v>0.34688754544784339</c:v>
                </c:pt>
                <c:pt idx="16">
                  <c:v>0.37002342905408903</c:v>
                </c:pt>
                <c:pt idx="17">
                  <c:v>0.39112061293390554</c:v>
                </c:pt>
                <c:pt idx="18">
                  <c:v>0.41534069163887227</c:v>
                </c:pt>
                <c:pt idx="19">
                  <c:v>0.44054272877190465</c:v>
                </c:pt>
                <c:pt idx="20">
                  <c:v>0.46486300050499718</c:v>
                </c:pt>
                <c:pt idx="21">
                  <c:v>0.48792174061916732</c:v>
                </c:pt>
                <c:pt idx="22">
                  <c:v>0.51253948487142664</c:v>
                </c:pt>
                <c:pt idx="23">
                  <c:v>0.53903015173997837</c:v>
                </c:pt>
                <c:pt idx="24">
                  <c:v>0.56256876857883553</c:v>
                </c:pt>
                <c:pt idx="25">
                  <c:v>0.58555606819108785</c:v>
                </c:pt>
                <c:pt idx="26">
                  <c:v>0.60479172339481657</c:v>
                </c:pt>
                <c:pt idx="27">
                  <c:v>0.62701415464956323</c:v>
                </c:pt>
                <c:pt idx="28">
                  <c:v>0.64808957893265728</c:v>
                </c:pt>
                <c:pt idx="29">
                  <c:v>0.67244739180120372</c:v>
                </c:pt>
                <c:pt idx="30">
                  <c:v>0.69869760618850918</c:v>
                </c:pt>
                <c:pt idx="31">
                  <c:v>0.72377612600214514</c:v>
                </c:pt>
                <c:pt idx="32">
                  <c:v>0.74890771157611324</c:v>
                </c:pt>
                <c:pt idx="33">
                  <c:v>0.77491314816162782</c:v>
                </c:pt>
                <c:pt idx="34">
                  <c:v>0.80224848339474497</c:v>
                </c:pt>
                <c:pt idx="35">
                  <c:v>0.82830405063091184</c:v>
                </c:pt>
                <c:pt idx="36">
                  <c:v>0.85315160162241965</c:v>
                </c:pt>
                <c:pt idx="37">
                  <c:v>0.87346614593296712</c:v>
                </c:pt>
                <c:pt idx="38">
                  <c:v>0.89418816518886513</c:v>
                </c:pt>
                <c:pt idx="39">
                  <c:v>0.91593008000263099</c:v>
                </c:pt>
                <c:pt idx="40">
                  <c:v>0.9396551176115856</c:v>
                </c:pt>
                <c:pt idx="41">
                  <c:v>0.9593274738687303</c:v>
                </c:pt>
                <c:pt idx="42">
                  <c:v>0.97924735631974147</c:v>
                </c:pt>
                <c:pt idx="43">
                  <c:v>1.0008863473331369</c:v>
                </c:pt>
                <c:pt idx="44">
                  <c:v>1.0225807604191193</c:v>
                </c:pt>
                <c:pt idx="45">
                  <c:v>1.0433763550945867</c:v>
                </c:pt>
                <c:pt idx="46">
                  <c:v>1.0647212758860591</c:v>
                </c:pt>
                <c:pt idx="47">
                  <c:v>1.0876078545596961</c:v>
                </c:pt>
                <c:pt idx="48">
                  <c:v>1.1130483820915762</c:v>
                </c:pt>
                <c:pt idx="49">
                  <c:v>1.1317029067726729</c:v>
                </c:pt>
                <c:pt idx="50">
                  <c:v>1.1550274313688289</c:v>
                </c:pt>
                <c:pt idx="51">
                  <c:v>1.1807962040249844</c:v>
                </c:pt>
                <c:pt idx="52">
                  <c:v>1.2068951039685059</c:v>
                </c:pt>
                <c:pt idx="53">
                  <c:v>1.2311538263292172</c:v>
                </c:pt>
                <c:pt idx="54">
                  <c:v>1.2569897248047011</c:v>
                </c:pt>
                <c:pt idx="55">
                  <c:v>1.2809901090351967</c:v>
                </c:pt>
                <c:pt idx="56">
                  <c:v>1.3050631944133551</c:v>
                </c:pt>
                <c:pt idx="57">
                  <c:v>1.3246091659979822</c:v>
                </c:pt>
                <c:pt idx="58">
                  <c:v>1.3445624085539376</c:v>
                </c:pt>
                <c:pt idx="59">
                  <c:v>1.3664442240065271</c:v>
                </c:pt>
                <c:pt idx="60">
                  <c:v>1.3870894658490138</c:v>
                </c:pt>
                <c:pt idx="61">
                  <c:v>1.4118727276296328</c:v>
                </c:pt>
                <c:pt idx="62">
                  <c:v>1.430468676449782</c:v>
                </c:pt>
                <c:pt idx="63">
                  <c:v>1.4539987075116381</c:v>
                </c:pt>
                <c:pt idx="64">
                  <c:v>1.4754171900220046</c:v>
                </c:pt>
                <c:pt idx="65">
                  <c:v>1.4977278315408096</c:v>
                </c:pt>
                <c:pt idx="66">
                  <c:v>1.5201687951214233</c:v>
                </c:pt>
                <c:pt idx="67">
                  <c:v>1.5434436992383174</c:v>
                </c:pt>
                <c:pt idx="68">
                  <c:v>1.5667802986642367</c:v>
                </c:pt>
                <c:pt idx="69">
                  <c:v>1.5900334798258551</c:v>
                </c:pt>
                <c:pt idx="70">
                  <c:v>1.6155595253964559</c:v>
                </c:pt>
                <c:pt idx="71">
                  <c:v>1.6399301918253506</c:v>
                </c:pt>
                <c:pt idx="72">
                  <c:v>1.658436016712949</c:v>
                </c:pt>
                <c:pt idx="73">
                  <c:v>1.6804054168986555</c:v>
                </c:pt>
                <c:pt idx="74">
                  <c:v>1.7023278485760234</c:v>
                </c:pt>
                <c:pt idx="75">
                  <c:v>1.7290101224405281</c:v>
                </c:pt>
                <c:pt idx="76">
                  <c:v>1.7508024134215607</c:v>
                </c:pt>
                <c:pt idx="77">
                  <c:v>1.7738580588983675</c:v>
                </c:pt>
                <c:pt idx="78">
                  <c:v>1.7955986848716083</c:v>
                </c:pt>
                <c:pt idx="79">
                  <c:v>1.8196041901578019</c:v>
                </c:pt>
                <c:pt idx="80">
                  <c:v>1.8424539101611119</c:v>
                </c:pt>
                <c:pt idx="81">
                  <c:v>1.864052801977762</c:v>
                </c:pt>
                <c:pt idx="82">
                  <c:v>1.8907969979300252</c:v>
                </c:pt>
                <c:pt idx="83">
                  <c:v>1.9162685300466227</c:v>
                </c:pt>
                <c:pt idx="84">
                  <c:v>1.9429033015897164</c:v>
                </c:pt>
                <c:pt idx="85">
                  <c:v>1.9641252599427856</c:v>
                </c:pt>
                <c:pt idx="86">
                  <c:v>1.9924908599419526</c:v>
                </c:pt>
                <c:pt idx="87">
                  <c:v>2.0195322187664058</c:v>
                </c:pt>
                <c:pt idx="88">
                  <c:v>2.0448512384630186</c:v>
                </c:pt>
                <c:pt idx="89">
                  <c:v>2.0689943697249626</c:v>
                </c:pt>
                <c:pt idx="90">
                  <c:v>2.0901499237555976</c:v>
                </c:pt>
                <c:pt idx="91">
                  <c:v>2.1096668676165096</c:v>
                </c:pt>
                <c:pt idx="92">
                  <c:v>2.1290435559661458</c:v>
                </c:pt>
                <c:pt idx="93">
                  <c:v>2.1572779892069063</c:v>
                </c:pt>
                <c:pt idx="94">
                  <c:v>2.1781019974230977</c:v>
                </c:pt>
                <c:pt idx="95">
                  <c:v>2.2003857556942785</c:v>
                </c:pt>
                <c:pt idx="96">
                  <c:v>2.2258686995805266</c:v>
                </c:pt>
                <c:pt idx="97">
                  <c:v>2.2525131499813549</c:v>
                </c:pt>
                <c:pt idx="98">
                  <c:v>2.2746771403782984</c:v>
                </c:pt>
                <c:pt idx="99">
                  <c:v>2.2967253339060445</c:v>
                </c:pt>
                <c:pt idx="100">
                  <c:v>2.3221432309166228</c:v>
                </c:pt>
                <c:pt idx="101">
                  <c:v>2.3457757210302814</c:v>
                </c:pt>
                <c:pt idx="102">
                  <c:v>2.3637865588473455</c:v>
                </c:pt>
                <c:pt idx="103">
                  <c:v>2.3873777739501194</c:v>
                </c:pt>
                <c:pt idx="104">
                  <c:v>2.4109290087434778</c:v>
                </c:pt>
                <c:pt idx="105">
                  <c:v>2.432598341020209</c:v>
                </c:pt>
                <c:pt idx="106">
                  <c:v>2.4571962712639532</c:v>
                </c:pt>
                <c:pt idx="107">
                  <c:v>2.4788301750993957</c:v>
                </c:pt>
                <c:pt idx="108">
                  <c:v>2.4985590257297927</c:v>
                </c:pt>
                <c:pt idx="109">
                  <c:v>2.5218868995509545</c:v>
                </c:pt>
                <c:pt idx="110">
                  <c:v>2.5433506287348591</c:v>
                </c:pt>
                <c:pt idx="111">
                  <c:v>2.5640769170081499</c:v>
                </c:pt>
                <c:pt idx="112">
                  <c:v>2.5817446098279166</c:v>
                </c:pt>
                <c:pt idx="113">
                  <c:v>2.6067218613025691</c:v>
                </c:pt>
                <c:pt idx="114">
                  <c:v>2.6261523321854017</c:v>
                </c:pt>
                <c:pt idx="115">
                  <c:v>2.6503907078995632</c:v>
                </c:pt>
                <c:pt idx="116">
                  <c:v>2.6753715928400519</c:v>
                </c:pt>
                <c:pt idx="117">
                  <c:v>2.6926224235124669</c:v>
                </c:pt>
                <c:pt idx="118">
                  <c:v>2.7174931286766646</c:v>
                </c:pt>
                <c:pt idx="119">
                  <c:v>2.7390794481595875</c:v>
                </c:pt>
                <c:pt idx="120">
                  <c:v>2.7638290230148637</c:v>
                </c:pt>
                <c:pt idx="121">
                  <c:v>2.7853170224196693</c:v>
                </c:pt>
                <c:pt idx="122">
                  <c:v>2.8082184613972707</c:v>
                </c:pt>
                <c:pt idx="123">
                  <c:v>2.8297386114347463</c:v>
                </c:pt>
                <c:pt idx="124">
                  <c:v>2.8524791115350636</c:v>
                </c:pt>
                <c:pt idx="125">
                  <c:v>2.8758119198177368</c:v>
                </c:pt>
                <c:pt idx="126">
                  <c:v>2.8965324507069465</c:v>
                </c:pt>
                <c:pt idx="127">
                  <c:v>2.9212845886871728</c:v>
                </c:pt>
                <c:pt idx="128">
                  <c:v>2.9445347819774375</c:v>
                </c:pt>
                <c:pt idx="129">
                  <c:v>2.9693493658336818</c:v>
                </c:pt>
                <c:pt idx="130">
                  <c:v>2.9884336042604258</c:v>
                </c:pt>
                <c:pt idx="131">
                  <c:v>3.011094674927663</c:v>
                </c:pt>
                <c:pt idx="132">
                  <c:v>3.0343149456253786</c:v>
                </c:pt>
                <c:pt idx="133">
                  <c:v>3.0612678903756052</c:v>
                </c:pt>
                <c:pt idx="134">
                  <c:v>3.0823208503514476</c:v>
                </c:pt>
                <c:pt idx="135">
                  <c:v>3.1049305209339444</c:v>
                </c:pt>
                <c:pt idx="136">
                  <c:v>3.131923563028574</c:v>
                </c:pt>
                <c:pt idx="137">
                  <c:v>3.1572381834460037</c:v>
                </c:pt>
                <c:pt idx="138">
                  <c:v>3.1843312202682439</c:v>
                </c:pt>
                <c:pt idx="139">
                  <c:v>3.2096738250619885</c:v>
                </c:pt>
                <c:pt idx="140">
                  <c:v>3.23446006665504</c:v>
                </c:pt>
                <c:pt idx="141">
                  <c:v>3.2598156266491145</c:v>
                </c:pt>
                <c:pt idx="142">
                  <c:v>3.2846118233182495</c:v>
                </c:pt>
                <c:pt idx="143">
                  <c:v>3.3099723366567786</c:v>
                </c:pt>
                <c:pt idx="144">
                  <c:v>3.3372348602414705</c:v>
                </c:pt>
                <c:pt idx="145">
                  <c:v>3.3620546085194878</c:v>
                </c:pt>
                <c:pt idx="146">
                  <c:v>3.3899391712529945</c:v>
                </c:pt>
                <c:pt idx="147">
                  <c:v>3.4147775461398342</c:v>
                </c:pt>
                <c:pt idx="148">
                  <c:v>3.4401816187656697</c:v>
                </c:pt>
                <c:pt idx="149">
                  <c:v>3.465022267891773</c:v>
                </c:pt>
                <c:pt idx="150">
                  <c:v>3.4904294796384008</c:v>
                </c:pt>
                <c:pt idx="151">
                  <c:v>3.5152733084607237</c:v>
                </c:pt>
                <c:pt idx="152">
                  <c:v>3.5381306195456852</c:v>
                </c:pt>
                <c:pt idx="153">
                  <c:v>3.5629664297475641</c:v>
                </c:pt>
                <c:pt idx="154">
                  <c:v>3.5904220770670818</c:v>
                </c:pt>
                <c:pt idx="155">
                  <c:v>3.6158462568748981</c:v>
                </c:pt>
                <c:pt idx="156">
                  <c:v>3.6380301331243556</c:v>
                </c:pt>
                <c:pt idx="157">
                  <c:v>3.6634414598622524</c:v>
                </c:pt>
                <c:pt idx="158">
                  <c:v>3.6910163803018903</c:v>
                </c:pt>
                <c:pt idx="159">
                  <c:v>3.7164454634906341</c:v>
                </c:pt>
                <c:pt idx="160">
                  <c:v>3.7413051638933168</c:v>
                </c:pt>
                <c:pt idx="161">
                  <c:v>3.7639762581837313</c:v>
                </c:pt>
                <c:pt idx="162">
                  <c:v>3.7888134907925886</c:v>
                </c:pt>
                <c:pt idx="163">
                  <c:v>3.810843267182161</c:v>
                </c:pt>
                <c:pt idx="164">
                  <c:v>3.8362179829220446</c:v>
                </c:pt>
                <c:pt idx="165">
                  <c:v>3.8610160477289317</c:v>
                </c:pt>
                <c:pt idx="166">
                  <c:v>3.8863659937301955</c:v>
                </c:pt>
                <c:pt idx="167">
                  <c:v>3.9082655620732503</c:v>
                </c:pt>
                <c:pt idx="168">
                  <c:v>3.9335797753460731</c:v>
                </c:pt>
                <c:pt idx="169">
                  <c:v>3.9554581248091205</c:v>
                </c:pt>
                <c:pt idx="170">
                  <c:v>3.9720887837485459</c:v>
                </c:pt>
                <c:pt idx="171">
                  <c:v>3.9938505183590953</c:v>
                </c:pt>
                <c:pt idx="172">
                  <c:v>4.0185196636917961</c:v>
                </c:pt>
                <c:pt idx="173">
                  <c:v>4.0437383988932281</c:v>
                </c:pt>
                <c:pt idx="174">
                  <c:v>4.0624893133281903</c:v>
                </c:pt>
                <c:pt idx="175">
                  <c:v>4.0847269963019812</c:v>
                </c:pt>
                <c:pt idx="176">
                  <c:v>4.1123305146388445</c:v>
                </c:pt>
                <c:pt idx="177">
                  <c:v>4.1375079166943811</c:v>
                </c:pt>
                <c:pt idx="178">
                  <c:v>4.1591300044740205</c:v>
                </c:pt>
                <c:pt idx="179">
                  <c:v>4.1842862342543823</c:v>
                </c:pt>
                <c:pt idx="180">
                  <c:v>4.2088768949404542</c:v>
                </c:pt>
                <c:pt idx="181">
                  <c:v>4.2274110341534801</c:v>
                </c:pt>
                <c:pt idx="182">
                  <c:v>4.2525299697583323</c:v>
                </c:pt>
                <c:pt idx="183">
                  <c:v>4.2802285328891871</c:v>
                </c:pt>
                <c:pt idx="184">
                  <c:v>4.3053616744150807</c:v>
                </c:pt>
                <c:pt idx="185">
                  <c:v>4.3299287704988592</c:v>
                </c:pt>
                <c:pt idx="186">
                  <c:v>4.3550451377593342</c:v>
                </c:pt>
                <c:pt idx="187">
                  <c:v>4.3764991360970908</c:v>
                </c:pt>
                <c:pt idx="188">
                  <c:v>4.3952732802590297</c:v>
                </c:pt>
                <c:pt idx="189">
                  <c:v>4.4134270206703619</c:v>
                </c:pt>
                <c:pt idx="190">
                  <c:v>4.4379057503216854</c:v>
                </c:pt>
                <c:pt idx="191">
                  <c:v>4.4565518804622606</c:v>
                </c:pt>
                <c:pt idx="192">
                  <c:v>4.4809983182147901</c:v>
                </c:pt>
                <c:pt idx="193">
                  <c:v>4.5059911016325627</c:v>
                </c:pt>
                <c:pt idx="194">
                  <c:v>4.5271897682438684</c:v>
                </c:pt>
                <c:pt idx="195">
                  <c:v>4.5489142911122338</c:v>
                </c:pt>
                <c:pt idx="196">
                  <c:v>4.5733010959021758</c:v>
                </c:pt>
                <c:pt idx="197">
                  <c:v>4.5982312880399956</c:v>
                </c:pt>
                <c:pt idx="198">
                  <c:v>4.6192296986156558</c:v>
                </c:pt>
                <c:pt idx="199">
                  <c:v>4.6435793398303034</c:v>
                </c:pt>
                <c:pt idx="200">
                  <c:v>4.6684790837757406</c:v>
                </c:pt>
                <c:pt idx="201">
                  <c:v>4.6928191736203102</c:v>
                </c:pt>
                <c:pt idx="202">
                  <c:v>4.7176997427107059</c:v>
                </c:pt>
                <c:pt idx="203">
                  <c:v>4.7420154197162203</c:v>
                </c:pt>
                <c:pt idx="204">
                  <c:v>4.7634913019581182</c:v>
                </c:pt>
                <c:pt idx="205">
                  <c:v>4.7877587687492786</c:v>
                </c:pt>
                <c:pt idx="206">
                  <c:v>4.8125560707111079</c:v>
                </c:pt>
                <c:pt idx="207">
                  <c:v>4.8299554681323533</c:v>
                </c:pt>
                <c:pt idx="208">
                  <c:v>4.8541310111075759</c:v>
                </c:pt>
                <c:pt idx="209">
                  <c:v>4.8788695015643047</c:v>
                </c:pt>
                <c:pt idx="210">
                  <c:v>4.9030320112715913</c:v>
                </c:pt>
                <c:pt idx="211">
                  <c:v>4.9277203718264504</c:v>
                </c:pt>
                <c:pt idx="212">
                  <c:v>4.9518369307880459</c:v>
                </c:pt>
                <c:pt idx="213">
                  <c:v>4.976479897607696</c:v>
                </c:pt>
                <c:pt idx="214">
                  <c:v>5.0005579164780363</c:v>
                </c:pt>
                <c:pt idx="215">
                  <c:v>5.0251689729883928</c:v>
                </c:pt>
                <c:pt idx="216">
                  <c:v>5.0492203007314407</c:v>
                </c:pt>
                <c:pt idx="217">
                  <c:v>5.0732600235182304</c:v>
                </c:pt>
                <c:pt idx="218">
                  <c:v>5.0942101309843704</c:v>
                </c:pt>
                <c:pt idx="219">
                  <c:v>5.1109308545773526</c:v>
                </c:pt>
                <c:pt idx="220">
                  <c:v>5.1354522592241727</c:v>
                </c:pt>
                <c:pt idx="221">
                  <c:v>5.1595310668051271</c:v>
                </c:pt>
                <c:pt idx="222">
                  <c:v>5.1803583420829007</c:v>
                </c:pt>
                <c:pt idx="223">
                  <c:v>5.2043263244731639</c:v>
                </c:pt>
                <c:pt idx="224">
                  <c:v>5.225155976031056</c:v>
                </c:pt>
                <c:pt idx="225">
                  <c:v>5.2491094569037875</c:v>
                </c:pt>
                <c:pt idx="226">
                  <c:v>5.2693868199298164</c:v>
                </c:pt>
                <c:pt idx="227">
                  <c:v>5.2938620422724822</c:v>
                </c:pt>
                <c:pt idx="228">
                  <c:v>5.3140187346156775</c:v>
                </c:pt>
                <c:pt idx="229">
                  <c:v>5.334721722440344</c:v>
                </c:pt>
                <c:pt idx="230">
                  <c:v>5.3586127716065555</c:v>
                </c:pt>
                <c:pt idx="231">
                  <c:v>5.3830357223710239</c:v>
                </c:pt>
                <c:pt idx="232">
                  <c:v>5.4069015652532109</c:v>
                </c:pt>
                <c:pt idx="233">
                  <c:v>5.4312971181678726</c:v>
                </c:pt>
                <c:pt idx="234">
                  <c:v>5.4551333830928712</c:v>
                </c:pt>
                <c:pt idx="235">
                  <c:v>5.4751166088008771</c:v>
                </c:pt>
                <c:pt idx="236">
                  <c:v>5.4955966709029642</c:v>
                </c:pt>
                <c:pt idx="237">
                  <c:v>5.5154679359610395</c:v>
                </c:pt>
                <c:pt idx="238">
                  <c:v>5.5358607792889352</c:v>
                </c:pt>
                <c:pt idx="239">
                  <c:v>5.5557108481281494</c:v>
                </c:pt>
                <c:pt idx="240">
                  <c:v>5.5761009192123412</c:v>
                </c:pt>
                <c:pt idx="241">
                  <c:v>5.5919989491288495</c:v>
                </c:pt>
                <c:pt idx="242">
                  <c:v>5.616262789791115</c:v>
                </c:pt>
                <c:pt idx="243">
                  <c:v>5.6360426431100921</c:v>
                </c:pt>
                <c:pt idx="244">
                  <c:v>5.6597729849555121</c:v>
                </c:pt>
                <c:pt idx="245">
                  <c:v>5.6800761703405982</c:v>
                </c:pt>
                <c:pt idx="246">
                  <c:v>5.6919598347570943</c:v>
                </c:pt>
                <c:pt idx="247">
                  <c:v>5.7162088191164324</c:v>
                </c:pt>
                <c:pt idx="248">
                  <c:v>5.7359017042838749</c:v>
                </c:pt>
                <c:pt idx="249">
                  <c:v>5.7597408299770576</c:v>
                </c:pt>
                <c:pt idx="250">
                  <c:v>5.7801147985839396</c:v>
                </c:pt>
                <c:pt idx="251">
                  <c:v>5.8037647727639561</c:v>
                </c:pt>
                <c:pt idx="252">
                  <c:v>5.828073456249439</c:v>
                </c:pt>
                <c:pt idx="253">
                  <c:v>5.8473230329971493</c:v>
                </c:pt>
                <c:pt idx="254">
                  <c:v>5.8676363972238299</c:v>
                </c:pt>
                <c:pt idx="255">
                  <c:v>5.8910739632208653</c:v>
                </c:pt>
                <c:pt idx="256">
                  <c:v>5.9115583534067433</c:v>
                </c:pt>
                <c:pt idx="257">
                  <c:v>5.9308614967208175</c:v>
                </c:pt>
                <c:pt idx="258">
                  <c:v>5.954282724911617</c:v>
                </c:pt>
                <c:pt idx="259">
                  <c:v>5.9706132753775103</c:v>
                </c:pt>
                <c:pt idx="260">
                  <c:v>5.9940270762869536</c:v>
                </c:pt>
                <c:pt idx="261">
                  <c:v>6.0144528391488583</c:v>
                </c:pt>
                <c:pt idx="262">
                  <c:v>6.0378583814466094</c:v>
                </c:pt>
                <c:pt idx="263">
                  <c:v>6.062424880682447</c:v>
                </c:pt>
                <c:pt idx="264">
                  <c:v>6.0858487407688413</c:v>
                </c:pt>
                <c:pt idx="265">
                  <c:v>6.1008179158210254</c:v>
                </c:pt>
                <c:pt idx="266">
                  <c:v>6.1169236930315316</c:v>
                </c:pt>
                <c:pt idx="267">
                  <c:v>6.1403233909827497</c:v>
                </c:pt>
                <c:pt idx="268">
                  <c:v>6.1606689151892784</c:v>
                </c:pt>
                <c:pt idx="269">
                  <c:v>6.1840723282856471</c:v>
                </c:pt>
                <c:pt idx="270">
                  <c:v>6.2074832837640663</c:v>
                </c:pt>
                <c:pt idx="271">
                  <c:v>6.2277345666864052</c:v>
                </c:pt>
                <c:pt idx="272">
                  <c:v>6.2468423166777569</c:v>
                </c:pt>
                <c:pt idx="273">
                  <c:v>6.2714157400589814</c:v>
                </c:pt>
                <c:pt idx="274">
                  <c:v>6.2948208678025335</c:v>
                </c:pt>
                <c:pt idx="275">
                  <c:v>6.3138712653429696</c:v>
                </c:pt>
                <c:pt idx="276">
                  <c:v>6.3384399964725517</c:v>
                </c:pt>
                <c:pt idx="277">
                  <c:v>6.3618374945698708</c:v>
                </c:pt>
                <c:pt idx="278">
                  <c:v>6.3906593008961812</c:v>
                </c:pt>
                <c:pt idx="279">
                  <c:v>6.4052364194689151</c:v>
                </c:pt>
                <c:pt idx="280">
                  <c:v>6.4286444055966827</c:v>
                </c:pt>
                <c:pt idx="281">
                  <c:v>6.4532263430015364</c:v>
                </c:pt>
                <c:pt idx="282">
                  <c:v>6.46778620004019</c:v>
                </c:pt>
                <c:pt idx="283">
                  <c:v>6.4879253723529127</c:v>
                </c:pt>
                <c:pt idx="284">
                  <c:v>6.5113180772632573</c:v>
                </c:pt>
                <c:pt idx="285">
                  <c:v>6.5347129004829405</c:v>
                </c:pt>
                <c:pt idx="286">
                  <c:v>6.5592812902162718</c:v>
                </c:pt>
                <c:pt idx="287">
                  <c:v>6.5826824920608251</c:v>
                </c:pt>
                <c:pt idx="288">
                  <c:v>6.6072542373915768</c:v>
                </c:pt>
                <c:pt idx="289">
                  <c:v>6.6214887649240977</c:v>
                </c:pt>
                <c:pt idx="290">
                  <c:v>6.64031117859854</c:v>
                </c:pt>
                <c:pt idx="291">
                  <c:v>6.6648459317666013</c:v>
                </c:pt>
                <c:pt idx="292">
                  <c:v>6.6888025861158908</c:v>
                </c:pt>
                <c:pt idx="293">
                  <c:v>6.7030337184154032</c:v>
                </c:pt>
                <c:pt idx="294">
                  <c:v>6.72696035475483</c:v>
                </c:pt>
                <c:pt idx="295">
                  <c:v>6.7508844247918169</c:v>
                </c:pt>
                <c:pt idx="296">
                  <c:v>6.7652501597607255</c:v>
                </c:pt>
                <c:pt idx="297">
                  <c:v>6.7893512164179635</c:v>
                </c:pt>
                <c:pt idx="298">
                  <c:v>6.8135903486463212</c:v>
                </c:pt>
                <c:pt idx="299">
                  <c:v>6.8366760963956459</c:v>
                </c:pt>
                <c:pt idx="300">
                  <c:v>6.8611516007842601</c:v>
                </c:pt>
                <c:pt idx="301">
                  <c:v>6.8792909429830988</c:v>
                </c:pt>
                <c:pt idx="302">
                  <c:v>6.9034141824992012</c:v>
                </c:pt>
                <c:pt idx="303">
                  <c:v>6.9273626034517282</c:v>
                </c:pt>
                <c:pt idx="304">
                  <c:v>6.9464183238539059</c:v>
                </c:pt>
                <c:pt idx="305">
                  <c:v>6.9699929815303232</c:v>
                </c:pt>
                <c:pt idx="306">
                  <c:v>6.9938201288924082</c:v>
                </c:pt>
                <c:pt idx="307">
                  <c:v>7.0178197174810775</c:v>
                </c:pt>
                <c:pt idx="308">
                  <c:v>7.036567890372865</c:v>
                </c:pt>
                <c:pt idx="309">
                  <c:v>7.060673041522576</c:v>
                </c:pt>
                <c:pt idx="310">
                  <c:v>7.0888665817689827</c:v>
                </c:pt>
                <c:pt idx="311">
                  <c:v>7.1127288309460415</c:v>
                </c:pt>
                <c:pt idx="312">
                  <c:v>7.1317713370068745</c:v>
                </c:pt>
                <c:pt idx="313">
                  <c:v>7.1507530138200961</c:v>
                </c:pt>
                <c:pt idx="314">
                  <c:v>7.1742086761068924</c:v>
                </c:pt>
                <c:pt idx="315">
                  <c:v>7.1981229004942042</c:v>
                </c:pt>
                <c:pt idx="316">
                  <c:v>7.222040239399913</c:v>
                </c:pt>
                <c:pt idx="317">
                  <c:v>7.240524026651979</c:v>
                </c:pt>
                <c:pt idx="318">
                  <c:v>7.2644291995874299</c:v>
                </c:pt>
                <c:pt idx="319">
                  <c:v>7.2883327581042074</c:v>
                </c:pt>
                <c:pt idx="320">
                  <c:v>7.3122372868084415</c:v>
                </c:pt>
                <c:pt idx="321">
                  <c:v>7.3356803769533423</c:v>
                </c:pt>
                <c:pt idx="322">
                  <c:v>7.3595793014451196</c:v>
                </c:pt>
                <c:pt idx="323">
                  <c:v>7.3834757563479059</c:v>
                </c:pt>
                <c:pt idx="324">
                  <c:v>7.4069153145948228</c:v>
                </c:pt>
                <c:pt idx="325">
                  <c:v>7.4256914436381107</c:v>
                </c:pt>
                <c:pt idx="326">
                  <c:v>7.4495634603839598</c:v>
                </c:pt>
                <c:pt idx="327">
                  <c:v>7.4682782244048411</c:v>
                </c:pt>
                <c:pt idx="328">
                  <c:v>7.4866809857433578</c:v>
                </c:pt>
                <c:pt idx="329">
                  <c:v>7.5104865435172137</c:v>
                </c:pt>
                <c:pt idx="330">
                  <c:v>7.5342826105077805</c:v>
                </c:pt>
                <c:pt idx="331">
                  <c:v>7.5524046697205875</c:v>
                </c:pt>
                <c:pt idx="332">
                  <c:v>7.5761776487071968</c:v>
                </c:pt>
                <c:pt idx="333">
                  <c:v>7.5999496981875403</c:v>
                </c:pt>
                <c:pt idx="334">
                  <c:v>7.6237260830782176</c:v>
                </c:pt>
                <c:pt idx="335">
                  <c:v>7.6417081195136971</c:v>
                </c:pt>
                <c:pt idx="336">
                  <c:v>7.6654763796356429</c:v>
                </c:pt>
                <c:pt idx="337">
                  <c:v>7.689240553739757</c:v>
                </c:pt>
                <c:pt idx="338">
                  <c:v>7.7125393766093726</c:v>
                </c:pt>
                <c:pt idx="339">
                  <c:v>7.7362818861402545</c:v>
                </c:pt>
                <c:pt idx="340">
                  <c:v>7.754645930071784</c:v>
                </c:pt>
                <c:pt idx="341">
                  <c:v>7.773216488622781</c:v>
                </c:pt>
                <c:pt idx="342">
                  <c:v>7.7910875597770408</c:v>
                </c:pt>
                <c:pt idx="343">
                  <c:v>7.8147362662873423</c:v>
                </c:pt>
                <c:pt idx="344">
                  <c:v>7.8331325893479002</c:v>
                </c:pt>
                <c:pt idx="345">
                  <c:v>7.8562997638821273</c:v>
                </c:pt>
                <c:pt idx="346">
                  <c:v>7.8799126708383262</c:v>
                </c:pt>
                <c:pt idx="347">
                  <c:v>7.9035146277242578</c:v>
                </c:pt>
                <c:pt idx="348">
                  <c:v>7.9213512964668249</c:v>
                </c:pt>
                <c:pt idx="349">
                  <c:v>7.9449210336357909</c:v>
                </c:pt>
                <c:pt idx="350">
                  <c:v>7.9684819477987476</c:v>
                </c:pt>
                <c:pt idx="351">
                  <c:v>7.9920293045021271</c:v>
                </c:pt>
                <c:pt idx="352">
                  <c:v>8.0151122098521217</c:v>
                </c:pt>
                <c:pt idx="353">
                  <c:v>8.0386365394963342</c:v>
                </c:pt>
                <c:pt idx="354">
                  <c:v>8.0568460994173243</c:v>
                </c:pt>
                <c:pt idx="355">
                  <c:v>8.0798011812361619</c:v>
                </c:pt>
                <c:pt idx="356">
                  <c:v>8.1032827469922974</c:v>
                </c:pt>
                <c:pt idx="357">
                  <c:v>8.1267456000360276</c:v>
                </c:pt>
                <c:pt idx="358">
                  <c:v>8.1501925466388965</c:v>
                </c:pt>
                <c:pt idx="359">
                  <c:v>8.1678247377763089</c:v>
                </c:pt>
                <c:pt idx="360">
                  <c:v>8.1912272745033068</c:v>
                </c:pt>
                <c:pt idx="361">
                  <c:v>8.2146201391608393</c:v>
                </c:pt>
                <c:pt idx="362">
                  <c:v>8.2375539506423241</c:v>
                </c:pt>
                <c:pt idx="363">
                  <c:v>8.2609287093312691</c:v>
                </c:pt>
                <c:pt idx="364">
                  <c:v>8.2842911468157983</c:v>
                </c:pt>
                <c:pt idx="365">
                  <c:v>8.3076451875590465</c:v>
                </c:pt>
                <c:pt idx="366">
                  <c:v>8.330543289717907</c:v>
                </c:pt>
                <c:pt idx="367">
                  <c:v>8.3538821651521413</c:v>
                </c:pt>
                <c:pt idx="368">
                  <c:v>8.3772163691244383</c:v>
                </c:pt>
                <c:pt idx="369">
                  <c:v>8.4000936588836375</c:v>
                </c:pt>
                <c:pt idx="370">
                  <c:v>8.4234061103886475</c:v>
                </c:pt>
                <c:pt idx="371">
                  <c:v>8.4467153703140703</c:v>
                </c:pt>
                <c:pt idx="372">
                  <c:v>8.4700188732207771</c:v>
                </c:pt>
                <c:pt idx="373">
                  <c:v>8.4928739930851815</c:v>
                </c:pt>
                <c:pt idx="374">
                  <c:v>8.5161784661367612</c:v>
                </c:pt>
                <c:pt idx="375">
                  <c:v>8.539477998112547</c:v>
                </c:pt>
                <c:pt idx="376">
                  <c:v>8.5623280599877898</c:v>
                </c:pt>
                <c:pt idx="377">
                  <c:v>8.5856228412793634</c:v>
                </c:pt>
                <c:pt idx="378">
                  <c:v>8.6089220036457057</c:v>
                </c:pt>
                <c:pt idx="379">
                  <c:v>8.6265722759267103</c:v>
                </c:pt>
                <c:pt idx="380">
                  <c:v>8.649407860526523</c:v>
                </c:pt>
                <c:pt idx="381">
                  <c:v>8.6614421653334492</c:v>
                </c:pt>
                <c:pt idx="382">
                  <c:v>8.6847200591919975</c:v>
                </c:pt>
                <c:pt idx="383">
                  <c:v>8.7018159969051698</c:v>
                </c:pt>
                <c:pt idx="384">
                  <c:v>8.725083712723972</c:v>
                </c:pt>
                <c:pt idx="385">
                  <c:v>8.7483539184066768</c:v>
                </c:pt>
                <c:pt idx="386">
                  <c:v>8.7716177568379745</c:v>
                </c:pt>
                <c:pt idx="387">
                  <c:v>8.7944291656905627</c:v>
                </c:pt>
                <c:pt idx="388">
                  <c:v>8.817686859470502</c:v>
                </c:pt>
                <c:pt idx="389">
                  <c:v>8.8409566341306931</c:v>
                </c:pt>
                <c:pt idx="390">
                  <c:v>8.8637886582422283</c:v>
                </c:pt>
                <c:pt idx="391">
                  <c:v>8.8870762607464702</c:v>
                </c:pt>
                <c:pt idx="392">
                  <c:v>8.9103683004349037</c:v>
                </c:pt>
                <c:pt idx="393">
                  <c:v>8.9332158003092239</c:v>
                </c:pt>
                <c:pt idx="394">
                  <c:v>8.9565158881936426</c:v>
                </c:pt>
                <c:pt idx="395">
                  <c:v>8.9740716772096238</c:v>
                </c:pt>
                <c:pt idx="396">
                  <c:v>8.9973826592434598</c:v>
                </c:pt>
                <c:pt idx="397">
                  <c:v>9.0144068862103683</c:v>
                </c:pt>
                <c:pt idx="398">
                  <c:v>9.03773819984273</c:v>
                </c:pt>
                <c:pt idx="399">
                  <c:v>9.061074261288482</c:v>
                </c:pt>
                <c:pt idx="400">
                  <c:v>9.0841998559557293</c:v>
                </c:pt>
                <c:pt idx="401">
                  <c:v>9.107337052274092</c:v>
                </c:pt>
                <c:pt idx="402">
                  <c:v>9.1247964909880146</c:v>
                </c:pt>
                <c:pt idx="403">
                  <c:v>9.1421059921025414</c:v>
                </c:pt>
                <c:pt idx="404">
                  <c:v>9.1654898458846645</c:v>
                </c:pt>
                <c:pt idx="405">
                  <c:v>9.1886572159293483</c:v>
                </c:pt>
                <c:pt idx="406">
                  <c:v>9.2118403237367481</c:v>
                </c:pt>
                <c:pt idx="407">
                  <c:v>9.2411642039647059</c:v>
                </c:pt>
                <c:pt idx="408">
                  <c:v>9.264402393272885</c:v>
                </c:pt>
                <c:pt idx="409">
                  <c:v>9.2878795357539516</c:v>
                </c:pt>
                <c:pt idx="410">
                  <c:v>9.3051365210333028</c:v>
                </c:pt>
                <c:pt idx="411">
                  <c:v>9.334411669386963</c:v>
                </c:pt>
                <c:pt idx="412">
                  <c:v>9.3577576892636216</c:v>
                </c:pt>
                <c:pt idx="413">
                  <c:v>9.3814762965795779</c:v>
                </c:pt>
                <c:pt idx="414">
                  <c:v>9.4048288164109586</c:v>
                </c:pt>
                <c:pt idx="415">
                  <c:v>9.4283086333588866</c:v>
                </c:pt>
                <c:pt idx="416">
                  <c:v>9.4515051167854125</c:v>
                </c:pt>
                <c:pt idx="417">
                  <c:v>9.4751954722652432</c:v>
                </c:pt>
                <c:pt idx="418">
                  <c:v>9.4983941989648244</c:v>
                </c:pt>
                <c:pt idx="419">
                  <c:v>9.5220945412903841</c:v>
                </c:pt>
                <c:pt idx="420">
                  <c:v>9.545312264220204</c:v>
                </c:pt>
                <c:pt idx="421">
                  <c:v>9.5691302864690808</c:v>
                </c:pt>
                <c:pt idx="422">
                  <c:v>9.592508881279203</c:v>
                </c:pt>
                <c:pt idx="423">
                  <c:v>9.6155709367578854</c:v>
                </c:pt>
                <c:pt idx="424">
                  <c:v>9.6395045364290297</c:v>
                </c:pt>
                <c:pt idx="425">
                  <c:v>9.6567751323180229</c:v>
                </c:pt>
                <c:pt idx="426">
                  <c:v>9.679819149281002</c:v>
                </c:pt>
                <c:pt idx="427">
                  <c:v>9.7035319729831979</c:v>
                </c:pt>
                <c:pt idx="428">
                  <c:v>9.7273209369852882</c:v>
                </c:pt>
                <c:pt idx="429">
                  <c:v>9.7505195302877254</c:v>
                </c:pt>
                <c:pt idx="430">
                  <c:v>9.7744072265994273</c:v>
                </c:pt>
                <c:pt idx="431">
                  <c:v>9.7979038643521577</c:v>
                </c:pt>
                <c:pt idx="432">
                  <c:v>9.8151092085639107</c:v>
                </c:pt>
                <c:pt idx="433">
                  <c:v>9.8323756963013853</c:v>
                </c:pt>
                <c:pt idx="434">
                  <c:v>9.8553472660985069</c:v>
                </c:pt>
                <c:pt idx="435">
                  <c:v>9.8790345838120608</c:v>
                </c:pt>
                <c:pt idx="436">
                  <c:v>9.9030021049360819</c:v>
                </c:pt>
                <c:pt idx="437">
                  <c:v>9.9258831546537003</c:v>
                </c:pt>
                <c:pt idx="438">
                  <c:v>9.9495365532545108</c:v>
                </c:pt>
                <c:pt idx="439">
                  <c:v>9.9733260163763031</c:v>
                </c:pt>
                <c:pt idx="440">
                  <c:v>9.9966990178149153</c:v>
                </c:pt>
                <c:pt idx="441">
                  <c:v>10.020000351972509</c:v>
                </c:pt>
                <c:pt idx="442">
                  <c:v>10.043324517887983</c:v>
                </c:pt>
                <c:pt idx="443">
                  <c:v>10.0600791480379</c:v>
                </c:pt>
                <c:pt idx="444">
                  <c:v>10.083318484467469</c:v>
                </c:pt>
                <c:pt idx="445">
                  <c:v>10.106508642277896</c:v>
                </c:pt>
                <c:pt idx="446">
                  <c:v>10.129649792176904</c:v>
                </c:pt>
                <c:pt idx="447">
                  <c:v>10.14616200897629</c:v>
                </c:pt>
                <c:pt idx="448">
                  <c:v>10.169191403908604</c:v>
                </c:pt>
                <c:pt idx="449">
                  <c:v>10.192156235914046</c:v>
                </c:pt>
                <c:pt idx="450">
                  <c:v>10.21590148315317</c:v>
                </c:pt>
                <c:pt idx="451">
                  <c:v>10.238724753798097</c:v>
                </c:pt>
                <c:pt idx="452">
                  <c:v>10.261478725538424</c:v>
                </c:pt>
                <c:pt idx="453">
                  <c:v>10.284153677200839</c:v>
                </c:pt>
                <c:pt idx="454">
                  <c:v>10.306747725283014</c:v>
                </c:pt>
                <c:pt idx="455">
                  <c:v>10.329258296087851</c:v>
                </c:pt>
                <c:pt idx="456">
                  <c:v>10.351681341122198</c:v>
                </c:pt>
                <c:pt idx="457">
                  <c:v>10.380634403650763</c:v>
                </c:pt>
                <c:pt idx="458">
                  <c:v>10.409650020914356</c:v>
                </c:pt>
                <c:pt idx="459">
                  <c:v>10.431851292931071</c:v>
                </c:pt>
                <c:pt idx="460">
                  <c:v>10.453956654143546</c:v>
                </c:pt>
                <c:pt idx="461">
                  <c:v>10.475966892850572</c:v>
                </c:pt>
                <c:pt idx="462">
                  <c:v>10.497865452562783</c:v>
                </c:pt>
                <c:pt idx="463">
                  <c:v>10.51964667991505</c:v>
                </c:pt>
                <c:pt idx="464">
                  <c:v>10.542110295300295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D419-4D0C-848D-3BBEE0ACE8B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7280160"/>
        <c:axId val="337280552"/>
      </c:scatterChart>
      <c:valAx>
        <c:axId val="337280160"/>
        <c:scaling>
          <c:orientation val="minMax"/>
          <c:max val="6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/>
                    </a:solidFill>
                    <a:latin typeface="+mn-ea"/>
                    <a:ea typeface="+mn-ea"/>
                    <a:cs typeface="+mn-cs"/>
                  </a:defRPr>
                </a:pPr>
                <a:r>
                  <a:rPr lang="en-US" altLang="zh-CN">
                    <a:latin typeface="+mn-ea"/>
                    <a:ea typeface="+mn-ea"/>
                    <a:cs typeface="Times New Roman" panose="02020603050405020304" pitchFamily="18" charset="0"/>
                  </a:rPr>
                  <a:t>time</a:t>
                </a:r>
                <a:r>
                  <a:rPr lang="en-US" altLang="zh-CN" baseline="0">
                    <a:latin typeface="+mn-ea"/>
                    <a:ea typeface="+mn-ea"/>
                    <a:cs typeface="Times New Roman" panose="02020603050405020304" pitchFamily="18" charset="0"/>
                  </a:rPr>
                  <a:t> (s)</a:t>
                </a:r>
                <a:endParaRPr lang="zh-CN">
                  <a:latin typeface="+mn-ea"/>
                  <a:ea typeface="+mn-ea"/>
                  <a:cs typeface="Times New Roman" panose="02020603050405020304" pitchFamily="18" charset="0"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/>
                  </a:solidFill>
                  <a:latin typeface="+mn-ea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37280552"/>
        <c:crosses val="autoZero"/>
        <c:crossBetween val="midCat"/>
      </c:valAx>
      <c:valAx>
        <c:axId val="337280552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Times New Roman" panose="02020603050405020304" pitchFamily="18" charset="0"/>
                  </a:defRPr>
                </a:pPr>
                <a:r>
                  <a:rPr lang="en-US" altLang="zh-CN">
                    <a:latin typeface="+mn-lt"/>
                    <a:ea typeface="+mn-ea"/>
                    <a:cs typeface="Times New Roman" panose="02020603050405020304" pitchFamily="18" charset="0"/>
                  </a:rPr>
                  <a:t>volume fraction (%)</a:t>
                </a:r>
                <a:endParaRPr lang="zh-CN">
                  <a:latin typeface="+mn-lt"/>
                  <a:ea typeface="+mn-ea"/>
                  <a:cs typeface="Times New Roman" panose="02020603050405020304" pitchFamily="18" charset="0"/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Times New Roman" panose="02020603050405020304" pitchFamily="18" charset="0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3728016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46980008748906388"/>
          <c:y val="9.5869047619047618E-2"/>
          <c:w val="0.40126706036745408"/>
          <c:h val="0.1587603174603174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/>
              </a:solidFill>
              <a:latin typeface="+mn-ea"/>
              <a:ea typeface="+mn-ea"/>
              <a:cs typeface="Times New Roman" panose="02020603050405020304" pitchFamily="18" charset="0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solidFill>
            <a:schemeClr val="tx1"/>
          </a:solidFill>
        </a:defRPr>
      </a:pPr>
      <a:endParaRPr lang="en-US"/>
    </a:p>
  </c:txPr>
  <c:externalData r:id="rId4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884477009125135"/>
          <c:y val="5.0925925925925923E-2"/>
          <c:w val="0.72258249751781634"/>
          <c:h val="0.81447506561679794"/>
        </c:manualLayout>
      </c:layout>
      <c:scatterChart>
        <c:scatterStyle val="smoothMarker"/>
        <c:varyColors val="0"/>
        <c:ser>
          <c:idx val="0"/>
          <c:order val="1"/>
          <c:tx>
            <c:v>DDTR</c:v>
          </c:tx>
          <c:spPr>
            <a:ln w="9525" cap="rnd">
              <a:solidFill>
                <a:schemeClr val="tx1"/>
              </a:solidFill>
              <a:round/>
            </a:ln>
            <a:effectLst/>
          </c:spPr>
          <c:marker>
            <c:symbol val="none"/>
          </c:marker>
          <c:xVal>
            <c:numRef>
              <c:f>Sheet1!$A$1:$A$502</c:f>
              <c:numCache>
                <c:formatCode>General</c:formatCode>
                <c:ptCount val="502"/>
                <c:pt idx="0">
                  <c:v>0</c:v>
                </c:pt>
                <c:pt idx="1">
                  <c:v>0.19800000000000001</c:v>
                </c:pt>
                <c:pt idx="2">
                  <c:v>0.39600000000000002</c:v>
                </c:pt>
                <c:pt idx="3">
                  <c:v>0.60299999999999998</c:v>
                </c:pt>
                <c:pt idx="4">
                  <c:v>0.80100000000000005</c:v>
                </c:pt>
                <c:pt idx="5">
                  <c:v>0.999</c:v>
                </c:pt>
                <c:pt idx="6">
                  <c:v>1.1970000000000001</c:v>
                </c:pt>
                <c:pt idx="7">
                  <c:v>1.4039999999999999</c:v>
                </c:pt>
                <c:pt idx="8">
                  <c:v>1.6020000000000001</c:v>
                </c:pt>
                <c:pt idx="9">
                  <c:v>1.8</c:v>
                </c:pt>
                <c:pt idx="10">
                  <c:v>1.998</c:v>
                </c:pt>
                <c:pt idx="11">
                  <c:v>2.1960000000000002</c:v>
                </c:pt>
                <c:pt idx="12">
                  <c:v>2.403</c:v>
                </c:pt>
                <c:pt idx="13">
                  <c:v>2.601</c:v>
                </c:pt>
                <c:pt idx="14">
                  <c:v>2.7989999999999999</c:v>
                </c:pt>
                <c:pt idx="15">
                  <c:v>2.9969999999999999</c:v>
                </c:pt>
                <c:pt idx="16">
                  <c:v>3.2040000000000002</c:v>
                </c:pt>
                <c:pt idx="17">
                  <c:v>3.4020000000000001</c:v>
                </c:pt>
                <c:pt idx="18">
                  <c:v>3.6</c:v>
                </c:pt>
                <c:pt idx="19">
                  <c:v>3.798</c:v>
                </c:pt>
                <c:pt idx="20">
                  <c:v>3.996</c:v>
                </c:pt>
                <c:pt idx="21">
                  <c:v>4.2030000000000003</c:v>
                </c:pt>
                <c:pt idx="22">
                  <c:v>4.4009999999999998</c:v>
                </c:pt>
                <c:pt idx="23">
                  <c:v>4.5990000000000002</c:v>
                </c:pt>
                <c:pt idx="24">
                  <c:v>4.7969999999999997</c:v>
                </c:pt>
                <c:pt idx="25">
                  <c:v>5.0039999999999996</c:v>
                </c:pt>
                <c:pt idx="26">
                  <c:v>5.202</c:v>
                </c:pt>
                <c:pt idx="27">
                  <c:v>5.4</c:v>
                </c:pt>
                <c:pt idx="28">
                  <c:v>5.5979999999999999</c:v>
                </c:pt>
                <c:pt idx="29">
                  <c:v>5.7960000000000003</c:v>
                </c:pt>
                <c:pt idx="30">
                  <c:v>6.0030000000000001</c:v>
                </c:pt>
                <c:pt idx="31">
                  <c:v>6.2009999999999996</c:v>
                </c:pt>
                <c:pt idx="32">
                  <c:v>6.399</c:v>
                </c:pt>
                <c:pt idx="33">
                  <c:v>6.5970000000000004</c:v>
                </c:pt>
                <c:pt idx="34">
                  <c:v>6.8040000000000003</c:v>
                </c:pt>
                <c:pt idx="35">
                  <c:v>7.0019999999999998</c:v>
                </c:pt>
                <c:pt idx="36">
                  <c:v>7.2</c:v>
                </c:pt>
                <c:pt idx="37">
                  <c:v>7.3979999999999997</c:v>
                </c:pt>
                <c:pt idx="38">
                  <c:v>7.5960000000000001</c:v>
                </c:pt>
                <c:pt idx="39">
                  <c:v>7.8029999999999999</c:v>
                </c:pt>
                <c:pt idx="40">
                  <c:v>8.0009999999999994</c:v>
                </c:pt>
                <c:pt idx="41">
                  <c:v>8.1989999999999998</c:v>
                </c:pt>
                <c:pt idx="42">
                  <c:v>8.3970000000000002</c:v>
                </c:pt>
                <c:pt idx="43">
                  <c:v>8.6039999999999992</c:v>
                </c:pt>
                <c:pt idx="44">
                  <c:v>8.8019999999999996</c:v>
                </c:pt>
                <c:pt idx="45">
                  <c:v>9</c:v>
                </c:pt>
                <c:pt idx="46">
                  <c:v>9.1980000000000004</c:v>
                </c:pt>
                <c:pt idx="47">
                  <c:v>9.3960000000000008</c:v>
                </c:pt>
                <c:pt idx="48">
                  <c:v>9.6029999999999998</c:v>
                </c:pt>
                <c:pt idx="49">
                  <c:v>9.8010000000000002</c:v>
                </c:pt>
                <c:pt idx="50">
                  <c:v>9.9990000000000006</c:v>
                </c:pt>
                <c:pt idx="51">
                  <c:v>10.196999999999999</c:v>
                </c:pt>
                <c:pt idx="52">
                  <c:v>10.404</c:v>
                </c:pt>
                <c:pt idx="53">
                  <c:v>10.602</c:v>
                </c:pt>
                <c:pt idx="54">
                  <c:v>10.8</c:v>
                </c:pt>
                <c:pt idx="55">
                  <c:v>10.997999999999999</c:v>
                </c:pt>
                <c:pt idx="56">
                  <c:v>11.196</c:v>
                </c:pt>
                <c:pt idx="57">
                  <c:v>11.403</c:v>
                </c:pt>
                <c:pt idx="58">
                  <c:v>11.601000000000001</c:v>
                </c:pt>
                <c:pt idx="59">
                  <c:v>11.798999999999999</c:v>
                </c:pt>
                <c:pt idx="60">
                  <c:v>11.997</c:v>
                </c:pt>
                <c:pt idx="61">
                  <c:v>12.204000000000001</c:v>
                </c:pt>
                <c:pt idx="62">
                  <c:v>12.401999999999999</c:v>
                </c:pt>
                <c:pt idx="63">
                  <c:v>12.6</c:v>
                </c:pt>
                <c:pt idx="64">
                  <c:v>12.798</c:v>
                </c:pt>
                <c:pt idx="65">
                  <c:v>12.996</c:v>
                </c:pt>
                <c:pt idx="66">
                  <c:v>13.202999999999999</c:v>
                </c:pt>
                <c:pt idx="67">
                  <c:v>13.401</c:v>
                </c:pt>
                <c:pt idx="68">
                  <c:v>13.599</c:v>
                </c:pt>
                <c:pt idx="69">
                  <c:v>13.797000000000001</c:v>
                </c:pt>
                <c:pt idx="70">
                  <c:v>14.004</c:v>
                </c:pt>
                <c:pt idx="71">
                  <c:v>14.202</c:v>
                </c:pt>
                <c:pt idx="72">
                  <c:v>14.4</c:v>
                </c:pt>
                <c:pt idx="73">
                  <c:v>14.598000000000001</c:v>
                </c:pt>
                <c:pt idx="74">
                  <c:v>14.795999999999999</c:v>
                </c:pt>
                <c:pt idx="75">
                  <c:v>15.003</c:v>
                </c:pt>
                <c:pt idx="76">
                  <c:v>15.201000000000001</c:v>
                </c:pt>
                <c:pt idx="77">
                  <c:v>15.398999999999999</c:v>
                </c:pt>
                <c:pt idx="78">
                  <c:v>15.597</c:v>
                </c:pt>
                <c:pt idx="79">
                  <c:v>15.804</c:v>
                </c:pt>
                <c:pt idx="80">
                  <c:v>16.001999999999999</c:v>
                </c:pt>
                <c:pt idx="81">
                  <c:v>16.2</c:v>
                </c:pt>
                <c:pt idx="82">
                  <c:v>16.398</c:v>
                </c:pt>
                <c:pt idx="83">
                  <c:v>16.596</c:v>
                </c:pt>
                <c:pt idx="84">
                  <c:v>16.803000000000001</c:v>
                </c:pt>
                <c:pt idx="85">
                  <c:v>17.001000000000001</c:v>
                </c:pt>
                <c:pt idx="86">
                  <c:v>17.199000000000002</c:v>
                </c:pt>
                <c:pt idx="87">
                  <c:v>17.396999999999998</c:v>
                </c:pt>
                <c:pt idx="88">
                  <c:v>17.603999999999999</c:v>
                </c:pt>
                <c:pt idx="89">
                  <c:v>17.802</c:v>
                </c:pt>
                <c:pt idx="90">
                  <c:v>18</c:v>
                </c:pt>
                <c:pt idx="91">
                  <c:v>18.198</c:v>
                </c:pt>
                <c:pt idx="92">
                  <c:v>18.396000000000001</c:v>
                </c:pt>
                <c:pt idx="93">
                  <c:v>18.603000000000002</c:v>
                </c:pt>
                <c:pt idx="94">
                  <c:v>18.800999999999998</c:v>
                </c:pt>
                <c:pt idx="95">
                  <c:v>18.998999999999999</c:v>
                </c:pt>
                <c:pt idx="96">
                  <c:v>19.196999999999999</c:v>
                </c:pt>
                <c:pt idx="97">
                  <c:v>19.404</c:v>
                </c:pt>
                <c:pt idx="98">
                  <c:v>19.602</c:v>
                </c:pt>
                <c:pt idx="99">
                  <c:v>19.8</c:v>
                </c:pt>
                <c:pt idx="100">
                  <c:v>19.998000000000001</c:v>
                </c:pt>
                <c:pt idx="101">
                  <c:v>20.196000000000002</c:v>
                </c:pt>
                <c:pt idx="102">
                  <c:v>20.402999999999999</c:v>
                </c:pt>
                <c:pt idx="103">
                  <c:v>20.600999999999999</c:v>
                </c:pt>
                <c:pt idx="104">
                  <c:v>20.798999999999999</c:v>
                </c:pt>
                <c:pt idx="105">
                  <c:v>20.997</c:v>
                </c:pt>
                <c:pt idx="106">
                  <c:v>21.204000000000001</c:v>
                </c:pt>
                <c:pt idx="107">
                  <c:v>21.402000000000001</c:v>
                </c:pt>
                <c:pt idx="108">
                  <c:v>21.6</c:v>
                </c:pt>
                <c:pt idx="109">
                  <c:v>21.797999999999998</c:v>
                </c:pt>
                <c:pt idx="110">
                  <c:v>21.995999999999999</c:v>
                </c:pt>
                <c:pt idx="111">
                  <c:v>22.202999999999999</c:v>
                </c:pt>
                <c:pt idx="112">
                  <c:v>22.401</c:v>
                </c:pt>
                <c:pt idx="113">
                  <c:v>22.599</c:v>
                </c:pt>
                <c:pt idx="114">
                  <c:v>22.797000000000001</c:v>
                </c:pt>
                <c:pt idx="115">
                  <c:v>23.004000000000001</c:v>
                </c:pt>
                <c:pt idx="116">
                  <c:v>23.202000000000002</c:v>
                </c:pt>
                <c:pt idx="117">
                  <c:v>23.4</c:v>
                </c:pt>
                <c:pt idx="118">
                  <c:v>23.597999999999999</c:v>
                </c:pt>
                <c:pt idx="119">
                  <c:v>23.8005</c:v>
                </c:pt>
                <c:pt idx="120">
                  <c:v>23.9985</c:v>
                </c:pt>
                <c:pt idx="121">
                  <c:v>24.201000000000001</c:v>
                </c:pt>
                <c:pt idx="122">
                  <c:v>24.399000000000001</c:v>
                </c:pt>
                <c:pt idx="123">
                  <c:v>24.601500000000001</c:v>
                </c:pt>
                <c:pt idx="124">
                  <c:v>24.799499999999998</c:v>
                </c:pt>
                <c:pt idx="125">
                  <c:v>25.001999999999999</c:v>
                </c:pt>
                <c:pt idx="126">
                  <c:v>25.2</c:v>
                </c:pt>
                <c:pt idx="127">
                  <c:v>25.398</c:v>
                </c:pt>
                <c:pt idx="128">
                  <c:v>25.6005</c:v>
                </c:pt>
                <c:pt idx="129">
                  <c:v>25.798500000000001</c:v>
                </c:pt>
                <c:pt idx="130">
                  <c:v>26.001000000000001</c:v>
                </c:pt>
                <c:pt idx="131">
                  <c:v>26.199000000000002</c:v>
                </c:pt>
                <c:pt idx="132">
                  <c:v>26.401499999999999</c:v>
                </c:pt>
                <c:pt idx="133">
                  <c:v>26.599499999999999</c:v>
                </c:pt>
                <c:pt idx="134">
                  <c:v>26.802</c:v>
                </c:pt>
                <c:pt idx="135">
                  <c:v>27</c:v>
                </c:pt>
                <c:pt idx="136">
                  <c:v>27.198</c:v>
                </c:pt>
                <c:pt idx="137">
                  <c:v>27.400500000000001</c:v>
                </c:pt>
                <c:pt idx="138">
                  <c:v>27.598500000000001</c:v>
                </c:pt>
                <c:pt idx="139">
                  <c:v>27.800999999999998</c:v>
                </c:pt>
                <c:pt idx="140">
                  <c:v>27.998999999999999</c:v>
                </c:pt>
                <c:pt idx="141">
                  <c:v>28.201499999999999</c:v>
                </c:pt>
                <c:pt idx="142">
                  <c:v>28.3995</c:v>
                </c:pt>
                <c:pt idx="143">
                  <c:v>28.602</c:v>
                </c:pt>
                <c:pt idx="144">
                  <c:v>28.8</c:v>
                </c:pt>
                <c:pt idx="145">
                  <c:v>28.998000000000001</c:v>
                </c:pt>
                <c:pt idx="146">
                  <c:v>29.200500000000002</c:v>
                </c:pt>
                <c:pt idx="147">
                  <c:v>29.398499999999999</c:v>
                </c:pt>
                <c:pt idx="148">
                  <c:v>29.600999999999999</c:v>
                </c:pt>
                <c:pt idx="149">
                  <c:v>29.798999999999999</c:v>
                </c:pt>
                <c:pt idx="150">
                  <c:v>30.0015</c:v>
                </c:pt>
                <c:pt idx="151">
                  <c:v>30.1995</c:v>
                </c:pt>
                <c:pt idx="152">
                  <c:v>30.402000000000001</c:v>
                </c:pt>
                <c:pt idx="153">
                  <c:v>30.6</c:v>
                </c:pt>
                <c:pt idx="154">
                  <c:v>30.797999999999998</c:v>
                </c:pt>
                <c:pt idx="155">
                  <c:v>31.000499999999999</c:v>
                </c:pt>
                <c:pt idx="156">
                  <c:v>31.198499999999999</c:v>
                </c:pt>
                <c:pt idx="157">
                  <c:v>31.401</c:v>
                </c:pt>
                <c:pt idx="158">
                  <c:v>31.599</c:v>
                </c:pt>
                <c:pt idx="159">
                  <c:v>31.801500000000001</c:v>
                </c:pt>
                <c:pt idx="160">
                  <c:v>31.999500000000001</c:v>
                </c:pt>
                <c:pt idx="161">
                  <c:v>32.201999999999998</c:v>
                </c:pt>
                <c:pt idx="162">
                  <c:v>32.4</c:v>
                </c:pt>
                <c:pt idx="163">
                  <c:v>32.597999999999999</c:v>
                </c:pt>
                <c:pt idx="164">
                  <c:v>32.8005</c:v>
                </c:pt>
                <c:pt idx="165">
                  <c:v>32.9985</c:v>
                </c:pt>
                <c:pt idx="166">
                  <c:v>33.201000000000001</c:v>
                </c:pt>
                <c:pt idx="167">
                  <c:v>33.399000000000001</c:v>
                </c:pt>
                <c:pt idx="168">
                  <c:v>33.601500000000001</c:v>
                </c:pt>
                <c:pt idx="169">
                  <c:v>33.799500000000002</c:v>
                </c:pt>
                <c:pt idx="170">
                  <c:v>34.002000000000002</c:v>
                </c:pt>
                <c:pt idx="171">
                  <c:v>34.200000000000003</c:v>
                </c:pt>
                <c:pt idx="172">
                  <c:v>34.398000000000003</c:v>
                </c:pt>
                <c:pt idx="173">
                  <c:v>34.600499999999997</c:v>
                </c:pt>
                <c:pt idx="174">
                  <c:v>34.798499999999997</c:v>
                </c:pt>
                <c:pt idx="175">
                  <c:v>35.000999999999998</c:v>
                </c:pt>
                <c:pt idx="176">
                  <c:v>35.198999999999998</c:v>
                </c:pt>
                <c:pt idx="177">
                  <c:v>35.401499999999999</c:v>
                </c:pt>
                <c:pt idx="178">
                  <c:v>35.599499999999999</c:v>
                </c:pt>
                <c:pt idx="179">
                  <c:v>35.802</c:v>
                </c:pt>
                <c:pt idx="180">
                  <c:v>36</c:v>
                </c:pt>
                <c:pt idx="181">
                  <c:v>36.198</c:v>
                </c:pt>
                <c:pt idx="182">
                  <c:v>36.400500000000001</c:v>
                </c:pt>
                <c:pt idx="183">
                  <c:v>36.598500000000001</c:v>
                </c:pt>
                <c:pt idx="184">
                  <c:v>36.801000000000002</c:v>
                </c:pt>
                <c:pt idx="185">
                  <c:v>36.999000000000002</c:v>
                </c:pt>
                <c:pt idx="186">
                  <c:v>37.201500000000003</c:v>
                </c:pt>
                <c:pt idx="187">
                  <c:v>37.399500000000003</c:v>
                </c:pt>
                <c:pt idx="188">
                  <c:v>37.601999999999997</c:v>
                </c:pt>
                <c:pt idx="189">
                  <c:v>37.799999999999997</c:v>
                </c:pt>
                <c:pt idx="190">
                  <c:v>37.997999999999998</c:v>
                </c:pt>
                <c:pt idx="191">
                  <c:v>38.200499999999998</c:v>
                </c:pt>
                <c:pt idx="192">
                  <c:v>38.398499999999999</c:v>
                </c:pt>
                <c:pt idx="193">
                  <c:v>38.600999999999999</c:v>
                </c:pt>
                <c:pt idx="194">
                  <c:v>38.798999999999999</c:v>
                </c:pt>
                <c:pt idx="195">
                  <c:v>39.0015</c:v>
                </c:pt>
                <c:pt idx="196">
                  <c:v>39.1995</c:v>
                </c:pt>
                <c:pt idx="197">
                  <c:v>39.402000000000001</c:v>
                </c:pt>
                <c:pt idx="198">
                  <c:v>39.6</c:v>
                </c:pt>
                <c:pt idx="199">
                  <c:v>39.798000000000002</c:v>
                </c:pt>
                <c:pt idx="200">
                  <c:v>40.000500000000002</c:v>
                </c:pt>
                <c:pt idx="201">
                  <c:v>40.198500000000003</c:v>
                </c:pt>
                <c:pt idx="202">
                  <c:v>40.401000000000003</c:v>
                </c:pt>
                <c:pt idx="203">
                  <c:v>40.598999999999997</c:v>
                </c:pt>
                <c:pt idx="204">
                  <c:v>40.801499999999997</c:v>
                </c:pt>
                <c:pt idx="205">
                  <c:v>40.999499999999998</c:v>
                </c:pt>
                <c:pt idx="206">
                  <c:v>41.201999999999998</c:v>
                </c:pt>
                <c:pt idx="207">
                  <c:v>41.4</c:v>
                </c:pt>
                <c:pt idx="208">
                  <c:v>41.597999999999999</c:v>
                </c:pt>
                <c:pt idx="209">
                  <c:v>41.8005</c:v>
                </c:pt>
                <c:pt idx="210">
                  <c:v>41.9985</c:v>
                </c:pt>
                <c:pt idx="211">
                  <c:v>42.201000000000001</c:v>
                </c:pt>
                <c:pt idx="212">
                  <c:v>42.399000000000001</c:v>
                </c:pt>
                <c:pt idx="213">
                  <c:v>42.601500000000001</c:v>
                </c:pt>
                <c:pt idx="214">
                  <c:v>42.799500000000002</c:v>
                </c:pt>
                <c:pt idx="215">
                  <c:v>43.002000000000002</c:v>
                </c:pt>
                <c:pt idx="216">
                  <c:v>43.2</c:v>
                </c:pt>
                <c:pt idx="217">
                  <c:v>43.398000000000003</c:v>
                </c:pt>
                <c:pt idx="218">
                  <c:v>43.600499999999997</c:v>
                </c:pt>
                <c:pt idx="219">
                  <c:v>43.798499999999997</c:v>
                </c:pt>
                <c:pt idx="220">
                  <c:v>44.000999999999998</c:v>
                </c:pt>
                <c:pt idx="221">
                  <c:v>44.198999999999998</c:v>
                </c:pt>
                <c:pt idx="222">
                  <c:v>44.401499999999999</c:v>
                </c:pt>
                <c:pt idx="223">
                  <c:v>44.599499999999999</c:v>
                </c:pt>
                <c:pt idx="224">
                  <c:v>44.802</c:v>
                </c:pt>
                <c:pt idx="225">
                  <c:v>45</c:v>
                </c:pt>
                <c:pt idx="226">
                  <c:v>45.198</c:v>
                </c:pt>
                <c:pt idx="227">
                  <c:v>45.400500000000001</c:v>
                </c:pt>
                <c:pt idx="228">
                  <c:v>45.598500000000001</c:v>
                </c:pt>
                <c:pt idx="229">
                  <c:v>45.801000000000002</c:v>
                </c:pt>
                <c:pt idx="230">
                  <c:v>45.999000000000002</c:v>
                </c:pt>
                <c:pt idx="231">
                  <c:v>46.201500000000003</c:v>
                </c:pt>
                <c:pt idx="232">
                  <c:v>46.399500000000003</c:v>
                </c:pt>
                <c:pt idx="233">
                  <c:v>46.601999999999997</c:v>
                </c:pt>
                <c:pt idx="234">
                  <c:v>46.8</c:v>
                </c:pt>
                <c:pt idx="235">
                  <c:v>46.997999999999998</c:v>
                </c:pt>
                <c:pt idx="236">
                  <c:v>47.200499999999998</c:v>
                </c:pt>
                <c:pt idx="237">
                  <c:v>47.398499999999999</c:v>
                </c:pt>
                <c:pt idx="238">
                  <c:v>47.600999999999999</c:v>
                </c:pt>
                <c:pt idx="239">
                  <c:v>47.798999999999999</c:v>
                </c:pt>
                <c:pt idx="240">
                  <c:v>48.0015</c:v>
                </c:pt>
                <c:pt idx="241">
                  <c:v>48.1995</c:v>
                </c:pt>
                <c:pt idx="242">
                  <c:v>48.402000000000001</c:v>
                </c:pt>
                <c:pt idx="243">
                  <c:v>48.6</c:v>
                </c:pt>
                <c:pt idx="244">
                  <c:v>48.798000000000002</c:v>
                </c:pt>
                <c:pt idx="245">
                  <c:v>49.000500000000002</c:v>
                </c:pt>
                <c:pt idx="246">
                  <c:v>49.198500000000003</c:v>
                </c:pt>
                <c:pt idx="247">
                  <c:v>49.401000000000003</c:v>
                </c:pt>
                <c:pt idx="248">
                  <c:v>49.598999999999997</c:v>
                </c:pt>
                <c:pt idx="249">
                  <c:v>49.798169999999999</c:v>
                </c:pt>
                <c:pt idx="250">
                  <c:v>50.001820000000002</c:v>
                </c:pt>
                <c:pt idx="251">
                  <c:v>50.199469999999998</c:v>
                </c:pt>
                <c:pt idx="252">
                  <c:v>50.402650000000001</c:v>
                </c:pt>
                <c:pt idx="253">
                  <c:v>50.597329999999999</c:v>
                </c:pt>
                <c:pt idx="254">
                  <c:v>50.801290000000002</c:v>
                </c:pt>
                <c:pt idx="255">
                  <c:v>50.997309999999999</c:v>
                </c:pt>
                <c:pt idx="256">
                  <c:v>51.203130000000002</c:v>
                </c:pt>
                <c:pt idx="257">
                  <c:v>51.399149999999999</c:v>
                </c:pt>
                <c:pt idx="258">
                  <c:v>51.595170000000003</c:v>
                </c:pt>
                <c:pt idx="259">
                  <c:v>51.800989999999999</c:v>
                </c:pt>
                <c:pt idx="260">
                  <c:v>51.997010000000003</c:v>
                </c:pt>
                <c:pt idx="261">
                  <c:v>52.202840000000002</c:v>
                </c:pt>
                <c:pt idx="262">
                  <c:v>52.398859999999999</c:v>
                </c:pt>
                <c:pt idx="263">
                  <c:v>52.604680000000002</c:v>
                </c:pt>
                <c:pt idx="264">
                  <c:v>52.800699999999999</c:v>
                </c:pt>
                <c:pt idx="265">
                  <c:v>52.996720000000003</c:v>
                </c:pt>
                <c:pt idx="266">
                  <c:v>53.202539999999999</c:v>
                </c:pt>
                <c:pt idx="267">
                  <c:v>53.398560000000003</c:v>
                </c:pt>
                <c:pt idx="268">
                  <c:v>53.604379999999999</c:v>
                </c:pt>
                <c:pt idx="269">
                  <c:v>53.800400000000003</c:v>
                </c:pt>
                <c:pt idx="270">
                  <c:v>53.996420000000001</c:v>
                </c:pt>
                <c:pt idx="271">
                  <c:v>54.202240000000003</c:v>
                </c:pt>
                <c:pt idx="272">
                  <c:v>54.398260000000001</c:v>
                </c:pt>
                <c:pt idx="273">
                  <c:v>54.604080000000003</c:v>
                </c:pt>
                <c:pt idx="274">
                  <c:v>54.8001</c:v>
                </c:pt>
                <c:pt idx="275">
                  <c:v>54.996119999999998</c:v>
                </c:pt>
                <c:pt idx="276">
                  <c:v>55.20194</c:v>
                </c:pt>
                <c:pt idx="277">
                  <c:v>55.397959999999998</c:v>
                </c:pt>
                <c:pt idx="278">
                  <c:v>55.60378</c:v>
                </c:pt>
                <c:pt idx="279">
                  <c:v>55.799799999999998</c:v>
                </c:pt>
                <c:pt idx="280">
                  <c:v>55.995820000000002</c:v>
                </c:pt>
                <c:pt idx="281">
                  <c:v>56.201639999999998</c:v>
                </c:pt>
                <c:pt idx="282">
                  <c:v>56.397660000000002</c:v>
                </c:pt>
                <c:pt idx="283">
                  <c:v>56.603479999999998</c:v>
                </c:pt>
                <c:pt idx="284">
                  <c:v>56.799500000000002</c:v>
                </c:pt>
                <c:pt idx="285">
                  <c:v>56.995519999999999</c:v>
                </c:pt>
                <c:pt idx="286">
                  <c:v>57.201349999999998</c:v>
                </c:pt>
                <c:pt idx="287">
                  <c:v>57.397370000000002</c:v>
                </c:pt>
                <c:pt idx="288">
                  <c:v>57.603189999999998</c:v>
                </c:pt>
                <c:pt idx="289">
                  <c:v>57.799210000000002</c:v>
                </c:pt>
                <c:pt idx="290">
                  <c:v>57.995229999999999</c:v>
                </c:pt>
                <c:pt idx="291">
                  <c:v>58.201050000000002</c:v>
                </c:pt>
                <c:pt idx="292">
                  <c:v>58.401969999999999</c:v>
                </c:pt>
                <c:pt idx="293">
                  <c:v>58.597990000000003</c:v>
                </c:pt>
                <c:pt idx="294">
                  <c:v>58.798909999999999</c:v>
                </c:pt>
                <c:pt idx="295">
                  <c:v>58.999830000000003</c:v>
                </c:pt>
                <c:pt idx="296">
                  <c:v>59.198219999999999</c:v>
                </c:pt>
                <c:pt idx="297">
                  <c:v>59.40081</c:v>
                </c:pt>
                <c:pt idx="298">
                  <c:v>59.604570000000002</c:v>
                </c:pt>
                <c:pt idx="299">
                  <c:v>59.798630000000003</c:v>
                </c:pt>
                <c:pt idx="300">
                  <c:v>60.004330000000003</c:v>
                </c:pt>
                <c:pt idx="301">
                  <c:v>60.196449999999999</c:v>
                </c:pt>
                <c:pt idx="302">
                  <c:v>60.399250000000002</c:v>
                </c:pt>
                <c:pt idx="303">
                  <c:v>60.600549999999998</c:v>
                </c:pt>
                <c:pt idx="304">
                  <c:v>60.800840000000001</c:v>
                </c:pt>
                <c:pt idx="305">
                  <c:v>60.998959999999997</c:v>
                </c:pt>
                <c:pt idx="306">
                  <c:v>61.199199999999998</c:v>
                </c:pt>
                <c:pt idx="307">
                  <c:v>61.400860000000002</c:v>
                </c:pt>
                <c:pt idx="308">
                  <c:v>61.599040000000002</c:v>
                </c:pt>
                <c:pt idx="309">
                  <c:v>61.801690000000001</c:v>
                </c:pt>
                <c:pt idx="310">
                  <c:v>61.998579999999997</c:v>
                </c:pt>
                <c:pt idx="311">
                  <c:v>62.198999999999998</c:v>
                </c:pt>
                <c:pt idx="312">
                  <c:v>62.400460000000002</c:v>
                </c:pt>
                <c:pt idx="313">
                  <c:v>62.601579999999998</c:v>
                </c:pt>
                <c:pt idx="314">
                  <c:v>62.798830000000002</c:v>
                </c:pt>
                <c:pt idx="315">
                  <c:v>62.999949999999998</c:v>
                </c:pt>
                <c:pt idx="316">
                  <c:v>63.201059999999998</c:v>
                </c:pt>
                <c:pt idx="317">
                  <c:v>63.398310000000002</c:v>
                </c:pt>
                <c:pt idx="318">
                  <c:v>63.599429999999998</c:v>
                </c:pt>
                <c:pt idx="319">
                  <c:v>63.800539999999998</c:v>
                </c:pt>
                <c:pt idx="320">
                  <c:v>64.001660000000001</c:v>
                </c:pt>
                <c:pt idx="321">
                  <c:v>64.198909999999998</c:v>
                </c:pt>
                <c:pt idx="322">
                  <c:v>64.400030000000001</c:v>
                </c:pt>
                <c:pt idx="323">
                  <c:v>64.601140000000001</c:v>
                </c:pt>
                <c:pt idx="324">
                  <c:v>64.798389999999998</c:v>
                </c:pt>
                <c:pt idx="325">
                  <c:v>64.999510000000001</c:v>
                </c:pt>
                <c:pt idx="326">
                  <c:v>65.200620000000001</c:v>
                </c:pt>
                <c:pt idx="327">
                  <c:v>65.401740000000004</c:v>
                </c:pt>
                <c:pt idx="328">
                  <c:v>65.598990000000001</c:v>
                </c:pt>
                <c:pt idx="329">
                  <c:v>65.800110000000004</c:v>
                </c:pt>
                <c:pt idx="330">
                  <c:v>66.001220000000004</c:v>
                </c:pt>
                <c:pt idx="331">
                  <c:v>66.19847</c:v>
                </c:pt>
                <c:pt idx="332">
                  <c:v>66.399590000000003</c:v>
                </c:pt>
                <c:pt idx="333">
                  <c:v>66.600700000000003</c:v>
                </c:pt>
                <c:pt idx="334">
                  <c:v>66.801820000000006</c:v>
                </c:pt>
                <c:pt idx="335">
                  <c:v>66.999070000000003</c:v>
                </c:pt>
                <c:pt idx="336">
                  <c:v>67.200190000000006</c:v>
                </c:pt>
                <c:pt idx="337">
                  <c:v>67.401300000000006</c:v>
                </c:pt>
                <c:pt idx="338">
                  <c:v>67.598550000000003</c:v>
                </c:pt>
                <c:pt idx="339">
                  <c:v>67.799670000000006</c:v>
                </c:pt>
                <c:pt idx="340">
                  <c:v>68.000780000000006</c:v>
                </c:pt>
                <c:pt idx="341">
                  <c:v>68.201899999999995</c:v>
                </c:pt>
                <c:pt idx="342">
                  <c:v>68.399150000000006</c:v>
                </c:pt>
                <c:pt idx="343">
                  <c:v>68.600269999999995</c:v>
                </c:pt>
                <c:pt idx="344">
                  <c:v>68.801379999999995</c:v>
                </c:pt>
                <c:pt idx="345">
                  <c:v>68.998630000000006</c:v>
                </c:pt>
                <c:pt idx="346">
                  <c:v>69.199749999999995</c:v>
                </c:pt>
                <c:pt idx="347">
                  <c:v>69.400859999999994</c:v>
                </c:pt>
                <c:pt idx="348">
                  <c:v>69.598110000000005</c:v>
                </c:pt>
                <c:pt idx="349">
                  <c:v>69.799229999999994</c:v>
                </c:pt>
                <c:pt idx="350">
                  <c:v>70.000339999999994</c:v>
                </c:pt>
                <c:pt idx="351">
                  <c:v>70.201459999999997</c:v>
                </c:pt>
                <c:pt idx="352">
                  <c:v>70.398709999999994</c:v>
                </c:pt>
                <c:pt idx="353">
                  <c:v>70.599829999999997</c:v>
                </c:pt>
                <c:pt idx="354">
                  <c:v>70.800939999999997</c:v>
                </c:pt>
                <c:pt idx="355">
                  <c:v>70.998189999999994</c:v>
                </c:pt>
                <c:pt idx="356">
                  <c:v>71.199309999999997</c:v>
                </c:pt>
                <c:pt idx="357">
                  <c:v>71.400419999999997</c:v>
                </c:pt>
                <c:pt idx="358">
                  <c:v>71.60154</c:v>
                </c:pt>
                <c:pt idx="359">
                  <c:v>71.798789999999997</c:v>
                </c:pt>
                <c:pt idx="360">
                  <c:v>71.99991</c:v>
                </c:pt>
                <c:pt idx="361">
                  <c:v>72.20102</c:v>
                </c:pt>
                <c:pt idx="362">
                  <c:v>72.398269999999997</c:v>
                </c:pt>
                <c:pt idx="363">
                  <c:v>72.59939</c:v>
                </c:pt>
                <c:pt idx="364">
                  <c:v>72.8005</c:v>
                </c:pt>
                <c:pt idx="365">
                  <c:v>73.001620000000003</c:v>
                </c:pt>
                <c:pt idx="366">
                  <c:v>73.198869999999999</c:v>
                </c:pt>
                <c:pt idx="367">
                  <c:v>73.399990000000003</c:v>
                </c:pt>
                <c:pt idx="368">
                  <c:v>73.601100000000002</c:v>
                </c:pt>
                <c:pt idx="369">
                  <c:v>73.798349999999999</c:v>
                </c:pt>
                <c:pt idx="370">
                  <c:v>73.999470000000002</c:v>
                </c:pt>
                <c:pt idx="371">
                  <c:v>74.200580000000002</c:v>
                </c:pt>
                <c:pt idx="372">
                  <c:v>74.401700000000005</c:v>
                </c:pt>
                <c:pt idx="373">
                  <c:v>74.598950000000002</c:v>
                </c:pt>
                <c:pt idx="374">
                  <c:v>74.800070000000005</c:v>
                </c:pt>
                <c:pt idx="375">
                  <c:v>75.001180000000005</c:v>
                </c:pt>
                <c:pt idx="376">
                  <c:v>75.198430000000002</c:v>
                </c:pt>
                <c:pt idx="377">
                  <c:v>75.399550000000005</c:v>
                </c:pt>
                <c:pt idx="378">
                  <c:v>75.600660000000005</c:v>
                </c:pt>
                <c:pt idx="379">
                  <c:v>75.801779999999994</c:v>
                </c:pt>
                <c:pt idx="380">
                  <c:v>75.999030000000005</c:v>
                </c:pt>
                <c:pt idx="381">
                  <c:v>76.200149999999994</c:v>
                </c:pt>
                <c:pt idx="382">
                  <c:v>76.401259999999994</c:v>
                </c:pt>
                <c:pt idx="383">
                  <c:v>76.598510000000005</c:v>
                </c:pt>
                <c:pt idx="384">
                  <c:v>76.799629999999993</c:v>
                </c:pt>
                <c:pt idx="385">
                  <c:v>77.000739999999993</c:v>
                </c:pt>
                <c:pt idx="386">
                  <c:v>77.201859999999996</c:v>
                </c:pt>
                <c:pt idx="387">
                  <c:v>77.399109999999993</c:v>
                </c:pt>
                <c:pt idx="388">
                  <c:v>77.600229999999996</c:v>
                </c:pt>
                <c:pt idx="389">
                  <c:v>77.801339999999996</c:v>
                </c:pt>
                <c:pt idx="390">
                  <c:v>77.998589999999993</c:v>
                </c:pt>
                <c:pt idx="391">
                  <c:v>78.199709999999996</c:v>
                </c:pt>
                <c:pt idx="392">
                  <c:v>78.400819999999996</c:v>
                </c:pt>
                <c:pt idx="393">
                  <c:v>78.598070000000007</c:v>
                </c:pt>
                <c:pt idx="394">
                  <c:v>78.799189999999996</c:v>
                </c:pt>
                <c:pt idx="395">
                  <c:v>79.000309999999999</c:v>
                </c:pt>
                <c:pt idx="396">
                  <c:v>79.201419999999999</c:v>
                </c:pt>
                <c:pt idx="397">
                  <c:v>79.398669999999996</c:v>
                </c:pt>
                <c:pt idx="398">
                  <c:v>79.599789999999999</c:v>
                </c:pt>
                <c:pt idx="399">
                  <c:v>79.800899999999999</c:v>
                </c:pt>
                <c:pt idx="400">
                  <c:v>80.00009</c:v>
                </c:pt>
                <c:pt idx="401">
                  <c:v>80.199269999999999</c:v>
                </c:pt>
                <c:pt idx="402">
                  <c:v>80.400379999999998</c:v>
                </c:pt>
                <c:pt idx="403">
                  <c:v>80.59957</c:v>
                </c:pt>
                <c:pt idx="404">
                  <c:v>80.80068</c:v>
                </c:pt>
                <c:pt idx="405">
                  <c:v>80.999870000000001</c:v>
                </c:pt>
                <c:pt idx="406">
                  <c:v>81.19905</c:v>
                </c:pt>
                <c:pt idx="407">
                  <c:v>81.400170000000003</c:v>
                </c:pt>
                <c:pt idx="408">
                  <c:v>81.599350000000001</c:v>
                </c:pt>
                <c:pt idx="409">
                  <c:v>81.800460000000001</c:v>
                </c:pt>
                <c:pt idx="410">
                  <c:v>81.999650000000003</c:v>
                </c:pt>
                <c:pt idx="411">
                  <c:v>82.199299999999994</c:v>
                </c:pt>
                <c:pt idx="412">
                  <c:v>82.398619999999994</c:v>
                </c:pt>
                <c:pt idx="413">
                  <c:v>82.601060000000004</c:v>
                </c:pt>
                <c:pt idx="414">
                  <c:v>82.800380000000004</c:v>
                </c:pt>
                <c:pt idx="415">
                  <c:v>83.000749999999996</c:v>
                </c:pt>
                <c:pt idx="416">
                  <c:v>83.198710000000005</c:v>
                </c:pt>
                <c:pt idx="417">
                  <c:v>83.400869999999998</c:v>
                </c:pt>
                <c:pt idx="418">
                  <c:v>83.598830000000007</c:v>
                </c:pt>
                <c:pt idx="419">
                  <c:v>83.801000000000002</c:v>
                </c:pt>
                <c:pt idx="420">
                  <c:v>83.998959999999997</c:v>
                </c:pt>
                <c:pt idx="421">
                  <c:v>84.201970000000003</c:v>
                </c:pt>
                <c:pt idx="422">
                  <c:v>84.40119</c:v>
                </c:pt>
                <c:pt idx="423">
                  <c:v>84.597629999999995</c:v>
                </c:pt>
                <c:pt idx="424">
                  <c:v>84.801479999999998</c:v>
                </c:pt>
                <c:pt idx="425">
                  <c:v>85.001260000000002</c:v>
                </c:pt>
                <c:pt idx="426">
                  <c:v>85.197469999999996</c:v>
                </c:pt>
                <c:pt idx="427">
                  <c:v>85.399280000000005</c:v>
                </c:pt>
                <c:pt idx="428">
                  <c:v>85.601659999999995</c:v>
                </c:pt>
                <c:pt idx="429">
                  <c:v>85.79898</c:v>
                </c:pt>
                <c:pt idx="430">
                  <c:v>86.002129999999994</c:v>
                </c:pt>
                <c:pt idx="431">
                  <c:v>86.201930000000004</c:v>
                </c:pt>
                <c:pt idx="432">
                  <c:v>86.401730000000001</c:v>
                </c:pt>
                <c:pt idx="433">
                  <c:v>86.602630000000005</c:v>
                </c:pt>
                <c:pt idx="434">
                  <c:v>86.797989999999999</c:v>
                </c:pt>
                <c:pt idx="435">
                  <c:v>86.999449999999996</c:v>
                </c:pt>
                <c:pt idx="436">
                  <c:v>87.20335</c:v>
                </c:pt>
                <c:pt idx="437">
                  <c:v>87.398099999999999</c:v>
                </c:pt>
                <c:pt idx="438">
                  <c:v>87.599559999999997</c:v>
                </c:pt>
                <c:pt idx="439">
                  <c:v>87.802369999999996</c:v>
                </c:pt>
                <c:pt idx="440">
                  <c:v>88.001810000000006</c:v>
                </c:pt>
                <c:pt idx="441">
                  <c:v>88.201260000000005</c:v>
                </c:pt>
                <c:pt idx="442">
                  <c:v>88.400710000000004</c:v>
                </c:pt>
                <c:pt idx="443">
                  <c:v>88.600149999999999</c:v>
                </c:pt>
                <c:pt idx="444">
                  <c:v>88.799599999999998</c:v>
                </c:pt>
                <c:pt idx="445">
                  <c:v>88.999049999999997</c:v>
                </c:pt>
                <c:pt idx="446">
                  <c:v>89.198490000000007</c:v>
                </c:pt>
                <c:pt idx="447">
                  <c:v>89.397940000000006</c:v>
                </c:pt>
                <c:pt idx="448">
                  <c:v>89.597390000000004</c:v>
                </c:pt>
                <c:pt idx="449">
                  <c:v>89.79683</c:v>
                </c:pt>
                <c:pt idx="450">
                  <c:v>90.00367</c:v>
                </c:pt>
                <c:pt idx="451">
                  <c:v>90.203119999999998</c:v>
                </c:pt>
                <c:pt idx="452">
                  <c:v>90.402559999999994</c:v>
                </c:pt>
                <c:pt idx="453">
                  <c:v>90.602010000000007</c:v>
                </c:pt>
                <c:pt idx="454">
                  <c:v>90.801460000000006</c:v>
                </c:pt>
                <c:pt idx="455">
                  <c:v>91.000900000000001</c:v>
                </c:pt>
                <c:pt idx="456">
                  <c:v>91.20035</c:v>
                </c:pt>
                <c:pt idx="457">
                  <c:v>91.399799999999999</c:v>
                </c:pt>
                <c:pt idx="458">
                  <c:v>91.599239999999995</c:v>
                </c:pt>
                <c:pt idx="459">
                  <c:v>91.798689999999993</c:v>
                </c:pt>
                <c:pt idx="460">
                  <c:v>91.998140000000006</c:v>
                </c:pt>
                <c:pt idx="461">
                  <c:v>92.197580000000002</c:v>
                </c:pt>
                <c:pt idx="462">
                  <c:v>92.397030000000001</c:v>
                </c:pt>
                <c:pt idx="463">
                  <c:v>92.59648</c:v>
                </c:pt>
                <c:pt idx="464">
                  <c:v>92.803309999999996</c:v>
                </c:pt>
                <c:pt idx="465">
                  <c:v>93.002759999999995</c:v>
                </c:pt>
                <c:pt idx="466">
                  <c:v>93.202200000000005</c:v>
                </c:pt>
                <c:pt idx="467">
                  <c:v>93.401650000000004</c:v>
                </c:pt>
                <c:pt idx="468">
                  <c:v>93.601100000000002</c:v>
                </c:pt>
                <c:pt idx="469">
                  <c:v>93.800550000000001</c:v>
                </c:pt>
                <c:pt idx="470">
                  <c:v>93.999989999999997</c:v>
                </c:pt>
                <c:pt idx="471">
                  <c:v>94.199439999999996</c:v>
                </c:pt>
                <c:pt idx="472">
                  <c:v>94.398889999999994</c:v>
                </c:pt>
                <c:pt idx="473">
                  <c:v>94.598330000000004</c:v>
                </c:pt>
                <c:pt idx="474">
                  <c:v>94.797780000000003</c:v>
                </c:pt>
                <c:pt idx="475">
                  <c:v>94.997230000000002</c:v>
                </c:pt>
                <c:pt idx="476">
                  <c:v>95.196669999999997</c:v>
                </c:pt>
                <c:pt idx="477">
                  <c:v>95.403509999999997</c:v>
                </c:pt>
                <c:pt idx="478">
                  <c:v>95.602950000000007</c:v>
                </c:pt>
                <c:pt idx="479">
                  <c:v>95.802400000000006</c:v>
                </c:pt>
                <c:pt idx="480">
                  <c:v>96.001850000000005</c:v>
                </c:pt>
                <c:pt idx="481">
                  <c:v>96.20129</c:v>
                </c:pt>
                <c:pt idx="482">
                  <c:v>96.400739999999999</c:v>
                </c:pt>
                <c:pt idx="483">
                  <c:v>96.600189999999998</c:v>
                </c:pt>
                <c:pt idx="484">
                  <c:v>96.799629999999993</c:v>
                </c:pt>
                <c:pt idx="485">
                  <c:v>96.999080000000006</c:v>
                </c:pt>
                <c:pt idx="486">
                  <c:v>97.198530000000005</c:v>
                </c:pt>
                <c:pt idx="487">
                  <c:v>97.397980000000004</c:v>
                </c:pt>
                <c:pt idx="488">
                  <c:v>97.59742</c:v>
                </c:pt>
                <c:pt idx="489">
                  <c:v>97.796869999999998</c:v>
                </c:pt>
                <c:pt idx="490">
                  <c:v>97.996319999999997</c:v>
                </c:pt>
                <c:pt idx="491">
                  <c:v>98.203149999999994</c:v>
                </c:pt>
                <c:pt idx="492">
                  <c:v>98.402600000000007</c:v>
                </c:pt>
                <c:pt idx="493">
                  <c:v>98.602040000000002</c:v>
                </c:pt>
                <c:pt idx="494">
                  <c:v>98.801490000000001</c:v>
                </c:pt>
                <c:pt idx="495">
                  <c:v>99.00094</c:v>
                </c:pt>
                <c:pt idx="496">
                  <c:v>99.200379999999996</c:v>
                </c:pt>
                <c:pt idx="497">
                  <c:v>99.399829999999994</c:v>
                </c:pt>
                <c:pt idx="498">
                  <c:v>99.599279999999993</c:v>
                </c:pt>
                <c:pt idx="499">
                  <c:v>99.798720000000003</c:v>
                </c:pt>
                <c:pt idx="500">
                  <c:v>99.998170000000002</c:v>
                </c:pt>
                <c:pt idx="501">
                  <c:v>100.19759999999999</c:v>
                </c:pt>
              </c:numCache>
            </c:numRef>
          </c:xVal>
          <c:yVal>
            <c:numRef>
              <c:f>Sheet1!$I$1:$I$502</c:f>
              <c:numCache>
                <c:formatCode>General</c:formatCode>
                <c:ptCount val="502"/>
                <c:pt idx="0">
                  <c:v>4.4106249999999996</c:v>
                </c:pt>
                <c:pt idx="1">
                  <c:v>4.2143129999999998</c:v>
                </c:pt>
                <c:pt idx="2">
                  <c:v>4.0863909999999999</c:v>
                </c:pt>
                <c:pt idx="3">
                  <c:v>3.9800659999999999</c:v>
                </c:pt>
                <c:pt idx="4">
                  <c:v>3.953195</c:v>
                </c:pt>
                <c:pt idx="5">
                  <c:v>3.6029330000000002</c:v>
                </c:pt>
                <c:pt idx="6">
                  <c:v>3.4927700000000002</c:v>
                </c:pt>
                <c:pt idx="7">
                  <c:v>3.367604</c:v>
                </c:pt>
                <c:pt idx="8">
                  <c:v>3.4220440000000001</c:v>
                </c:pt>
                <c:pt idx="9">
                  <c:v>3.003269</c:v>
                </c:pt>
                <c:pt idx="10">
                  <c:v>2.9273549999999999</c:v>
                </c:pt>
                <c:pt idx="11">
                  <c:v>2.913046</c:v>
                </c:pt>
                <c:pt idx="12">
                  <c:v>2.8997359999999999</c:v>
                </c:pt>
                <c:pt idx="13">
                  <c:v>2.8778489999999999</c:v>
                </c:pt>
                <c:pt idx="14">
                  <c:v>2.889332</c:v>
                </c:pt>
                <c:pt idx="15">
                  <c:v>2.917853</c:v>
                </c:pt>
                <c:pt idx="16">
                  <c:v>2.8783720000000002</c:v>
                </c:pt>
                <c:pt idx="17">
                  <c:v>2.8278660000000002</c:v>
                </c:pt>
                <c:pt idx="18">
                  <c:v>2.8667229999999999</c:v>
                </c:pt>
                <c:pt idx="19">
                  <c:v>2.9219490000000001</c:v>
                </c:pt>
                <c:pt idx="20">
                  <c:v>2.9507219999999998</c:v>
                </c:pt>
                <c:pt idx="21">
                  <c:v>2.948061</c:v>
                </c:pt>
                <c:pt idx="22">
                  <c:v>2.9981520000000002</c:v>
                </c:pt>
                <c:pt idx="23">
                  <c:v>3.092619</c:v>
                </c:pt>
                <c:pt idx="24">
                  <c:v>3.0995560000000002</c:v>
                </c:pt>
                <c:pt idx="25">
                  <c:v>3.0370699999999999</c:v>
                </c:pt>
                <c:pt idx="26">
                  <c:v>2.9305530000000002</c:v>
                </c:pt>
                <c:pt idx="27">
                  <c:v>2.9168219999999998</c:v>
                </c:pt>
                <c:pt idx="28">
                  <c:v>2.8771070000000001</c:v>
                </c:pt>
                <c:pt idx="29">
                  <c:v>2.8939859999999999</c:v>
                </c:pt>
                <c:pt idx="30">
                  <c:v>2.9387289999999999</c:v>
                </c:pt>
                <c:pt idx="31">
                  <c:v>2.9769369999999999</c:v>
                </c:pt>
                <c:pt idx="32">
                  <c:v>3.0125670000000002</c:v>
                </c:pt>
                <c:pt idx="33">
                  <c:v>3.0677439999999998</c:v>
                </c:pt>
                <c:pt idx="34">
                  <c:v>3.125156</c:v>
                </c:pt>
                <c:pt idx="35">
                  <c:v>3.1775470000000001</c:v>
                </c:pt>
                <c:pt idx="36">
                  <c:v>3.2024720000000002</c:v>
                </c:pt>
                <c:pt idx="37">
                  <c:v>3.1361650000000001</c:v>
                </c:pt>
                <c:pt idx="38">
                  <c:v>3.0818159999999999</c:v>
                </c:pt>
                <c:pt idx="39">
                  <c:v>3.0305300000000002</c:v>
                </c:pt>
                <c:pt idx="40">
                  <c:v>3.0361039999999999</c:v>
                </c:pt>
                <c:pt idx="41">
                  <c:v>2.9685549999999998</c:v>
                </c:pt>
                <c:pt idx="42">
                  <c:v>2.912668</c:v>
                </c:pt>
                <c:pt idx="43">
                  <c:v>2.8709980000000002</c:v>
                </c:pt>
                <c:pt idx="44">
                  <c:v>2.8494600000000001</c:v>
                </c:pt>
                <c:pt idx="45">
                  <c:v>2.8143379999999998</c:v>
                </c:pt>
                <c:pt idx="46">
                  <c:v>2.7891300000000001</c:v>
                </c:pt>
                <c:pt idx="47">
                  <c:v>2.7868110000000001</c:v>
                </c:pt>
                <c:pt idx="48">
                  <c:v>2.8068870000000001</c:v>
                </c:pt>
                <c:pt idx="49">
                  <c:v>2.7446470000000001</c:v>
                </c:pt>
                <c:pt idx="50">
                  <c:v>2.749374</c:v>
                </c:pt>
                <c:pt idx="51">
                  <c:v>2.7864439999999999</c:v>
                </c:pt>
                <c:pt idx="52">
                  <c:v>2.8122090000000002</c:v>
                </c:pt>
                <c:pt idx="53">
                  <c:v>2.8236530000000002</c:v>
                </c:pt>
                <c:pt idx="54">
                  <c:v>2.856633</c:v>
                </c:pt>
                <c:pt idx="55">
                  <c:v>2.863003</c:v>
                </c:pt>
                <c:pt idx="56">
                  <c:v>2.8687279999999999</c:v>
                </c:pt>
                <c:pt idx="57">
                  <c:v>2.80464</c:v>
                </c:pt>
                <c:pt idx="58">
                  <c:v>2.7627649999999999</c:v>
                </c:pt>
                <c:pt idx="59">
                  <c:v>2.7440419999999999</c:v>
                </c:pt>
                <c:pt idx="60">
                  <c:v>2.7134830000000001</c:v>
                </c:pt>
                <c:pt idx="61">
                  <c:v>2.7169989999999999</c:v>
                </c:pt>
                <c:pt idx="62">
                  <c:v>2.6642229999999998</c:v>
                </c:pt>
                <c:pt idx="63">
                  <c:v>2.6655890000000002</c:v>
                </c:pt>
                <c:pt idx="64">
                  <c:v>2.6439319999999999</c:v>
                </c:pt>
                <c:pt idx="65">
                  <c:v>2.6324869999999998</c:v>
                </c:pt>
                <c:pt idx="66">
                  <c:v>2.6112929999999999</c:v>
                </c:pt>
                <c:pt idx="67">
                  <c:v>2.6103329999999998</c:v>
                </c:pt>
                <c:pt idx="68">
                  <c:v>2.6089910000000001</c:v>
                </c:pt>
                <c:pt idx="69">
                  <c:v>2.606147</c:v>
                </c:pt>
                <c:pt idx="70">
                  <c:v>2.6144569999999998</c:v>
                </c:pt>
                <c:pt idx="71">
                  <c:v>2.6212499999999999</c:v>
                </c:pt>
                <c:pt idx="72">
                  <c:v>2.5743510000000001</c:v>
                </c:pt>
                <c:pt idx="73">
                  <c:v>2.5595249999999998</c:v>
                </c:pt>
                <c:pt idx="74">
                  <c:v>2.5443739999999999</c:v>
                </c:pt>
                <c:pt idx="75">
                  <c:v>2.5614729999999999</c:v>
                </c:pt>
                <c:pt idx="76">
                  <c:v>2.5453619999999999</c:v>
                </c:pt>
                <c:pt idx="77">
                  <c:v>2.5400939999999999</c:v>
                </c:pt>
                <c:pt idx="78">
                  <c:v>2.523631</c:v>
                </c:pt>
                <c:pt idx="79">
                  <c:v>2.516286</c:v>
                </c:pt>
                <c:pt idx="80">
                  <c:v>2.5078870000000002</c:v>
                </c:pt>
                <c:pt idx="81">
                  <c:v>2.4891570000000001</c:v>
                </c:pt>
                <c:pt idx="82">
                  <c:v>2.5108920000000001</c:v>
                </c:pt>
                <c:pt idx="83">
                  <c:v>2.5217309999999999</c:v>
                </c:pt>
                <c:pt idx="84">
                  <c:v>2.5321889999999998</c:v>
                </c:pt>
                <c:pt idx="85">
                  <c:v>2.509074</c:v>
                </c:pt>
                <c:pt idx="86">
                  <c:v>2.5389309999999998</c:v>
                </c:pt>
                <c:pt idx="87">
                  <c:v>2.557903</c:v>
                </c:pt>
                <c:pt idx="88">
                  <c:v>2.5551200000000001</c:v>
                </c:pt>
                <c:pt idx="89">
                  <c:v>2.5517430000000001</c:v>
                </c:pt>
                <c:pt idx="90">
                  <c:v>2.5267520000000001</c:v>
                </c:pt>
                <c:pt idx="91">
                  <c:v>2.490793</c:v>
                </c:pt>
                <c:pt idx="92">
                  <c:v>2.4548410000000001</c:v>
                </c:pt>
                <c:pt idx="93">
                  <c:v>2.470529</c:v>
                </c:pt>
                <c:pt idx="94">
                  <c:v>2.4442089999999999</c:v>
                </c:pt>
                <c:pt idx="95">
                  <c:v>2.4273310000000001</c:v>
                </c:pt>
                <c:pt idx="96">
                  <c:v>2.4302980000000001</c:v>
                </c:pt>
                <c:pt idx="97">
                  <c:v>2.4325100000000002</c:v>
                </c:pt>
                <c:pt idx="98">
                  <c:v>2.4131459999999998</c:v>
                </c:pt>
                <c:pt idx="99">
                  <c:v>2.3927779999999998</c:v>
                </c:pt>
                <c:pt idx="100">
                  <c:v>2.39262</c:v>
                </c:pt>
                <c:pt idx="101">
                  <c:v>2.380687</c:v>
                </c:pt>
                <c:pt idx="102">
                  <c:v>2.3303919999999998</c:v>
                </c:pt>
                <c:pt idx="103">
                  <c:v>2.3187220000000002</c:v>
                </c:pt>
                <c:pt idx="104">
                  <c:v>2.306578</c:v>
                </c:pt>
                <c:pt idx="105">
                  <c:v>2.283865</c:v>
                </c:pt>
                <c:pt idx="106">
                  <c:v>2.2705579999999999</c:v>
                </c:pt>
                <c:pt idx="107">
                  <c:v>2.2477930000000002</c:v>
                </c:pt>
                <c:pt idx="108">
                  <c:v>2.2155589999999998</c:v>
                </c:pt>
                <c:pt idx="109">
                  <c:v>2.201994</c:v>
                </c:pt>
                <c:pt idx="110">
                  <c:v>2.1787190000000001</c:v>
                </c:pt>
                <c:pt idx="111">
                  <c:v>2.1466609999999999</c:v>
                </c:pt>
                <c:pt idx="112">
                  <c:v>2.1068560000000001</c:v>
                </c:pt>
                <c:pt idx="113">
                  <c:v>2.101362</c:v>
                </c:pt>
                <c:pt idx="114">
                  <c:v>2.0709230000000001</c:v>
                </c:pt>
                <c:pt idx="115">
                  <c:v>2.0563180000000001</c:v>
                </c:pt>
                <c:pt idx="116">
                  <c:v>2.0503749999999998</c:v>
                </c:pt>
                <c:pt idx="117">
                  <c:v>2.0108790000000001</c:v>
                </c:pt>
                <c:pt idx="118">
                  <c:v>2.0040499999999999</c:v>
                </c:pt>
                <c:pt idx="119">
                  <c:v>1.9808049999999999</c:v>
                </c:pt>
                <c:pt idx="120">
                  <c:v>1.972842</c:v>
                </c:pt>
                <c:pt idx="121">
                  <c:v>1.9493640000000001</c:v>
                </c:pt>
                <c:pt idx="122">
                  <c:v>1.934461</c:v>
                </c:pt>
                <c:pt idx="123">
                  <c:v>1.911899</c:v>
                </c:pt>
                <c:pt idx="124">
                  <c:v>1.8961570000000001</c:v>
                </c:pt>
                <c:pt idx="125">
                  <c:v>1.8803479999999999</c:v>
                </c:pt>
                <c:pt idx="126">
                  <c:v>1.8573379999999999</c:v>
                </c:pt>
                <c:pt idx="127">
                  <c:v>1.8487849999999999</c:v>
                </c:pt>
                <c:pt idx="128">
                  <c:v>1.832687</c:v>
                </c:pt>
                <c:pt idx="129">
                  <c:v>1.8245229999999999</c:v>
                </c:pt>
                <c:pt idx="130">
                  <c:v>1.794467</c:v>
                </c:pt>
                <c:pt idx="131">
                  <c:v>1.778993</c:v>
                </c:pt>
                <c:pt idx="132">
                  <c:v>1.763255</c:v>
                </c:pt>
                <c:pt idx="133">
                  <c:v>1.762073</c:v>
                </c:pt>
                <c:pt idx="134">
                  <c:v>1.739538</c:v>
                </c:pt>
                <c:pt idx="135">
                  <c:v>1.7240390000000001</c:v>
                </c:pt>
                <c:pt idx="136">
                  <c:v>1.7221919999999999</c:v>
                </c:pt>
                <c:pt idx="137">
                  <c:v>1.7128099999999999</c:v>
                </c:pt>
                <c:pt idx="138">
                  <c:v>1.7106779999999999</c:v>
                </c:pt>
                <c:pt idx="139">
                  <c:v>1.700949</c:v>
                </c:pt>
                <c:pt idx="140">
                  <c:v>1.691254</c:v>
                </c:pt>
                <c:pt idx="141">
                  <c:v>1.681222</c:v>
                </c:pt>
                <c:pt idx="142">
                  <c:v>1.671244</c:v>
                </c:pt>
                <c:pt idx="143">
                  <c:v>1.6609339999999999</c:v>
                </c:pt>
                <c:pt idx="144">
                  <c:v>1.6576420000000001</c:v>
                </c:pt>
                <c:pt idx="145">
                  <c:v>1.6473180000000001</c:v>
                </c:pt>
                <c:pt idx="146">
                  <c:v>1.6434869999999999</c:v>
                </c:pt>
                <c:pt idx="147">
                  <c:v>1.6327989999999999</c:v>
                </c:pt>
                <c:pt idx="148">
                  <c:v>1.621775</c:v>
                </c:pt>
                <c:pt idx="149">
                  <c:v>1.610886</c:v>
                </c:pt>
                <c:pt idx="150">
                  <c:v>1.5996589999999999</c:v>
                </c:pt>
                <c:pt idx="151">
                  <c:v>1.588589</c:v>
                </c:pt>
                <c:pt idx="152">
                  <c:v>1.5706789999999999</c:v>
                </c:pt>
                <c:pt idx="153">
                  <c:v>1.559542</c:v>
                </c:pt>
                <c:pt idx="154">
                  <c:v>1.5548070000000001</c:v>
                </c:pt>
                <c:pt idx="155">
                  <c:v>1.543226</c:v>
                </c:pt>
                <c:pt idx="156">
                  <c:v>1.5254259999999999</c:v>
                </c:pt>
                <c:pt idx="157">
                  <c:v>1.513798</c:v>
                </c:pt>
                <c:pt idx="158">
                  <c:v>1.5086839999999999</c:v>
                </c:pt>
                <c:pt idx="159">
                  <c:v>1.496899</c:v>
                </c:pt>
                <c:pt idx="160">
                  <c:v>1.485303</c:v>
                </c:pt>
                <c:pt idx="161">
                  <c:v>1.467271</c:v>
                </c:pt>
                <c:pt idx="162">
                  <c:v>1.455589</c:v>
                </c:pt>
                <c:pt idx="163">
                  <c:v>1.4379139999999999</c:v>
                </c:pt>
                <c:pt idx="164">
                  <c:v>1.4260109999999999</c:v>
                </c:pt>
                <c:pt idx="165">
                  <c:v>1.414309</c:v>
                </c:pt>
                <c:pt idx="166">
                  <c:v>1.402237</c:v>
                </c:pt>
                <c:pt idx="167">
                  <c:v>1.3845209999999999</c:v>
                </c:pt>
                <c:pt idx="168">
                  <c:v>1.372441</c:v>
                </c:pt>
                <c:pt idx="169">
                  <c:v>1.3550949999999999</c:v>
                </c:pt>
                <c:pt idx="170">
                  <c:v>1.3265119999999999</c:v>
                </c:pt>
                <c:pt idx="171">
                  <c:v>1.309466</c:v>
                </c:pt>
                <c:pt idx="172">
                  <c:v>1.2980130000000001</c:v>
                </c:pt>
                <c:pt idx="173">
                  <c:v>1.2862560000000001</c:v>
                </c:pt>
                <c:pt idx="174">
                  <c:v>1.2644550000000001</c:v>
                </c:pt>
                <c:pt idx="175">
                  <c:v>1.247798</c:v>
                </c:pt>
                <c:pt idx="176">
                  <c:v>1.2417100000000001</c:v>
                </c:pt>
                <c:pt idx="177">
                  <c:v>1.2301660000000001</c:v>
                </c:pt>
                <c:pt idx="178">
                  <c:v>1.214002</c:v>
                </c:pt>
                <c:pt idx="179">
                  <c:v>1.2025440000000001</c:v>
                </c:pt>
                <c:pt idx="180">
                  <c:v>1.1913279999999999</c:v>
                </c:pt>
                <c:pt idx="181">
                  <c:v>1.1709879999999999</c:v>
                </c:pt>
                <c:pt idx="182">
                  <c:v>1.159775</c:v>
                </c:pt>
                <c:pt idx="183">
                  <c:v>1.1536709999999999</c:v>
                </c:pt>
                <c:pt idx="184">
                  <c:v>1.1425240000000001</c:v>
                </c:pt>
                <c:pt idx="185">
                  <c:v>1.131624</c:v>
                </c:pt>
                <c:pt idx="186">
                  <c:v>1.120512</c:v>
                </c:pt>
                <c:pt idx="187">
                  <c:v>1.105434</c:v>
                </c:pt>
                <c:pt idx="188">
                  <c:v>1.0859209999999999</c:v>
                </c:pt>
                <c:pt idx="189">
                  <c:v>1.0668249999999999</c:v>
                </c:pt>
                <c:pt idx="190">
                  <c:v>1.0564720000000001</c:v>
                </c:pt>
                <c:pt idx="191">
                  <c:v>1.0378810000000001</c:v>
                </c:pt>
                <c:pt idx="192">
                  <c:v>1.0277240000000001</c:v>
                </c:pt>
                <c:pt idx="193">
                  <c:v>1.0173760000000001</c:v>
                </c:pt>
                <c:pt idx="194">
                  <c:v>1.0033879999999999</c:v>
                </c:pt>
                <c:pt idx="195">
                  <c:v>0.98939359999999998</c:v>
                </c:pt>
                <c:pt idx="196">
                  <c:v>0.97948559999999996</c:v>
                </c:pt>
                <c:pt idx="197">
                  <c:v>0.9693676</c:v>
                </c:pt>
                <c:pt idx="198">
                  <c:v>0.9556424</c:v>
                </c:pt>
                <c:pt idx="199">
                  <c:v>0.94593050000000001</c:v>
                </c:pt>
                <c:pt idx="200">
                  <c:v>0.93600499999999998</c:v>
                </c:pt>
                <c:pt idx="201">
                  <c:v>0.92632720000000002</c:v>
                </c:pt>
                <c:pt idx="202">
                  <c:v>0.91647210000000001</c:v>
                </c:pt>
                <c:pt idx="203">
                  <c:v>0.90686449999999996</c:v>
                </c:pt>
                <c:pt idx="204">
                  <c:v>0.89369330000000002</c:v>
                </c:pt>
                <c:pt idx="205">
                  <c:v>0.88415909999999998</c:v>
                </c:pt>
                <c:pt idx="206">
                  <c:v>0.87442189999999997</c:v>
                </c:pt>
                <c:pt idx="207">
                  <c:v>0.85849929999999997</c:v>
                </c:pt>
                <c:pt idx="208">
                  <c:v>0.84914270000000003</c:v>
                </c:pt>
                <c:pt idx="209">
                  <c:v>0.83960210000000002</c:v>
                </c:pt>
                <c:pt idx="210">
                  <c:v>0.83030959999999998</c:v>
                </c:pt>
                <c:pt idx="211">
                  <c:v>0.82082560000000004</c:v>
                </c:pt>
                <c:pt idx="212">
                  <c:v>0.81157000000000001</c:v>
                </c:pt>
                <c:pt idx="213">
                  <c:v>0.80211860000000001</c:v>
                </c:pt>
                <c:pt idx="214">
                  <c:v>0.79297600000000001</c:v>
                </c:pt>
                <c:pt idx="215">
                  <c:v>0.78366760000000002</c:v>
                </c:pt>
                <c:pt idx="216">
                  <c:v>0.77461069999999999</c:v>
                </c:pt>
                <c:pt idx="217">
                  <c:v>0.76561330000000005</c:v>
                </c:pt>
                <c:pt idx="218">
                  <c:v>0.7537355</c:v>
                </c:pt>
                <c:pt idx="219">
                  <c:v>0.7394963</c:v>
                </c:pt>
                <c:pt idx="220">
                  <c:v>0.73070559999999996</c:v>
                </c:pt>
                <c:pt idx="221">
                  <c:v>0.72232399999999997</c:v>
                </c:pt>
                <c:pt idx="222">
                  <c:v>0.71108830000000001</c:v>
                </c:pt>
                <c:pt idx="223">
                  <c:v>0.70277769999999995</c:v>
                </c:pt>
                <c:pt idx="224">
                  <c:v>0.69186979999999998</c:v>
                </c:pt>
                <c:pt idx="225">
                  <c:v>0.68376369999999997</c:v>
                </c:pt>
                <c:pt idx="226">
                  <c:v>0.67336870000000004</c:v>
                </c:pt>
                <c:pt idx="227">
                  <c:v>0.66523569999999999</c:v>
                </c:pt>
                <c:pt idx="228">
                  <c:v>0.6550378</c:v>
                </c:pt>
                <c:pt idx="229">
                  <c:v>0.64484300000000006</c:v>
                </c:pt>
                <c:pt idx="230">
                  <c:v>0.63719210000000004</c:v>
                </c:pt>
                <c:pt idx="231">
                  <c:v>0.6294459</c:v>
                </c:pt>
                <c:pt idx="232">
                  <c:v>0.6219249</c:v>
                </c:pt>
                <c:pt idx="233">
                  <c:v>0.61428340000000003</c:v>
                </c:pt>
                <c:pt idx="234">
                  <c:v>0.60687939999999996</c:v>
                </c:pt>
                <c:pt idx="235">
                  <c:v>0.59729750000000004</c:v>
                </c:pt>
                <c:pt idx="236">
                  <c:v>0.58787929999999999</c:v>
                </c:pt>
                <c:pt idx="237">
                  <c:v>0.578592</c:v>
                </c:pt>
                <c:pt idx="238">
                  <c:v>0.56941839999999999</c:v>
                </c:pt>
                <c:pt idx="239">
                  <c:v>0.56056760000000005</c:v>
                </c:pt>
                <c:pt idx="240">
                  <c:v>0.55172169999999998</c:v>
                </c:pt>
                <c:pt idx="241">
                  <c:v>0.54120760000000001</c:v>
                </c:pt>
                <c:pt idx="242">
                  <c:v>0.53450560000000003</c:v>
                </c:pt>
                <c:pt idx="243">
                  <c:v>0.52626450000000002</c:v>
                </c:pt>
                <c:pt idx="244">
                  <c:v>0.51990970000000003</c:v>
                </c:pt>
                <c:pt idx="245">
                  <c:v>0.5117815</c:v>
                </c:pt>
                <c:pt idx="246">
                  <c:v>0.50022820000000001</c:v>
                </c:pt>
                <c:pt idx="247">
                  <c:v>0.4940987</c:v>
                </c:pt>
                <c:pt idx="248">
                  <c:v>0.48656159999999998</c:v>
                </c:pt>
                <c:pt idx="249">
                  <c:v>0.48068739999999999</c:v>
                </c:pt>
                <c:pt idx="250">
                  <c:v>0.47319739999999999</c:v>
                </c:pt>
                <c:pt idx="251">
                  <c:v>0.46751219999999999</c:v>
                </c:pt>
                <c:pt idx="252">
                  <c:v>0.4617309</c:v>
                </c:pt>
                <c:pt idx="253">
                  <c:v>0.45488200000000001</c:v>
                </c:pt>
                <c:pt idx="254">
                  <c:v>0.44779340000000001</c:v>
                </c:pt>
                <c:pt idx="255">
                  <c:v>0.44244830000000002</c:v>
                </c:pt>
                <c:pt idx="256">
                  <c:v>0.43548360000000003</c:v>
                </c:pt>
                <c:pt idx="257">
                  <c:v>0.42889470000000002</c:v>
                </c:pt>
                <c:pt idx="258">
                  <c:v>0.42375869999999999</c:v>
                </c:pt>
                <c:pt idx="259">
                  <c:v>0.41581210000000002</c:v>
                </c:pt>
                <c:pt idx="260">
                  <c:v>0.4108405</c:v>
                </c:pt>
                <c:pt idx="261">
                  <c:v>0.40431400000000001</c:v>
                </c:pt>
                <c:pt idx="262">
                  <c:v>0.39947670000000002</c:v>
                </c:pt>
                <c:pt idx="263">
                  <c:v>0.3944685</c:v>
                </c:pt>
                <c:pt idx="264">
                  <c:v>0.38973170000000001</c:v>
                </c:pt>
                <c:pt idx="265">
                  <c:v>0.38257809999999998</c:v>
                </c:pt>
                <c:pt idx="266">
                  <c:v>0.3754535</c:v>
                </c:pt>
                <c:pt idx="267">
                  <c:v>0.37097479999999999</c:v>
                </c:pt>
                <c:pt idx="268">
                  <c:v>0.36520170000000002</c:v>
                </c:pt>
                <c:pt idx="269">
                  <c:v>0.36083779999999999</c:v>
                </c:pt>
                <c:pt idx="270">
                  <c:v>0.35651919999999998</c:v>
                </c:pt>
                <c:pt idx="271">
                  <c:v>0.35097250000000002</c:v>
                </c:pt>
                <c:pt idx="272">
                  <c:v>0.34571800000000003</c:v>
                </c:pt>
                <c:pt idx="273">
                  <c:v>0.341368</c:v>
                </c:pt>
                <c:pt idx="274">
                  <c:v>0.33726739999999999</c:v>
                </c:pt>
                <c:pt idx="275">
                  <c:v>0.33221489999999998</c:v>
                </c:pt>
                <c:pt idx="276">
                  <c:v>0.32801619999999998</c:v>
                </c:pt>
                <c:pt idx="277">
                  <c:v>0.32404939999999999</c:v>
                </c:pt>
                <c:pt idx="278">
                  <c:v>0.32089689999999998</c:v>
                </c:pt>
                <c:pt idx="279">
                  <c:v>0.31513059999999998</c:v>
                </c:pt>
                <c:pt idx="280">
                  <c:v>0.31130819999999998</c:v>
                </c:pt>
                <c:pt idx="281">
                  <c:v>0.30733820000000001</c:v>
                </c:pt>
                <c:pt idx="282">
                  <c:v>0.30174390000000001</c:v>
                </c:pt>
                <c:pt idx="283">
                  <c:v>0.2969405</c:v>
                </c:pt>
                <c:pt idx="284">
                  <c:v>0.29331889999999999</c:v>
                </c:pt>
                <c:pt idx="285">
                  <c:v>0.28974820000000001</c:v>
                </c:pt>
                <c:pt idx="286">
                  <c:v>0.28601529999999997</c:v>
                </c:pt>
                <c:pt idx="287">
                  <c:v>0.28249980000000002</c:v>
                </c:pt>
                <c:pt idx="288">
                  <c:v>0.27884989999999998</c:v>
                </c:pt>
                <c:pt idx="289">
                  <c:v>0.27383039999999997</c:v>
                </c:pt>
                <c:pt idx="290">
                  <c:v>0.269673</c:v>
                </c:pt>
                <c:pt idx="291">
                  <c:v>0.26616960000000001</c:v>
                </c:pt>
                <c:pt idx="292">
                  <c:v>0.2627852</c:v>
                </c:pt>
                <c:pt idx="293">
                  <c:v>0.25803619999999999</c:v>
                </c:pt>
                <c:pt idx="294">
                  <c:v>0.25474170000000002</c:v>
                </c:pt>
                <c:pt idx="295">
                  <c:v>0.25147770000000003</c:v>
                </c:pt>
                <c:pt idx="296">
                  <c:v>0.24683340000000001</c:v>
                </c:pt>
                <c:pt idx="297">
                  <c:v>0.2436354</c:v>
                </c:pt>
                <c:pt idx="298">
                  <c:v>0.24044119999999999</c:v>
                </c:pt>
                <c:pt idx="299">
                  <c:v>0.2374327</c:v>
                </c:pt>
                <c:pt idx="300">
                  <c:v>0.2342757</c:v>
                </c:pt>
                <c:pt idx="301">
                  <c:v>0.2307121</c:v>
                </c:pt>
                <c:pt idx="302">
                  <c:v>0.22767760000000001</c:v>
                </c:pt>
                <c:pt idx="303">
                  <c:v>0.22468270000000001</c:v>
                </c:pt>
                <c:pt idx="304">
                  <c:v>0.22112799999999999</c:v>
                </c:pt>
                <c:pt idx="305">
                  <c:v>0.21826110000000001</c:v>
                </c:pt>
                <c:pt idx="306">
                  <c:v>0.21538189999999999</c:v>
                </c:pt>
                <c:pt idx="307">
                  <c:v>0.2125137</c:v>
                </c:pt>
                <c:pt idx="308">
                  <c:v>0.2091452</c:v>
                </c:pt>
                <c:pt idx="309">
                  <c:v>0.20632210000000001</c:v>
                </c:pt>
                <c:pt idx="310">
                  <c:v>0.20422370000000001</c:v>
                </c:pt>
                <c:pt idx="311">
                  <c:v>0.2014772</c:v>
                </c:pt>
                <c:pt idx="312">
                  <c:v>0.19819719999999999</c:v>
                </c:pt>
                <c:pt idx="313">
                  <c:v>0.19495989999999999</c:v>
                </c:pt>
                <c:pt idx="314">
                  <c:v>0.19234599999999999</c:v>
                </c:pt>
                <c:pt idx="315">
                  <c:v>0.1897028</c:v>
                </c:pt>
                <c:pt idx="316">
                  <c:v>0.1870802</c:v>
                </c:pt>
                <c:pt idx="317">
                  <c:v>0.1840301</c:v>
                </c:pt>
                <c:pt idx="318">
                  <c:v>0.18146480000000001</c:v>
                </c:pt>
                <c:pt idx="319">
                  <c:v>0.17892269999999999</c:v>
                </c:pt>
                <c:pt idx="320">
                  <c:v>0.1764057</c:v>
                </c:pt>
                <c:pt idx="321">
                  <c:v>0.1739581</c:v>
                </c:pt>
                <c:pt idx="322">
                  <c:v>0.17147670000000001</c:v>
                </c:pt>
                <c:pt idx="323">
                  <c:v>0.1690228</c:v>
                </c:pt>
                <c:pt idx="324">
                  <c:v>0.1666358</c:v>
                </c:pt>
                <c:pt idx="325">
                  <c:v>0.16377549999999999</c:v>
                </c:pt>
                <c:pt idx="326">
                  <c:v>0.16138730000000001</c:v>
                </c:pt>
                <c:pt idx="327">
                  <c:v>0.15858169999999999</c:v>
                </c:pt>
                <c:pt idx="328">
                  <c:v>0.1558079</c:v>
                </c:pt>
                <c:pt idx="329">
                  <c:v>0.15348819999999999</c:v>
                </c:pt>
                <c:pt idx="330">
                  <c:v>0.1511873</c:v>
                </c:pt>
                <c:pt idx="331">
                  <c:v>0.1485387</c:v>
                </c:pt>
                <c:pt idx="332">
                  <c:v>0.14628099999999999</c:v>
                </c:pt>
                <c:pt idx="333">
                  <c:v>0.1440447</c:v>
                </c:pt>
                <c:pt idx="334">
                  <c:v>0.14182649999999999</c:v>
                </c:pt>
                <c:pt idx="335">
                  <c:v>0.1392861</c:v>
                </c:pt>
                <c:pt idx="336">
                  <c:v>0.13711590000000001</c:v>
                </c:pt>
                <c:pt idx="337">
                  <c:v>0.13496359999999999</c:v>
                </c:pt>
                <c:pt idx="338">
                  <c:v>0.13286480000000001</c:v>
                </c:pt>
                <c:pt idx="339">
                  <c:v>0.130744</c:v>
                </c:pt>
                <c:pt idx="340">
                  <c:v>0.12828120000000001</c:v>
                </c:pt>
                <c:pt idx="341">
                  <c:v>0.1258012</c:v>
                </c:pt>
                <c:pt idx="342">
                  <c:v>0.12342880000000001</c:v>
                </c:pt>
                <c:pt idx="343">
                  <c:v>0.1213895</c:v>
                </c:pt>
                <c:pt idx="344">
                  <c:v>0.11898300000000001</c:v>
                </c:pt>
                <c:pt idx="345">
                  <c:v>0.1170221</c:v>
                </c:pt>
                <c:pt idx="346">
                  <c:v>0.1150413</c:v>
                </c:pt>
                <c:pt idx="347">
                  <c:v>0.1130757</c:v>
                </c:pt>
                <c:pt idx="348">
                  <c:v>0.1108123</c:v>
                </c:pt>
                <c:pt idx="349">
                  <c:v>0.1088877</c:v>
                </c:pt>
                <c:pt idx="350">
                  <c:v>0.1069798</c:v>
                </c:pt>
                <c:pt idx="351">
                  <c:v>0.1050934</c:v>
                </c:pt>
                <c:pt idx="352">
                  <c:v>0.1032566</c:v>
                </c:pt>
                <c:pt idx="353">
                  <c:v>0.1014029</c:v>
                </c:pt>
                <c:pt idx="354">
                  <c:v>9.9240300000000004E-2</c:v>
                </c:pt>
                <c:pt idx="355">
                  <c:v>9.7465590000000005E-2</c:v>
                </c:pt>
                <c:pt idx="356">
                  <c:v>9.5675469999999999E-2</c:v>
                </c:pt>
                <c:pt idx="357">
                  <c:v>9.3903509999999996E-2</c:v>
                </c:pt>
                <c:pt idx="358">
                  <c:v>9.2151319999999995E-2</c:v>
                </c:pt>
                <c:pt idx="359">
                  <c:v>9.0151079999999995E-2</c:v>
                </c:pt>
                <c:pt idx="360">
                  <c:v>8.8444190000000006E-2</c:v>
                </c:pt>
                <c:pt idx="361">
                  <c:v>8.675803E-2</c:v>
                </c:pt>
                <c:pt idx="362">
                  <c:v>8.5125919999999994E-2</c:v>
                </c:pt>
                <c:pt idx="363">
                  <c:v>8.3483299999999996E-2</c:v>
                </c:pt>
                <c:pt idx="364">
                  <c:v>8.1862959999999999E-2</c:v>
                </c:pt>
                <c:pt idx="365">
                  <c:v>8.0267279999999996E-2</c:v>
                </c:pt>
                <c:pt idx="366">
                  <c:v>7.8722479999999997E-2</c:v>
                </c:pt>
                <c:pt idx="367">
                  <c:v>7.7172359999999995E-2</c:v>
                </c:pt>
                <c:pt idx="368">
                  <c:v>7.5646820000000004E-2</c:v>
                </c:pt>
                <c:pt idx="369">
                  <c:v>7.4173240000000001E-2</c:v>
                </c:pt>
                <c:pt idx="370">
                  <c:v>7.2696659999999996E-2</c:v>
                </c:pt>
                <c:pt idx="371">
                  <c:v>7.1244089999999996E-2</c:v>
                </c:pt>
                <c:pt idx="372">
                  <c:v>6.9817630000000006E-2</c:v>
                </c:pt>
                <c:pt idx="373">
                  <c:v>6.8444569999999996E-2</c:v>
                </c:pt>
                <c:pt idx="374">
                  <c:v>6.7072930000000003E-2</c:v>
                </c:pt>
                <c:pt idx="375">
                  <c:v>6.5723589999999998E-2</c:v>
                </c:pt>
                <c:pt idx="376">
                  <c:v>6.4429059999999996E-2</c:v>
                </c:pt>
                <c:pt idx="377">
                  <c:v>6.3135430000000006E-2</c:v>
                </c:pt>
                <c:pt idx="378">
                  <c:v>6.186912E-2</c:v>
                </c:pt>
                <c:pt idx="379">
                  <c:v>6.0431810000000002E-2</c:v>
                </c:pt>
                <c:pt idx="380">
                  <c:v>5.9246460000000001E-2</c:v>
                </c:pt>
                <c:pt idx="381">
                  <c:v>5.7694000000000002E-2</c:v>
                </c:pt>
                <c:pt idx="382">
                  <c:v>5.6550379999999997E-2</c:v>
                </c:pt>
                <c:pt idx="383">
                  <c:v>5.5281549999999999E-2</c:v>
                </c:pt>
                <c:pt idx="384">
                  <c:v>5.4199410000000003E-2</c:v>
                </c:pt>
                <c:pt idx="385">
                  <c:v>5.314344E-2</c:v>
                </c:pt>
                <c:pt idx="386">
                  <c:v>5.2114550000000003E-2</c:v>
                </c:pt>
                <c:pt idx="387">
                  <c:v>5.1129389999999997E-2</c:v>
                </c:pt>
                <c:pt idx="388">
                  <c:v>5.0150930000000003E-2</c:v>
                </c:pt>
                <c:pt idx="389">
                  <c:v>4.9198770000000003E-2</c:v>
                </c:pt>
                <c:pt idx="390">
                  <c:v>4.8291359999999998E-2</c:v>
                </c:pt>
                <c:pt idx="391">
                  <c:v>4.7387699999999998E-2</c:v>
                </c:pt>
                <c:pt idx="392">
                  <c:v>4.6510030000000001E-2</c:v>
                </c:pt>
                <c:pt idx="393">
                  <c:v>4.567396E-2</c:v>
                </c:pt>
                <c:pt idx="394">
                  <c:v>4.4842819999999999E-2</c:v>
                </c:pt>
                <c:pt idx="395">
                  <c:v>4.3916660000000003E-2</c:v>
                </c:pt>
                <c:pt idx="396">
                  <c:v>4.3137469999999997E-2</c:v>
                </c:pt>
                <c:pt idx="397">
                  <c:v>4.228208E-2</c:v>
                </c:pt>
                <c:pt idx="398">
                  <c:v>4.1551949999999997E-2</c:v>
                </c:pt>
                <c:pt idx="399">
                  <c:v>4.0843280000000003E-2</c:v>
                </c:pt>
                <c:pt idx="400">
                  <c:v>4.0162759999999999E-2</c:v>
                </c:pt>
                <c:pt idx="401">
                  <c:v>3.950219E-2</c:v>
                </c:pt>
                <c:pt idx="402">
                  <c:v>3.8763949999999998E-2</c:v>
                </c:pt>
                <c:pt idx="403">
                  <c:v>3.8055510000000001E-2</c:v>
                </c:pt>
                <c:pt idx="404">
                  <c:v>3.7454590000000003E-2</c:v>
                </c:pt>
                <c:pt idx="405">
                  <c:v>3.6876800000000001E-2</c:v>
                </c:pt>
                <c:pt idx="406">
                  <c:v>3.63167E-2</c:v>
                </c:pt>
                <c:pt idx="407">
                  <c:v>3.5846219999999998E-2</c:v>
                </c:pt>
                <c:pt idx="408">
                  <c:v>3.5318700000000001E-2</c:v>
                </c:pt>
                <c:pt idx="409">
                  <c:v>3.4802979999999997E-2</c:v>
                </c:pt>
                <c:pt idx="410">
                  <c:v>3.4240350000000003E-2</c:v>
                </c:pt>
                <c:pt idx="411">
                  <c:v>3.3830249999999999E-2</c:v>
                </c:pt>
                <c:pt idx="412">
                  <c:v>3.3366159999999999E-2</c:v>
                </c:pt>
                <c:pt idx="413">
                  <c:v>3.2910960000000003E-2</c:v>
                </c:pt>
                <c:pt idx="414">
                  <c:v>3.2476249999999998E-2</c:v>
                </c:pt>
                <c:pt idx="415">
                  <c:v>3.2053060000000001E-2</c:v>
                </c:pt>
                <c:pt idx="416">
                  <c:v>3.1649110000000001E-2</c:v>
                </c:pt>
                <c:pt idx="417">
                  <c:v>3.125058E-2</c:v>
                </c:pt>
                <c:pt idx="418">
                  <c:v>3.087198E-2</c:v>
                </c:pt>
                <c:pt idx="419">
                  <c:v>3.0499439999999999E-2</c:v>
                </c:pt>
                <c:pt idx="420">
                  <c:v>3.01471E-2</c:v>
                </c:pt>
                <c:pt idx="421">
                  <c:v>2.9798950000000001E-2</c:v>
                </c:pt>
                <c:pt idx="422">
                  <c:v>2.946845E-2</c:v>
                </c:pt>
                <c:pt idx="423">
                  <c:v>2.915597E-2</c:v>
                </c:pt>
                <c:pt idx="424">
                  <c:v>2.8840080000000001E-2</c:v>
                </c:pt>
                <c:pt idx="425">
                  <c:v>2.8511100000000001E-2</c:v>
                </c:pt>
                <c:pt idx="426">
                  <c:v>2.8232759999999999E-2</c:v>
                </c:pt>
                <c:pt idx="427">
                  <c:v>2.7956109999999999E-2</c:v>
                </c:pt>
                <c:pt idx="428">
                  <c:v>2.7690409999999999E-2</c:v>
                </c:pt>
                <c:pt idx="429">
                  <c:v>2.744123E-2</c:v>
                </c:pt>
                <c:pt idx="430">
                  <c:v>2.7194079999999999E-2</c:v>
                </c:pt>
                <c:pt idx="431">
                  <c:v>2.6961800000000001E-2</c:v>
                </c:pt>
                <c:pt idx="432">
                  <c:v>2.6720810000000001E-2</c:v>
                </c:pt>
                <c:pt idx="433">
                  <c:v>2.6490409999999999E-2</c:v>
                </c:pt>
                <c:pt idx="434">
                  <c:v>2.6293179999999999E-2</c:v>
                </c:pt>
                <c:pt idx="435">
                  <c:v>2.6099710000000002E-2</c:v>
                </c:pt>
                <c:pt idx="436">
                  <c:v>2.5913869999999999E-2</c:v>
                </c:pt>
                <c:pt idx="437">
                  <c:v>2.574371E-2</c:v>
                </c:pt>
                <c:pt idx="438">
                  <c:v>2.557651E-2</c:v>
                </c:pt>
                <c:pt idx="439">
                  <c:v>2.541771E-2</c:v>
                </c:pt>
                <c:pt idx="440">
                  <c:v>2.5268909999999999E-2</c:v>
                </c:pt>
                <c:pt idx="441">
                  <c:v>2.5129100000000001E-2</c:v>
                </c:pt>
                <c:pt idx="442">
                  <c:v>2.4997189999999999E-2</c:v>
                </c:pt>
                <c:pt idx="443">
                  <c:v>2.487199E-2</c:v>
                </c:pt>
                <c:pt idx="444">
                  <c:v>2.4758100000000002E-2</c:v>
                </c:pt>
                <c:pt idx="445">
                  <c:v>2.4649939999999999E-2</c:v>
                </c:pt>
                <c:pt idx="446">
                  <c:v>2.4552060000000001E-2</c:v>
                </c:pt>
                <c:pt idx="447">
                  <c:v>2.446336E-2</c:v>
                </c:pt>
                <c:pt idx="448">
                  <c:v>2.4380949999999998E-2</c:v>
                </c:pt>
                <c:pt idx="449">
                  <c:v>2.4306060000000001E-2</c:v>
                </c:pt>
                <c:pt idx="450">
                  <c:v>2.4236529999999999E-2</c:v>
                </c:pt>
                <c:pt idx="451">
                  <c:v>2.4177560000000001E-2</c:v>
                </c:pt>
                <c:pt idx="452">
                  <c:v>2.4125520000000001E-2</c:v>
                </c:pt>
                <c:pt idx="453">
                  <c:v>2.408132E-2</c:v>
                </c:pt>
                <c:pt idx="454">
                  <c:v>2.4044989999999999E-2</c:v>
                </c:pt>
                <c:pt idx="455">
                  <c:v>2.4016530000000001E-2</c:v>
                </c:pt>
                <c:pt idx="456">
                  <c:v>2.3994359999999999E-2</c:v>
                </c:pt>
                <c:pt idx="457">
                  <c:v>2.396419E-2</c:v>
                </c:pt>
                <c:pt idx="458">
                  <c:v>2.3940030000000001E-2</c:v>
                </c:pt>
                <c:pt idx="459">
                  <c:v>2.3937659999999999E-2</c:v>
                </c:pt>
                <c:pt idx="460">
                  <c:v>2.3944239999999999E-2</c:v>
                </c:pt>
                <c:pt idx="461">
                  <c:v>2.3958500000000001E-2</c:v>
                </c:pt>
                <c:pt idx="462">
                  <c:v>2.398053E-2</c:v>
                </c:pt>
                <c:pt idx="463">
                  <c:v>2.4011600000000001E-2</c:v>
                </c:pt>
                <c:pt idx="464">
                  <c:v>2.4050269999999999E-2</c:v>
                </c:pt>
                <c:pt idx="465">
                  <c:v>2.409681E-2</c:v>
                </c:pt>
                <c:pt idx="466">
                  <c:v>2.4151470000000001E-2</c:v>
                </c:pt>
                <c:pt idx="467">
                  <c:v>2.4214679999999999E-2</c:v>
                </c:pt>
                <c:pt idx="468">
                  <c:v>2.4284980000000001E-2</c:v>
                </c:pt>
                <c:pt idx="469">
                  <c:v>2.4363929999999999E-2</c:v>
                </c:pt>
                <c:pt idx="470">
                  <c:v>2.4451219999999999E-2</c:v>
                </c:pt>
                <c:pt idx="471">
                  <c:v>2.4546809999999999E-2</c:v>
                </c:pt>
                <c:pt idx="472">
                  <c:v>2.465125E-2</c:v>
                </c:pt>
                <c:pt idx="473">
                  <c:v>2.4763070000000002E-2</c:v>
                </c:pt>
                <c:pt idx="474">
                  <c:v>2.4884199999999999E-2</c:v>
                </c:pt>
                <c:pt idx="475">
                  <c:v>2.501459E-2</c:v>
                </c:pt>
                <c:pt idx="476">
                  <c:v>2.5153450000000001E-2</c:v>
                </c:pt>
                <c:pt idx="477">
                  <c:v>2.5308170000000001E-2</c:v>
                </c:pt>
                <c:pt idx="478">
                  <c:v>2.546549E-2</c:v>
                </c:pt>
                <c:pt idx="479">
                  <c:v>2.5633469999999998E-2</c:v>
                </c:pt>
                <c:pt idx="480">
                  <c:v>2.5810260000000002E-2</c:v>
                </c:pt>
                <c:pt idx="481">
                  <c:v>2.5998690000000001E-2</c:v>
                </c:pt>
                <c:pt idx="482">
                  <c:v>2.6245330000000001E-2</c:v>
                </c:pt>
                <c:pt idx="483">
                  <c:v>2.645374E-2</c:v>
                </c:pt>
                <c:pt idx="484">
                  <c:v>2.667317E-2</c:v>
                </c:pt>
                <c:pt idx="485">
                  <c:v>2.6902860000000001E-2</c:v>
                </c:pt>
                <c:pt idx="486">
                  <c:v>2.714358E-2</c:v>
                </c:pt>
                <c:pt idx="487">
                  <c:v>2.7397089999999999E-2</c:v>
                </c:pt>
                <c:pt idx="488">
                  <c:v>2.7598299999999999E-2</c:v>
                </c:pt>
                <c:pt idx="489">
                  <c:v>2.7871150000000001E-2</c:v>
                </c:pt>
                <c:pt idx="490">
                  <c:v>2.809176E-2</c:v>
                </c:pt>
                <c:pt idx="491">
                  <c:v>2.8397470000000001E-2</c:v>
                </c:pt>
                <c:pt idx="492">
                  <c:v>2.8705100000000001E-2</c:v>
                </c:pt>
                <c:pt idx="493">
                  <c:v>2.9024149999999999E-2</c:v>
                </c:pt>
                <c:pt idx="494">
                  <c:v>2.9356989999999999E-2</c:v>
                </c:pt>
                <c:pt idx="495">
                  <c:v>2.9703960000000001E-2</c:v>
                </c:pt>
                <c:pt idx="496">
                  <c:v>3.0060839999999998E-2</c:v>
                </c:pt>
                <c:pt idx="497">
                  <c:v>3.0435009999999998E-2</c:v>
                </c:pt>
                <c:pt idx="498">
                  <c:v>3.074091E-2</c:v>
                </c:pt>
                <c:pt idx="499">
                  <c:v>3.1140359999999999E-2</c:v>
                </c:pt>
                <c:pt idx="500">
                  <c:v>3.1551589999999997E-2</c:v>
                </c:pt>
                <c:pt idx="501">
                  <c:v>3.1893860000000003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E198-44B2-87F1-B9E44FC06EB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7281336"/>
        <c:axId val="337281728"/>
      </c:scatterChart>
      <c:scatterChart>
        <c:scatterStyle val="smoothMarker"/>
        <c:varyColors val="0"/>
        <c:ser>
          <c:idx val="1"/>
          <c:order val="0"/>
          <c:tx>
            <c:v>estimated explosion energy</c:v>
          </c:tx>
          <c:spPr>
            <a:ln w="9525" cap="rnd">
              <a:solidFill>
                <a:schemeClr val="tx1"/>
              </a:solidFill>
              <a:prstDash val="dash"/>
              <a:round/>
            </a:ln>
            <a:effectLst/>
          </c:spPr>
          <c:marker>
            <c:symbol val="none"/>
          </c:marker>
          <c:xVal>
            <c:numRef>
              <c:f>Sheet1!$A$1:$A$502</c:f>
              <c:numCache>
                <c:formatCode>General</c:formatCode>
                <c:ptCount val="502"/>
                <c:pt idx="0">
                  <c:v>0</c:v>
                </c:pt>
                <c:pt idx="1">
                  <c:v>0.19800000000000001</c:v>
                </c:pt>
                <c:pt idx="2">
                  <c:v>0.39600000000000002</c:v>
                </c:pt>
                <c:pt idx="3">
                  <c:v>0.60299999999999998</c:v>
                </c:pt>
                <c:pt idx="4">
                  <c:v>0.80100000000000005</c:v>
                </c:pt>
                <c:pt idx="5">
                  <c:v>0.999</c:v>
                </c:pt>
                <c:pt idx="6">
                  <c:v>1.1970000000000001</c:v>
                </c:pt>
                <c:pt idx="7">
                  <c:v>1.4039999999999999</c:v>
                </c:pt>
                <c:pt idx="8">
                  <c:v>1.6020000000000001</c:v>
                </c:pt>
                <c:pt idx="9">
                  <c:v>1.8</c:v>
                </c:pt>
                <c:pt idx="10">
                  <c:v>1.998</c:v>
                </c:pt>
                <c:pt idx="11">
                  <c:v>2.1960000000000002</c:v>
                </c:pt>
                <c:pt idx="12">
                  <c:v>2.403</c:v>
                </c:pt>
                <c:pt idx="13">
                  <c:v>2.601</c:v>
                </c:pt>
                <c:pt idx="14">
                  <c:v>2.7989999999999999</c:v>
                </c:pt>
                <c:pt idx="15">
                  <c:v>2.9969999999999999</c:v>
                </c:pt>
                <c:pt idx="16">
                  <c:v>3.2040000000000002</c:v>
                </c:pt>
                <c:pt idx="17">
                  <c:v>3.4020000000000001</c:v>
                </c:pt>
                <c:pt idx="18">
                  <c:v>3.6</c:v>
                </c:pt>
                <c:pt idx="19">
                  <c:v>3.798</c:v>
                </c:pt>
                <c:pt idx="20">
                  <c:v>3.996</c:v>
                </c:pt>
                <c:pt idx="21">
                  <c:v>4.2030000000000003</c:v>
                </c:pt>
                <c:pt idx="22">
                  <c:v>4.4009999999999998</c:v>
                </c:pt>
                <c:pt idx="23">
                  <c:v>4.5990000000000002</c:v>
                </c:pt>
                <c:pt idx="24">
                  <c:v>4.7969999999999997</c:v>
                </c:pt>
                <c:pt idx="25">
                  <c:v>5.0039999999999996</c:v>
                </c:pt>
                <c:pt idx="26">
                  <c:v>5.202</c:v>
                </c:pt>
                <c:pt idx="27">
                  <c:v>5.4</c:v>
                </c:pt>
                <c:pt idx="28">
                  <c:v>5.5979999999999999</c:v>
                </c:pt>
                <c:pt idx="29">
                  <c:v>5.7960000000000003</c:v>
                </c:pt>
                <c:pt idx="30">
                  <c:v>6.0030000000000001</c:v>
                </c:pt>
                <c:pt idx="31">
                  <c:v>6.2009999999999996</c:v>
                </c:pt>
                <c:pt idx="32">
                  <c:v>6.399</c:v>
                </c:pt>
                <c:pt idx="33">
                  <c:v>6.5970000000000004</c:v>
                </c:pt>
                <c:pt idx="34">
                  <c:v>6.8040000000000003</c:v>
                </c:pt>
                <c:pt idx="35">
                  <c:v>7.0019999999999998</c:v>
                </c:pt>
                <c:pt idx="36">
                  <c:v>7.2</c:v>
                </c:pt>
                <c:pt idx="37">
                  <c:v>7.3979999999999997</c:v>
                </c:pt>
                <c:pt idx="38">
                  <c:v>7.5960000000000001</c:v>
                </c:pt>
                <c:pt idx="39">
                  <c:v>7.8029999999999999</c:v>
                </c:pt>
                <c:pt idx="40">
                  <c:v>8.0009999999999994</c:v>
                </c:pt>
                <c:pt idx="41">
                  <c:v>8.1989999999999998</c:v>
                </c:pt>
                <c:pt idx="42">
                  <c:v>8.3970000000000002</c:v>
                </c:pt>
                <c:pt idx="43">
                  <c:v>8.6039999999999992</c:v>
                </c:pt>
                <c:pt idx="44">
                  <c:v>8.8019999999999996</c:v>
                </c:pt>
                <c:pt idx="45">
                  <c:v>9</c:v>
                </c:pt>
                <c:pt idx="46">
                  <c:v>9.1980000000000004</c:v>
                </c:pt>
                <c:pt idx="47">
                  <c:v>9.3960000000000008</c:v>
                </c:pt>
                <c:pt idx="48">
                  <c:v>9.6029999999999998</c:v>
                </c:pt>
                <c:pt idx="49">
                  <c:v>9.8010000000000002</c:v>
                </c:pt>
                <c:pt idx="50">
                  <c:v>9.9990000000000006</c:v>
                </c:pt>
                <c:pt idx="51">
                  <c:v>10.196999999999999</c:v>
                </c:pt>
                <c:pt idx="52">
                  <c:v>10.404</c:v>
                </c:pt>
                <c:pt idx="53">
                  <c:v>10.602</c:v>
                </c:pt>
                <c:pt idx="54">
                  <c:v>10.8</c:v>
                </c:pt>
                <c:pt idx="55">
                  <c:v>10.997999999999999</c:v>
                </c:pt>
                <c:pt idx="56">
                  <c:v>11.196</c:v>
                </c:pt>
                <c:pt idx="57">
                  <c:v>11.403</c:v>
                </c:pt>
                <c:pt idx="58">
                  <c:v>11.601000000000001</c:v>
                </c:pt>
                <c:pt idx="59">
                  <c:v>11.798999999999999</c:v>
                </c:pt>
                <c:pt idx="60">
                  <c:v>11.997</c:v>
                </c:pt>
                <c:pt idx="61">
                  <c:v>12.204000000000001</c:v>
                </c:pt>
                <c:pt idx="62">
                  <c:v>12.401999999999999</c:v>
                </c:pt>
                <c:pt idx="63">
                  <c:v>12.6</c:v>
                </c:pt>
                <c:pt idx="64">
                  <c:v>12.798</c:v>
                </c:pt>
                <c:pt idx="65">
                  <c:v>12.996</c:v>
                </c:pt>
                <c:pt idx="66">
                  <c:v>13.202999999999999</c:v>
                </c:pt>
                <c:pt idx="67">
                  <c:v>13.401</c:v>
                </c:pt>
                <c:pt idx="68">
                  <c:v>13.599</c:v>
                </c:pt>
                <c:pt idx="69">
                  <c:v>13.797000000000001</c:v>
                </c:pt>
                <c:pt idx="70">
                  <c:v>14.004</c:v>
                </c:pt>
                <c:pt idx="71">
                  <c:v>14.202</c:v>
                </c:pt>
                <c:pt idx="72">
                  <c:v>14.4</c:v>
                </c:pt>
                <c:pt idx="73">
                  <c:v>14.598000000000001</c:v>
                </c:pt>
                <c:pt idx="74">
                  <c:v>14.795999999999999</c:v>
                </c:pt>
                <c:pt idx="75">
                  <c:v>15.003</c:v>
                </c:pt>
                <c:pt idx="76">
                  <c:v>15.201000000000001</c:v>
                </c:pt>
                <c:pt idx="77">
                  <c:v>15.398999999999999</c:v>
                </c:pt>
                <c:pt idx="78">
                  <c:v>15.597</c:v>
                </c:pt>
                <c:pt idx="79">
                  <c:v>15.804</c:v>
                </c:pt>
                <c:pt idx="80">
                  <c:v>16.001999999999999</c:v>
                </c:pt>
                <c:pt idx="81">
                  <c:v>16.2</c:v>
                </c:pt>
                <c:pt idx="82">
                  <c:v>16.398</c:v>
                </c:pt>
                <c:pt idx="83">
                  <c:v>16.596</c:v>
                </c:pt>
                <c:pt idx="84">
                  <c:v>16.803000000000001</c:v>
                </c:pt>
                <c:pt idx="85">
                  <c:v>17.001000000000001</c:v>
                </c:pt>
                <c:pt idx="86">
                  <c:v>17.199000000000002</c:v>
                </c:pt>
                <c:pt idx="87">
                  <c:v>17.396999999999998</c:v>
                </c:pt>
                <c:pt idx="88">
                  <c:v>17.603999999999999</c:v>
                </c:pt>
                <c:pt idx="89">
                  <c:v>17.802</c:v>
                </c:pt>
                <c:pt idx="90">
                  <c:v>18</c:v>
                </c:pt>
                <c:pt idx="91">
                  <c:v>18.198</c:v>
                </c:pt>
                <c:pt idx="92">
                  <c:v>18.396000000000001</c:v>
                </c:pt>
                <c:pt idx="93">
                  <c:v>18.603000000000002</c:v>
                </c:pt>
                <c:pt idx="94">
                  <c:v>18.800999999999998</c:v>
                </c:pt>
                <c:pt idx="95">
                  <c:v>18.998999999999999</c:v>
                </c:pt>
                <c:pt idx="96">
                  <c:v>19.196999999999999</c:v>
                </c:pt>
                <c:pt idx="97">
                  <c:v>19.404</c:v>
                </c:pt>
                <c:pt idx="98">
                  <c:v>19.602</c:v>
                </c:pt>
                <c:pt idx="99">
                  <c:v>19.8</c:v>
                </c:pt>
                <c:pt idx="100">
                  <c:v>19.998000000000001</c:v>
                </c:pt>
                <c:pt idx="101">
                  <c:v>20.196000000000002</c:v>
                </c:pt>
                <c:pt idx="102">
                  <c:v>20.402999999999999</c:v>
                </c:pt>
                <c:pt idx="103">
                  <c:v>20.600999999999999</c:v>
                </c:pt>
                <c:pt idx="104">
                  <c:v>20.798999999999999</c:v>
                </c:pt>
                <c:pt idx="105">
                  <c:v>20.997</c:v>
                </c:pt>
                <c:pt idx="106">
                  <c:v>21.204000000000001</c:v>
                </c:pt>
                <c:pt idx="107">
                  <c:v>21.402000000000001</c:v>
                </c:pt>
                <c:pt idx="108">
                  <c:v>21.6</c:v>
                </c:pt>
                <c:pt idx="109">
                  <c:v>21.797999999999998</c:v>
                </c:pt>
                <c:pt idx="110">
                  <c:v>21.995999999999999</c:v>
                </c:pt>
                <c:pt idx="111">
                  <c:v>22.202999999999999</c:v>
                </c:pt>
                <c:pt idx="112">
                  <c:v>22.401</c:v>
                </c:pt>
                <c:pt idx="113">
                  <c:v>22.599</c:v>
                </c:pt>
                <c:pt idx="114">
                  <c:v>22.797000000000001</c:v>
                </c:pt>
                <c:pt idx="115">
                  <c:v>23.004000000000001</c:v>
                </c:pt>
                <c:pt idx="116">
                  <c:v>23.202000000000002</c:v>
                </c:pt>
                <c:pt idx="117">
                  <c:v>23.4</c:v>
                </c:pt>
                <c:pt idx="118">
                  <c:v>23.597999999999999</c:v>
                </c:pt>
                <c:pt idx="119">
                  <c:v>23.8005</c:v>
                </c:pt>
                <c:pt idx="120">
                  <c:v>23.9985</c:v>
                </c:pt>
                <c:pt idx="121">
                  <c:v>24.201000000000001</c:v>
                </c:pt>
                <c:pt idx="122">
                  <c:v>24.399000000000001</c:v>
                </c:pt>
                <c:pt idx="123">
                  <c:v>24.601500000000001</c:v>
                </c:pt>
                <c:pt idx="124">
                  <c:v>24.799499999999998</c:v>
                </c:pt>
                <c:pt idx="125">
                  <c:v>25.001999999999999</c:v>
                </c:pt>
                <c:pt idx="126">
                  <c:v>25.2</c:v>
                </c:pt>
                <c:pt idx="127">
                  <c:v>25.398</c:v>
                </c:pt>
                <c:pt idx="128">
                  <c:v>25.6005</c:v>
                </c:pt>
                <c:pt idx="129">
                  <c:v>25.798500000000001</c:v>
                </c:pt>
                <c:pt idx="130">
                  <c:v>26.001000000000001</c:v>
                </c:pt>
                <c:pt idx="131">
                  <c:v>26.199000000000002</c:v>
                </c:pt>
                <c:pt idx="132">
                  <c:v>26.401499999999999</c:v>
                </c:pt>
                <c:pt idx="133">
                  <c:v>26.599499999999999</c:v>
                </c:pt>
                <c:pt idx="134">
                  <c:v>26.802</c:v>
                </c:pt>
                <c:pt idx="135">
                  <c:v>27</c:v>
                </c:pt>
                <c:pt idx="136">
                  <c:v>27.198</c:v>
                </c:pt>
                <c:pt idx="137">
                  <c:v>27.400500000000001</c:v>
                </c:pt>
                <c:pt idx="138">
                  <c:v>27.598500000000001</c:v>
                </c:pt>
                <c:pt idx="139">
                  <c:v>27.800999999999998</c:v>
                </c:pt>
                <c:pt idx="140">
                  <c:v>27.998999999999999</c:v>
                </c:pt>
                <c:pt idx="141">
                  <c:v>28.201499999999999</c:v>
                </c:pt>
                <c:pt idx="142">
                  <c:v>28.3995</c:v>
                </c:pt>
                <c:pt idx="143">
                  <c:v>28.602</c:v>
                </c:pt>
                <c:pt idx="144">
                  <c:v>28.8</c:v>
                </c:pt>
                <c:pt idx="145">
                  <c:v>28.998000000000001</c:v>
                </c:pt>
                <c:pt idx="146">
                  <c:v>29.200500000000002</c:v>
                </c:pt>
                <c:pt idx="147">
                  <c:v>29.398499999999999</c:v>
                </c:pt>
                <c:pt idx="148">
                  <c:v>29.600999999999999</c:v>
                </c:pt>
                <c:pt idx="149">
                  <c:v>29.798999999999999</c:v>
                </c:pt>
                <c:pt idx="150">
                  <c:v>30.0015</c:v>
                </c:pt>
                <c:pt idx="151">
                  <c:v>30.1995</c:v>
                </c:pt>
                <c:pt idx="152">
                  <c:v>30.402000000000001</c:v>
                </c:pt>
                <c:pt idx="153">
                  <c:v>30.6</c:v>
                </c:pt>
                <c:pt idx="154">
                  <c:v>30.797999999999998</c:v>
                </c:pt>
                <c:pt idx="155">
                  <c:v>31.000499999999999</c:v>
                </c:pt>
                <c:pt idx="156">
                  <c:v>31.198499999999999</c:v>
                </c:pt>
                <c:pt idx="157">
                  <c:v>31.401</c:v>
                </c:pt>
                <c:pt idx="158">
                  <c:v>31.599</c:v>
                </c:pt>
                <c:pt idx="159">
                  <c:v>31.801500000000001</c:v>
                </c:pt>
                <c:pt idx="160">
                  <c:v>31.999500000000001</c:v>
                </c:pt>
                <c:pt idx="161">
                  <c:v>32.201999999999998</c:v>
                </c:pt>
                <c:pt idx="162">
                  <c:v>32.4</c:v>
                </c:pt>
                <c:pt idx="163">
                  <c:v>32.597999999999999</c:v>
                </c:pt>
                <c:pt idx="164">
                  <c:v>32.8005</c:v>
                </c:pt>
                <c:pt idx="165">
                  <c:v>32.9985</c:v>
                </c:pt>
                <c:pt idx="166">
                  <c:v>33.201000000000001</c:v>
                </c:pt>
                <c:pt idx="167">
                  <c:v>33.399000000000001</c:v>
                </c:pt>
                <c:pt idx="168">
                  <c:v>33.601500000000001</c:v>
                </c:pt>
                <c:pt idx="169">
                  <c:v>33.799500000000002</c:v>
                </c:pt>
                <c:pt idx="170">
                  <c:v>34.002000000000002</c:v>
                </c:pt>
                <c:pt idx="171">
                  <c:v>34.200000000000003</c:v>
                </c:pt>
                <c:pt idx="172">
                  <c:v>34.398000000000003</c:v>
                </c:pt>
                <c:pt idx="173">
                  <c:v>34.600499999999997</c:v>
                </c:pt>
                <c:pt idx="174">
                  <c:v>34.798499999999997</c:v>
                </c:pt>
                <c:pt idx="175">
                  <c:v>35.000999999999998</c:v>
                </c:pt>
                <c:pt idx="176">
                  <c:v>35.198999999999998</c:v>
                </c:pt>
                <c:pt idx="177">
                  <c:v>35.401499999999999</c:v>
                </c:pt>
                <c:pt idx="178">
                  <c:v>35.599499999999999</c:v>
                </c:pt>
                <c:pt idx="179">
                  <c:v>35.802</c:v>
                </c:pt>
                <c:pt idx="180">
                  <c:v>36</c:v>
                </c:pt>
                <c:pt idx="181">
                  <c:v>36.198</c:v>
                </c:pt>
                <c:pt idx="182">
                  <c:v>36.400500000000001</c:v>
                </c:pt>
                <c:pt idx="183">
                  <c:v>36.598500000000001</c:v>
                </c:pt>
                <c:pt idx="184">
                  <c:v>36.801000000000002</c:v>
                </c:pt>
                <c:pt idx="185">
                  <c:v>36.999000000000002</c:v>
                </c:pt>
                <c:pt idx="186">
                  <c:v>37.201500000000003</c:v>
                </c:pt>
                <c:pt idx="187">
                  <c:v>37.399500000000003</c:v>
                </c:pt>
                <c:pt idx="188">
                  <c:v>37.601999999999997</c:v>
                </c:pt>
                <c:pt idx="189">
                  <c:v>37.799999999999997</c:v>
                </c:pt>
                <c:pt idx="190">
                  <c:v>37.997999999999998</c:v>
                </c:pt>
                <c:pt idx="191">
                  <c:v>38.200499999999998</c:v>
                </c:pt>
                <c:pt idx="192">
                  <c:v>38.398499999999999</c:v>
                </c:pt>
                <c:pt idx="193">
                  <c:v>38.600999999999999</c:v>
                </c:pt>
                <c:pt idx="194">
                  <c:v>38.798999999999999</c:v>
                </c:pt>
                <c:pt idx="195">
                  <c:v>39.0015</c:v>
                </c:pt>
                <c:pt idx="196">
                  <c:v>39.1995</c:v>
                </c:pt>
                <c:pt idx="197">
                  <c:v>39.402000000000001</c:v>
                </c:pt>
                <c:pt idx="198">
                  <c:v>39.6</c:v>
                </c:pt>
                <c:pt idx="199">
                  <c:v>39.798000000000002</c:v>
                </c:pt>
                <c:pt idx="200">
                  <c:v>40.000500000000002</c:v>
                </c:pt>
                <c:pt idx="201">
                  <c:v>40.198500000000003</c:v>
                </c:pt>
                <c:pt idx="202">
                  <c:v>40.401000000000003</c:v>
                </c:pt>
                <c:pt idx="203">
                  <c:v>40.598999999999997</c:v>
                </c:pt>
                <c:pt idx="204">
                  <c:v>40.801499999999997</c:v>
                </c:pt>
                <c:pt idx="205">
                  <c:v>40.999499999999998</c:v>
                </c:pt>
                <c:pt idx="206">
                  <c:v>41.201999999999998</c:v>
                </c:pt>
                <c:pt idx="207">
                  <c:v>41.4</c:v>
                </c:pt>
                <c:pt idx="208">
                  <c:v>41.597999999999999</c:v>
                </c:pt>
                <c:pt idx="209">
                  <c:v>41.8005</c:v>
                </c:pt>
                <c:pt idx="210">
                  <c:v>41.9985</c:v>
                </c:pt>
                <c:pt idx="211">
                  <c:v>42.201000000000001</c:v>
                </c:pt>
                <c:pt idx="212">
                  <c:v>42.399000000000001</c:v>
                </c:pt>
                <c:pt idx="213">
                  <c:v>42.601500000000001</c:v>
                </c:pt>
                <c:pt idx="214">
                  <c:v>42.799500000000002</c:v>
                </c:pt>
                <c:pt idx="215">
                  <c:v>43.002000000000002</c:v>
                </c:pt>
                <c:pt idx="216">
                  <c:v>43.2</c:v>
                </c:pt>
                <c:pt idx="217">
                  <c:v>43.398000000000003</c:v>
                </c:pt>
                <c:pt idx="218">
                  <c:v>43.600499999999997</c:v>
                </c:pt>
                <c:pt idx="219">
                  <c:v>43.798499999999997</c:v>
                </c:pt>
                <c:pt idx="220">
                  <c:v>44.000999999999998</c:v>
                </c:pt>
                <c:pt idx="221">
                  <c:v>44.198999999999998</c:v>
                </c:pt>
                <c:pt idx="222">
                  <c:v>44.401499999999999</c:v>
                </c:pt>
                <c:pt idx="223">
                  <c:v>44.599499999999999</c:v>
                </c:pt>
                <c:pt idx="224">
                  <c:v>44.802</c:v>
                </c:pt>
                <c:pt idx="225">
                  <c:v>45</c:v>
                </c:pt>
                <c:pt idx="226">
                  <c:v>45.198</c:v>
                </c:pt>
                <c:pt idx="227">
                  <c:v>45.400500000000001</c:v>
                </c:pt>
                <c:pt idx="228">
                  <c:v>45.598500000000001</c:v>
                </c:pt>
                <c:pt idx="229">
                  <c:v>45.801000000000002</c:v>
                </c:pt>
                <c:pt idx="230">
                  <c:v>45.999000000000002</c:v>
                </c:pt>
                <c:pt idx="231">
                  <c:v>46.201500000000003</c:v>
                </c:pt>
                <c:pt idx="232">
                  <c:v>46.399500000000003</c:v>
                </c:pt>
                <c:pt idx="233">
                  <c:v>46.601999999999997</c:v>
                </c:pt>
                <c:pt idx="234">
                  <c:v>46.8</c:v>
                </c:pt>
                <c:pt idx="235">
                  <c:v>46.997999999999998</c:v>
                </c:pt>
                <c:pt idx="236">
                  <c:v>47.200499999999998</c:v>
                </c:pt>
                <c:pt idx="237">
                  <c:v>47.398499999999999</c:v>
                </c:pt>
                <c:pt idx="238">
                  <c:v>47.600999999999999</c:v>
                </c:pt>
                <c:pt idx="239">
                  <c:v>47.798999999999999</c:v>
                </c:pt>
                <c:pt idx="240">
                  <c:v>48.0015</c:v>
                </c:pt>
                <c:pt idx="241">
                  <c:v>48.1995</c:v>
                </c:pt>
                <c:pt idx="242">
                  <c:v>48.402000000000001</c:v>
                </c:pt>
                <c:pt idx="243">
                  <c:v>48.6</c:v>
                </c:pt>
                <c:pt idx="244">
                  <c:v>48.798000000000002</c:v>
                </c:pt>
                <c:pt idx="245">
                  <c:v>49.000500000000002</c:v>
                </c:pt>
                <c:pt idx="246">
                  <c:v>49.198500000000003</c:v>
                </c:pt>
                <c:pt idx="247">
                  <c:v>49.401000000000003</c:v>
                </c:pt>
                <c:pt idx="248">
                  <c:v>49.598999999999997</c:v>
                </c:pt>
                <c:pt idx="249">
                  <c:v>49.798169999999999</c:v>
                </c:pt>
                <c:pt idx="250">
                  <c:v>50.001820000000002</c:v>
                </c:pt>
                <c:pt idx="251">
                  <c:v>50.199469999999998</c:v>
                </c:pt>
                <c:pt idx="252">
                  <c:v>50.402650000000001</c:v>
                </c:pt>
                <c:pt idx="253">
                  <c:v>50.597329999999999</c:v>
                </c:pt>
                <c:pt idx="254">
                  <c:v>50.801290000000002</c:v>
                </c:pt>
                <c:pt idx="255">
                  <c:v>50.997309999999999</c:v>
                </c:pt>
                <c:pt idx="256">
                  <c:v>51.203130000000002</c:v>
                </c:pt>
                <c:pt idx="257">
                  <c:v>51.399149999999999</c:v>
                </c:pt>
                <c:pt idx="258">
                  <c:v>51.595170000000003</c:v>
                </c:pt>
                <c:pt idx="259">
                  <c:v>51.800989999999999</c:v>
                </c:pt>
                <c:pt idx="260">
                  <c:v>51.997010000000003</c:v>
                </c:pt>
                <c:pt idx="261">
                  <c:v>52.202840000000002</c:v>
                </c:pt>
                <c:pt idx="262">
                  <c:v>52.398859999999999</c:v>
                </c:pt>
                <c:pt idx="263">
                  <c:v>52.604680000000002</c:v>
                </c:pt>
                <c:pt idx="264">
                  <c:v>52.800699999999999</c:v>
                </c:pt>
                <c:pt idx="265">
                  <c:v>52.996720000000003</c:v>
                </c:pt>
                <c:pt idx="266">
                  <c:v>53.202539999999999</c:v>
                </c:pt>
                <c:pt idx="267">
                  <c:v>53.398560000000003</c:v>
                </c:pt>
                <c:pt idx="268">
                  <c:v>53.604379999999999</c:v>
                </c:pt>
                <c:pt idx="269">
                  <c:v>53.800400000000003</c:v>
                </c:pt>
                <c:pt idx="270">
                  <c:v>53.996420000000001</c:v>
                </c:pt>
                <c:pt idx="271">
                  <c:v>54.202240000000003</c:v>
                </c:pt>
                <c:pt idx="272">
                  <c:v>54.398260000000001</c:v>
                </c:pt>
                <c:pt idx="273">
                  <c:v>54.604080000000003</c:v>
                </c:pt>
                <c:pt idx="274">
                  <c:v>54.8001</c:v>
                </c:pt>
                <c:pt idx="275">
                  <c:v>54.996119999999998</c:v>
                </c:pt>
                <c:pt idx="276">
                  <c:v>55.20194</c:v>
                </c:pt>
                <c:pt idx="277">
                  <c:v>55.397959999999998</c:v>
                </c:pt>
                <c:pt idx="278">
                  <c:v>55.60378</c:v>
                </c:pt>
                <c:pt idx="279">
                  <c:v>55.799799999999998</c:v>
                </c:pt>
                <c:pt idx="280">
                  <c:v>55.995820000000002</c:v>
                </c:pt>
                <c:pt idx="281">
                  <c:v>56.201639999999998</c:v>
                </c:pt>
                <c:pt idx="282">
                  <c:v>56.397660000000002</c:v>
                </c:pt>
                <c:pt idx="283">
                  <c:v>56.603479999999998</c:v>
                </c:pt>
                <c:pt idx="284">
                  <c:v>56.799500000000002</c:v>
                </c:pt>
                <c:pt idx="285">
                  <c:v>56.995519999999999</c:v>
                </c:pt>
                <c:pt idx="286">
                  <c:v>57.201349999999998</c:v>
                </c:pt>
                <c:pt idx="287">
                  <c:v>57.397370000000002</c:v>
                </c:pt>
                <c:pt idx="288">
                  <c:v>57.603189999999998</c:v>
                </c:pt>
                <c:pt idx="289">
                  <c:v>57.799210000000002</c:v>
                </c:pt>
                <c:pt idx="290">
                  <c:v>57.995229999999999</c:v>
                </c:pt>
                <c:pt idx="291">
                  <c:v>58.201050000000002</c:v>
                </c:pt>
                <c:pt idx="292">
                  <c:v>58.401969999999999</c:v>
                </c:pt>
                <c:pt idx="293">
                  <c:v>58.597990000000003</c:v>
                </c:pt>
                <c:pt idx="294">
                  <c:v>58.798909999999999</c:v>
                </c:pt>
                <c:pt idx="295">
                  <c:v>58.999830000000003</c:v>
                </c:pt>
                <c:pt idx="296">
                  <c:v>59.198219999999999</c:v>
                </c:pt>
                <c:pt idx="297">
                  <c:v>59.40081</c:v>
                </c:pt>
                <c:pt idx="298">
                  <c:v>59.604570000000002</c:v>
                </c:pt>
                <c:pt idx="299">
                  <c:v>59.798630000000003</c:v>
                </c:pt>
                <c:pt idx="300">
                  <c:v>60.004330000000003</c:v>
                </c:pt>
                <c:pt idx="301">
                  <c:v>60.196449999999999</c:v>
                </c:pt>
                <c:pt idx="302">
                  <c:v>60.399250000000002</c:v>
                </c:pt>
                <c:pt idx="303">
                  <c:v>60.600549999999998</c:v>
                </c:pt>
                <c:pt idx="304">
                  <c:v>60.800840000000001</c:v>
                </c:pt>
                <c:pt idx="305">
                  <c:v>60.998959999999997</c:v>
                </c:pt>
                <c:pt idx="306">
                  <c:v>61.199199999999998</c:v>
                </c:pt>
                <c:pt idx="307">
                  <c:v>61.400860000000002</c:v>
                </c:pt>
                <c:pt idx="308">
                  <c:v>61.599040000000002</c:v>
                </c:pt>
                <c:pt idx="309">
                  <c:v>61.801690000000001</c:v>
                </c:pt>
                <c:pt idx="310">
                  <c:v>61.998579999999997</c:v>
                </c:pt>
                <c:pt idx="311">
                  <c:v>62.198999999999998</c:v>
                </c:pt>
                <c:pt idx="312">
                  <c:v>62.400460000000002</c:v>
                </c:pt>
                <c:pt idx="313">
                  <c:v>62.601579999999998</c:v>
                </c:pt>
                <c:pt idx="314">
                  <c:v>62.798830000000002</c:v>
                </c:pt>
                <c:pt idx="315">
                  <c:v>62.999949999999998</c:v>
                </c:pt>
                <c:pt idx="316">
                  <c:v>63.201059999999998</c:v>
                </c:pt>
                <c:pt idx="317">
                  <c:v>63.398310000000002</c:v>
                </c:pt>
                <c:pt idx="318">
                  <c:v>63.599429999999998</c:v>
                </c:pt>
                <c:pt idx="319">
                  <c:v>63.800539999999998</c:v>
                </c:pt>
                <c:pt idx="320">
                  <c:v>64.001660000000001</c:v>
                </c:pt>
                <c:pt idx="321">
                  <c:v>64.198909999999998</c:v>
                </c:pt>
                <c:pt idx="322">
                  <c:v>64.400030000000001</c:v>
                </c:pt>
                <c:pt idx="323">
                  <c:v>64.601140000000001</c:v>
                </c:pt>
                <c:pt idx="324">
                  <c:v>64.798389999999998</c:v>
                </c:pt>
                <c:pt idx="325">
                  <c:v>64.999510000000001</c:v>
                </c:pt>
                <c:pt idx="326">
                  <c:v>65.200620000000001</c:v>
                </c:pt>
                <c:pt idx="327">
                  <c:v>65.401740000000004</c:v>
                </c:pt>
                <c:pt idx="328">
                  <c:v>65.598990000000001</c:v>
                </c:pt>
                <c:pt idx="329">
                  <c:v>65.800110000000004</c:v>
                </c:pt>
                <c:pt idx="330">
                  <c:v>66.001220000000004</c:v>
                </c:pt>
                <c:pt idx="331">
                  <c:v>66.19847</c:v>
                </c:pt>
                <c:pt idx="332">
                  <c:v>66.399590000000003</c:v>
                </c:pt>
                <c:pt idx="333">
                  <c:v>66.600700000000003</c:v>
                </c:pt>
                <c:pt idx="334">
                  <c:v>66.801820000000006</c:v>
                </c:pt>
                <c:pt idx="335">
                  <c:v>66.999070000000003</c:v>
                </c:pt>
                <c:pt idx="336">
                  <c:v>67.200190000000006</c:v>
                </c:pt>
                <c:pt idx="337">
                  <c:v>67.401300000000006</c:v>
                </c:pt>
                <c:pt idx="338">
                  <c:v>67.598550000000003</c:v>
                </c:pt>
                <c:pt idx="339">
                  <c:v>67.799670000000006</c:v>
                </c:pt>
                <c:pt idx="340">
                  <c:v>68.000780000000006</c:v>
                </c:pt>
                <c:pt idx="341">
                  <c:v>68.201899999999995</c:v>
                </c:pt>
                <c:pt idx="342">
                  <c:v>68.399150000000006</c:v>
                </c:pt>
                <c:pt idx="343">
                  <c:v>68.600269999999995</c:v>
                </c:pt>
                <c:pt idx="344">
                  <c:v>68.801379999999995</c:v>
                </c:pt>
                <c:pt idx="345">
                  <c:v>68.998630000000006</c:v>
                </c:pt>
                <c:pt idx="346">
                  <c:v>69.199749999999995</c:v>
                </c:pt>
                <c:pt idx="347">
                  <c:v>69.400859999999994</c:v>
                </c:pt>
                <c:pt idx="348">
                  <c:v>69.598110000000005</c:v>
                </c:pt>
                <c:pt idx="349">
                  <c:v>69.799229999999994</c:v>
                </c:pt>
                <c:pt idx="350">
                  <c:v>70.000339999999994</c:v>
                </c:pt>
                <c:pt idx="351">
                  <c:v>70.201459999999997</c:v>
                </c:pt>
                <c:pt idx="352">
                  <c:v>70.398709999999994</c:v>
                </c:pt>
                <c:pt idx="353">
                  <c:v>70.599829999999997</c:v>
                </c:pt>
                <c:pt idx="354">
                  <c:v>70.800939999999997</c:v>
                </c:pt>
                <c:pt idx="355">
                  <c:v>70.998189999999994</c:v>
                </c:pt>
                <c:pt idx="356">
                  <c:v>71.199309999999997</c:v>
                </c:pt>
                <c:pt idx="357">
                  <c:v>71.400419999999997</c:v>
                </c:pt>
                <c:pt idx="358">
                  <c:v>71.60154</c:v>
                </c:pt>
                <c:pt idx="359">
                  <c:v>71.798789999999997</c:v>
                </c:pt>
                <c:pt idx="360">
                  <c:v>71.99991</c:v>
                </c:pt>
                <c:pt idx="361">
                  <c:v>72.20102</c:v>
                </c:pt>
                <c:pt idx="362">
                  <c:v>72.398269999999997</c:v>
                </c:pt>
                <c:pt idx="363">
                  <c:v>72.59939</c:v>
                </c:pt>
                <c:pt idx="364">
                  <c:v>72.8005</c:v>
                </c:pt>
                <c:pt idx="365">
                  <c:v>73.001620000000003</c:v>
                </c:pt>
                <c:pt idx="366">
                  <c:v>73.198869999999999</c:v>
                </c:pt>
                <c:pt idx="367">
                  <c:v>73.399990000000003</c:v>
                </c:pt>
                <c:pt idx="368">
                  <c:v>73.601100000000002</c:v>
                </c:pt>
                <c:pt idx="369">
                  <c:v>73.798349999999999</c:v>
                </c:pt>
                <c:pt idx="370">
                  <c:v>73.999470000000002</c:v>
                </c:pt>
                <c:pt idx="371">
                  <c:v>74.200580000000002</c:v>
                </c:pt>
                <c:pt idx="372">
                  <c:v>74.401700000000005</c:v>
                </c:pt>
                <c:pt idx="373">
                  <c:v>74.598950000000002</c:v>
                </c:pt>
                <c:pt idx="374">
                  <c:v>74.800070000000005</c:v>
                </c:pt>
                <c:pt idx="375">
                  <c:v>75.001180000000005</c:v>
                </c:pt>
                <c:pt idx="376">
                  <c:v>75.198430000000002</c:v>
                </c:pt>
                <c:pt idx="377">
                  <c:v>75.399550000000005</c:v>
                </c:pt>
                <c:pt idx="378">
                  <c:v>75.600660000000005</c:v>
                </c:pt>
                <c:pt idx="379">
                  <c:v>75.801779999999994</c:v>
                </c:pt>
                <c:pt idx="380">
                  <c:v>75.999030000000005</c:v>
                </c:pt>
                <c:pt idx="381">
                  <c:v>76.200149999999994</c:v>
                </c:pt>
                <c:pt idx="382">
                  <c:v>76.401259999999994</c:v>
                </c:pt>
                <c:pt idx="383">
                  <c:v>76.598510000000005</c:v>
                </c:pt>
                <c:pt idx="384">
                  <c:v>76.799629999999993</c:v>
                </c:pt>
                <c:pt idx="385">
                  <c:v>77.000739999999993</c:v>
                </c:pt>
                <c:pt idx="386">
                  <c:v>77.201859999999996</c:v>
                </c:pt>
                <c:pt idx="387">
                  <c:v>77.399109999999993</c:v>
                </c:pt>
                <c:pt idx="388">
                  <c:v>77.600229999999996</c:v>
                </c:pt>
                <c:pt idx="389">
                  <c:v>77.801339999999996</c:v>
                </c:pt>
                <c:pt idx="390">
                  <c:v>77.998589999999993</c:v>
                </c:pt>
                <c:pt idx="391">
                  <c:v>78.199709999999996</c:v>
                </c:pt>
                <c:pt idx="392">
                  <c:v>78.400819999999996</c:v>
                </c:pt>
                <c:pt idx="393">
                  <c:v>78.598070000000007</c:v>
                </c:pt>
                <c:pt idx="394">
                  <c:v>78.799189999999996</c:v>
                </c:pt>
                <c:pt idx="395">
                  <c:v>79.000309999999999</c:v>
                </c:pt>
                <c:pt idx="396">
                  <c:v>79.201419999999999</c:v>
                </c:pt>
                <c:pt idx="397">
                  <c:v>79.398669999999996</c:v>
                </c:pt>
                <c:pt idx="398">
                  <c:v>79.599789999999999</c:v>
                </c:pt>
                <c:pt idx="399">
                  <c:v>79.800899999999999</c:v>
                </c:pt>
                <c:pt idx="400">
                  <c:v>80.00009</c:v>
                </c:pt>
                <c:pt idx="401">
                  <c:v>80.199269999999999</c:v>
                </c:pt>
                <c:pt idx="402">
                  <c:v>80.400379999999998</c:v>
                </c:pt>
                <c:pt idx="403">
                  <c:v>80.59957</c:v>
                </c:pt>
                <c:pt idx="404">
                  <c:v>80.80068</c:v>
                </c:pt>
                <c:pt idx="405">
                  <c:v>80.999870000000001</c:v>
                </c:pt>
                <c:pt idx="406">
                  <c:v>81.19905</c:v>
                </c:pt>
                <c:pt idx="407">
                  <c:v>81.400170000000003</c:v>
                </c:pt>
                <c:pt idx="408">
                  <c:v>81.599350000000001</c:v>
                </c:pt>
                <c:pt idx="409">
                  <c:v>81.800460000000001</c:v>
                </c:pt>
                <c:pt idx="410">
                  <c:v>81.999650000000003</c:v>
                </c:pt>
                <c:pt idx="411">
                  <c:v>82.199299999999994</c:v>
                </c:pt>
                <c:pt idx="412">
                  <c:v>82.398619999999994</c:v>
                </c:pt>
                <c:pt idx="413">
                  <c:v>82.601060000000004</c:v>
                </c:pt>
                <c:pt idx="414">
                  <c:v>82.800380000000004</c:v>
                </c:pt>
                <c:pt idx="415">
                  <c:v>83.000749999999996</c:v>
                </c:pt>
                <c:pt idx="416">
                  <c:v>83.198710000000005</c:v>
                </c:pt>
                <c:pt idx="417">
                  <c:v>83.400869999999998</c:v>
                </c:pt>
                <c:pt idx="418">
                  <c:v>83.598830000000007</c:v>
                </c:pt>
                <c:pt idx="419">
                  <c:v>83.801000000000002</c:v>
                </c:pt>
                <c:pt idx="420">
                  <c:v>83.998959999999997</c:v>
                </c:pt>
                <c:pt idx="421">
                  <c:v>84.201970000000003</c:v>
                </c:pt>
                <c:pt idx="422">
                  <c:v>84.40119</c:v>
                </c:pt>
                <c:pt idx="423">
                  <c:v>84.597629999999995</c:v>
                </c:pt>
                <c:pt idx="424">
                  <c:v>84.801479999999998</c:v>
                </c:pt>
                <c:pt idx="425">
                  <c:v>85.001260000000002</c:v>
                </c:pt>
                <c:pt idx="426">
                  <c:v>85.197469999999996</c:v>
                </c:pt>
                <c:pt idx="427">
                  <c:v>85.399280000000005</c:v>
                </c:pt>
                <c:pt idx="428">
                  <c:v>85.601659999999995</c:v>
                </c:pt>
                <c:pt idx="429">
                  <c:v>85.79898</c:v>
                </c:pt>
                <c:pt idx="430">
                  <c:v>86.002129999999994</c:v>
                </c:pt>
                <c:pt idx="431">
                  <c:v>86.201930000000004</c:v>
                </c:pt>
                <c:pt idx="432">
                  <c:v>86.401730000000001</c:v>
                </c:pt>
                <c:pt idx="433">
                  <c:v>86.602630000000005</c:v>
                </c:pt>
                <c:pt idx="434">
                  <c:v>86.797989999999999</c:v>
                </c:pt>
                <c:pt idx="435">
                  <c:v>86.999449999999996</c:v>
                </c:pt>
                <c:pt idx="436">
                  <c:v>87.20335</c:v>
                </c:pt>
                <c:pt idx="437">
                  <c:v>87.398099999999999</c:v>
                </c:pt>
                <c:pt idx="438">
                  <c:v>87.599559999999997</c:v>
                </c:pt>
                <c:pt idx="439">
                  <c:v>87.802369999999996</c:v>
                </c:pt>
                <c:pt idx="440">
                  <c:v>88.001810000000006</c:v>
                </c:pt>
                <c:pt idx="441">
                  <c:v>88.201260000000005</c:v>
                </c:pt>
                <c:pt idx="442">
                  <c:v>88.400710000000004</c:v>
                </c:pt>
                <c:pt idx="443">
                  <c:v>88.600149999999999</c:v>
                </c:pt>
                <c:pt idx="444">
                  <c:v>88.799599999999998</c:v>
                </c:pt>
                <c:pt idx="445">
                  <c:v>88.999049999999997</c:v>
                </c:pt>
                <c:pt idx="446">
                  <c:v>89.198490000000007</c:v>
                </c:pt>
                <c:pt idx="447">
                  <c:v>89.397940000000006</c:v>
                </c:pt>
                <c:pt idx="448">
                  <c:v>89.597390000000004</c:v>
                </c:pt>
                <c:pt idx="449">
                  <c:v>89.79683</c:v>
                </c:pt>
                <c:pt idx="450">
                  <c:v>90.00367</c:v>
                </c:pt>
                <c:pt idx="451">
                  <c:v>90.203119999999998</c:v>
                </c:pt>
                <c:pt idx="452">
                  <c:v>90.402559999999994</c:v>
                </c:pt>
                <c:pt idx="453">
                  <c:v>90.602010000000007</c:v>
                </c:pt>
                <c:pt idx="454">
                  <c:v>90.801460000000006</c:v>
                </c:pt>
                <c:pt idx="455">
                  <c:v>91.000900000000001</c:v>
                </c:pt>
                <c:pt idx="456">
                  <c:v>91.20035</c:v>
                </c:pt>
                <c:pt idx="457">
                  <c:v>91.399799999999999</c:v>
                </c:pt>
                <c:pt idx="458">
                  <c:v>91.599239999999995</c:v>
                </c:pt>
                <c:pt idx="459">
                  <c:v>91.798689999999993</c:v>
                </c:pt>
                <c:pt idx="460">
                  <c:v>91.998140000000006</c:v>
                </c:pt>
                <c:pt idx="461">
                  <c:v>92.197580000000002</c:v>
                </c:pt>
                <c:pt idx="462">
                  <c:v>92.397030000000001</c:v>
                </c:pt>
                <c:pt idx="463">
                  <c:v>92.59648</c:v>
                </c:pt>
                <c:pt idx="464">
                  <c:v>92.803309999999996</c:v>
                </c:pt>
                <c:pt idx="465">
                  <c:v>93.002759999999995</c:v>
                </c:pt>
                <c:pt idx="466">
                  <c:v>93.202200000000005</c:v>
                </c:pt>
                <c:pt idx="467">
                  <c:v>93.401650000000004</c:v>
                </c:pt>
                <c:pt idx="468">
                  <c:v>93.601100000000002</c:v>
                </c:pt>
                <c:pt idx="469">
                  <c:v>93.800550000000001</c:v>
                </c:pt>
                <c:pt idx="470">
                  <c:v>93.999989999999997</c:v>
                </c:pt>
                <c:pt idx="471">
                  <c:v>94.199439999999996</c:v>
                </c:pt>
                <c:pt idx="472">
                  <c:v>94.398889999999994</c:v>
                </c:pt>
                <c:pt idx="473">
                  <c:v>94.598330000000004</c:v>
                </c:pt>
                <c:pt idx="474">
                  <c:v>94.797780000000003</c:v>
                </c:pt>
                <c:pt idx="475">
                  <c:v>94.997230000000002</c:v>
                </c:pt>
                <c:pt idx="476">
                  <c:v>95.196669999999997</c:v>
                </c:pt>
                <c:pt idx="477">
                  <c:v>95.403509999999997</c:v>
                </c:pt>
                <c:pt idx="478">
                  <c:v>95.602950000000007</c:v>
                </c:pt>
                <c:pt idx="479">
                  <c:v>95.802400000000006</c:v>
                </c:pt>
                <c:pt idx="480">
                  <c:v>96.001850000000005</c:v>
                </c:pt>
                <c:pt idx="481">
                  <c:v>96.20129</c:v>
                </c:pt>
                <c:pt idx="482">
                  <c:v>96.400739999999999</c:v>
                </c:pt>
                <c:pt idx="483">
                  <c:v>96.600189999999998</c:v>
                </c:pt>
                <c:pt idx="484">
                  <c:v>96.799629999999993</c:v>
                </c:pt>
                <c:pt idx="485">
                  <c:v>96.999080000000006</c:v>
                </c:pt>
                <c:pt idx="486">
                  <c:v>97.198530000000005</c:v>
                </c:pt>
                <c:pt idx="487">
                  <c:v>97.397980000000004</c:v>
                </c:pt>
                <c:pt idx="488">
                  <c:v>97.59742</c:v>
                </c:pt>
                <c:pt idx="489">
                  <c:v>97.796869999999998</c:v>
                </c:pt>
                <c:pt idx="490">
                  <c:v>97.996319999999997</c:v>
                </c:pt>
                <c:pt idx="491">
                  <c:v>98.203149999999994</c:v>
                </c:pt>
                <c:pt idx="492">
                  <c:v>98.402600000000007</c:v>
                </c:pt>
                <c:pt idx="493">
                  <c:v>98.602040000000002</c:v>
                </c:pt>
                <c:pt idx="494">
                  <c:v>98.801490000000001</c:v>
                </c:pt>
                <c:pt idx="495">
                  <c:v>99.00094</c:v>
                </c:pt>
                <c:pt idx="496">
                  <c:v>99.200379999999996</c:v>
                </c:pt>
                <c:pt idx="497">
                  <c:v>99.399829999999994</c:v>
                </c:pt>
                <c:pt idx="498">
                  <c:v>99.599279999999993</c:v>
                </c:pt>
                <c:pt idx="499">
                  <c:v>99.798720000000003</c:v>
                </c:pt>
                <c:pt idx="500">
                  <c:v>99.998170000000002</c:v>
                </c:pt>
                <c:pt idx="501">
                  <c:v>100.19759999999999</c:v>
                </c:pt>
              </c:numCache>
            </c:numRef>
          </c:xVal>
          <c:yVal>
            <c:numRef>
              <c:f>Sheet1!$J$1:$J$502</c:f>
              <c:numCache>
                <c:formatCode>General</c:formatCode>
                <c:ptCount val="502"/>
                <c:pt idx="0">
                  <c:v>1675.665</c:v>
                </c:pt>
                <c:pt idx="1">
                  <c:v>1672.7619999999999</c:v>
                </c:pt>
                <c:pt idx="2">
                  <c:v>1669.5319999999999</c:v>
                </c:pt>
                <c:pt idx="3">
                  <c:v>1666.0809999999999</c:v>
                </c:pt>
                <c:pt idx="4">
                  <c:v>1661.4259999999999</c:v>
                </c:pt>
                <c:pt idx="5">
                  <c:v>1664.6079999999999</c:v>
                </c:pt>
                <c:pt idx="6">
                  <c:v>1663.421</c:v>
                </c:pt>
                <c:pt idx="7">
                  <c:v>1662.577</c:v>
                </c:pt>
                <c:pt idx="8">
                  <c:v>1657.66</c:v>
                </c:pt>
                <c:pt idx="9">
                  <c:v>1666.106</c:v>
                </c:pt>
                <c:pt idx="10">
                  <c:v>1666.771</c:v>
                </c:pt>
                <c:pt idx="11">
                  <c:v>1666.4169999999999</c:v>
                </c:pt>
                <c:pt idx="12">
                  <c:v>1666.683</c:v>
                </c:pt>
                <c:pt idx="13">
                  <c:v>1667.7270000000001</c:v>
                </c:pt>
                <c:pt idx="14">
                  <c:v>1668.298</c:v>
                </c:pt>
                <c:pt idx="15">
                  <c:v>1668.492</c:v>
                </c:pt>
                <c:pt idx="16">
                  <c:v>1670.9369999999999</c:v>
                </c:pt>
                <c:pt idx="17">
                  <c:v>1673.7139999999999</c:v>
                </c:pt>
                <c:pt idx="18">
                  <c:v>1674.451</c:v>
                </c:pt>
                <c:pt idx="19">
                  <c:v>1674.944</c:v>
                </c:pt>
                <c:pt idx="20">
                  <c:v>1676.0029999999999</c:v>
                </c:pt>
                <c:pt idx="21">
                  <c:v>1677.895</c:v>
                </c:pt>
                <c:pt idx="22">
                  <c:v>1677.963</c:v>
                </c:pt>
                <c:pt idx="23">
                  <c:v>1676.153</c:v>
                </c:pt>
                <c:pt idx="24">
                  <c:v>1675.1890000000001</c:v>
                </c:pt>
                <c:pt idx="25">
                  <c:v>1675.0940000000001</c:v>
                </c:pt>
                <c:pt idx="26">
                  <c:v>1675.961</c:v>
                </c:pt>
                <c:pt idx="27">
                  <c:v>1674.8030000000001</c:v>
                </c:pt>
                <c:pt idx="28">
                  <c:v>1674.1410000000001</c:v>
                </c:pt>
                <c:pt idx="29">
                  <c:v>1672.25</c:v>
                </c:pt>
                <c:pt idx="30">
                  <c:v>1669.539</c:v>
                </c:pt>
                <c:pt idx="31">
                  <c:v>1666.9939999999999</c:v>
                </c:pt>
                <c:pt idx="32">
                  <c:v>1664.453</c:v>
                </c:pt>
                <c:pt idx="33">
                  <c:v>1661.42</c:v>
                </c:pt>
                <c:pt idx="34">
                  <c:v>1658.249</c:v>
                </c:pt>
                <c:pt idx="35">
                  <c:v>1655.21</c:v>
                </c:pt>
                <c:pt idx="36">
                  <c:v>1652.636</c:v>
                </c:pt>
                <c:pt idx="37">
                  <c:v>1651.8019999999999</c:v>
                </c:pt>
                <c:pt idx="38">
                  <c:v>1650.7249999999999</c:v>
                </c:pt>
                <c:pt idx="39">
                  <c:v>1649.471</c:v>
                </c:pt>
                <c:pt idx="40">
                  <c:v>1647.0889999999999</c:v>
                </c:pt>
                <c:pt idx="41">
                  <c:v>1646.2819999999999</c:v>
                </c:pt>
                <c:pt idx="42">
                  <c:v>1645.32</c:v>
                </c:pt>
                <c:pt idx="43">
                  <c:v>1644.0039999999999</c:v>
                </c:pt>
                <c:pt idx="44">
                  <c:v>1642.3240000000001</c:v>
                </c:pt>
                <c:pt idx="45">
                  <c:v>1640.8910000000001</c:v>
                </c:pt>
                <c:pt idx="46">
                  <c:v>1639.1880000000001</c:v>
                </c:pt>
                <c:pt idx="47">
                  <c:v>1636.998</c:v>
                </c:pt>
                <c:pt idx="48">
                  <c:v>1634.1849999999999</c:v>
                </c:pt>
                <c:pt idx="49">
                  <c:v>1633.3779999999999</c:v>
                </c:pt>
                <c:pt idx="50">
                  <c:v>1631.0630000000001</c:v>
                </c:pt>
                <c:pt idx="51">
                  <c:v>1627.9749999999999</c:v>
                </c:pt>
                <c:pt idx="52">
                  <c:v>1624.9449999999999</c:v>
                </c:pt>
                <c:pt idx="53">
                  <c:v>1622.2439999999999</c:v>
                </c:pt>
                <c:pt idx="54">
                  <c:v>1619.0329999999999</c:v>
                </c:pt>
                <c:pt idx="55">
                  <c:v>1616.2560000000001</c:v>
                </c:pt>
                <c:pt idx="56">
                  <c:v>1613.471</c:v>
                </c:pt>
                <c:pt idx="57">
                  <c:v>1612.133</c:v>
                </c:pt>
                <c:pt idx="58">
                  <c:v>1610.5360000000001</c:v>
                </c:pt>
                <c:pt idx="59">
                  <c:v>1608.422</c:v>
                </c:pt>
                <c:pt idx="60">
                  <c:v>1606.6880000000001</c:v>
                </c:pt>
                <c:pt idx="61">
                  <c:v>1604.048</c:v>
                </c:pt>
                <c:pt idx="62">
                  <c:v>1602.8530000000001</c:v>
                </c:pt>
                <c:pt idx="63">
                  <c:v>1600.3820000000001</c:v>
                </c:pt>
                <c:pt idx="64">
                  <c:v>1598.39</c:v>
                </c:pt>
                <c:pt idx="65">
                  <c:v>1596.1869999999999</c:v>
                </c:pt>
                <c:pt idx="66">
                  <c:v>1594.105</c:v>
                </c:pt>
                <c:pt idx="67">
                  <c:v>1591.7270000000001</c:v>
                </c:pt>
                <c:pt idx="68">
                  <c:v>1589.3109999999999</c:v>
                </c:pt>
                <c:pt idx="69">
                  <c:v>1586.8579999999999</c:v>
                </c:pt>
                <c:pt idx="70">
                  <c:v>1584</c:v>
                </c:pt>
                <c:pt idx="71">
                  <c:v>1581.277</c:v>
                </c:pt>
                <c:pt idx="72">
                  <c:v>1579.905</c:v>
                </c:pt>
                <c:pt idx="73">
                  <c:v>1577.809</c:v>
                </c:pt>
                <c:pt idx="74">
                  <c:v>1575.7539999999999</c:v>
                </c:pt>
                <c:pt idx="75">
                  <c:v>1572.8109999999999</c:v>
                </c:pt>
                <c:pt idx="76">
                  <c:v>1570.8130000000001</c:v>
                </c:pt>
                <c:pt idx="77">
                  <c:v>1568.5640000000001</c:v>
                </c:pt>
                <c:pt idx="78">
                  <c:v>1566.56</c:v>
                </c:pt>
                <c:pt idx="79">
                  <c:v>1564.172</c:v>
                </c:pt>
                <c:pt idx="80">
                  <c:v>1561.893</c:v>
                </c:pt>
                <c:pt idx="81">
                  <c:v>1559.8620000000001</c:v>
                </c:pt>
                <c:pt idx="82">
                  <c:v>1556.8150000000001</c:v>
                </c:pt>
                <c:pt idx="83">
                  <c:v>1554.0219999999999</c:v>
                </c:pt>
                <c:pt idx="84">
                  <c:v>1551.104</c:v>
                </c:pt>
                <c:pt idx="85">
                  <c:v>1549.1</c:v>
                </c:pt>
                <c:pt idx="86">
                  <c:v>1545.771</c:v>
                </c:pt>
                <c:pt idx="87">
                  <c:v>1542.7159999999999</c:v>
                </c:pt>
                <c:pt idx="88">
                  <c:v>1540.0820000000001</c:v>
                </c:pt>
                <c:pt idx="89">
                  <c:v>1537.578</c:v>
                </c:pt>
                <c:pt idx="90">
                  <c:v>1535.616</c:v>
                </c:pt>
                <c:pt idx="91">
                  <c:v>1533.914</c:v>
                </c:pt>
                <c:pt idx="92">
                  <c:v>1532.248</c:v>
                </c:pt>
                <c:pt idx="93">
                  <c:v>1529.1420000000001</c:v>
                </c:pt>
                <c:pt idx="94">
                  <c:v>1527.24</c:v>
                </c:pt>
                <c:pt idx="95">
                  <c:v>1525.087</c:v>
                </c:pt>
                <c:pt idx="96">
                  <c:v>1522.39</c:v>
                </c:pt>
                <c:pt idx="97">
                  <c:v>1519.5429999999999</c:v>
                </c:pt>
                <c:pt idx="98">
                  <c:v>1517.338</c:v>
                </c:pt>
                <c:pt idx="99">
                  <c:v>1515.14</c:v>
                </c:pt>
                <c:pt idx="100">
                  <c:v>1512.383</c:v>
                </c:pt>
                <c:pt idx="101">
                  <c:v>1509.8920000000001</c:v>
                </c:pt>
                <c:pt idx="102">
                  <c:v>1508.35</c:v>
                </c:pt>
                <c:pt idx="103">
                  <c:v>1505.8679999999999</c:v>
                </c:pt>
                <c:pt idx="104">
                  <c:v>1503.3920000000001</c:v>
                </c:pt>
                <c:pt idx="105">
                  <c:v>1501.2080000000001</c:v>
                </c:pt>
                <c:pt idx="106">
                  <c:v>1498.66</c:v>
                </c:pt>
                <c:pt idx="107">
                  <c:v>1496.5139999999999</c:v>
                </c:pt>
                <c:pt idx="108">
                  <c:v>1494.6489999999999</c:v>
                </c:pt>
                <c:pt idx="109">
                  <c:v>1492.251</c:v>
                </c:pt>
                <c:pt idx="110">
                  <c:v>1490.135</c:v>
                </c:pt>
                <c:pt idx="111">
                  <c:v>1488.1869999999999</c:v>
                </c:pt>
                <c:pt idx="112">
                  <c:v>1486.6590000000001</c:v>
                </c:pt>
                <c:pt idx="113">
                  <c:v>1484.1010000000001</c:v>
                </c:pt>
                <c:pt idx="114">
                  <c:v>1482.346</c:v>
                </c:pt>
                <c:pt idx="115">
                  <c:v>1479.942</c:v>
                </c:pt>
                <c:pt idx="116">
                  <c:v>1477.3710000000001</c:v>
                </c:pt>
                <c:pt idx="117">
                  <c:v>1475.884</c:v>
                </c:pt>
                <c:pt idx="118">
                  <c:v>1473.317</c:v>
                </c:pt>
                <c:pt idx="119">
                  <c:v>1471.2070000000001</c:v>
                </c:pt>
                <c:pt idx="120">
                  <c:v>1468.635</c:v>
                </c:pt>
                <c:pt idx="121">
                  <c:v>1466.519</c:v>
                </c:pt>
                <c:pt idx="122">
                  <c:v>1464.2139999999999</c:v>
                </c:pt>
                <c:pt idx="123">
                  <c:v>1462.1289999999999</c:v>
                </c:pt>
                <c:pt idx="124">
                  <c:v>1459.8420000000001</c:v>
                </c:pt>
                <c:pt idx="125">
                  <c:v>1457.472</c:v>
                </c:pt>
                <c:pt idx="126">
                  <c:v>1455.421</c:v>
                </c:pt>
                <c:pt idx="127">
                  <c:v>1452.835</c:v>
                </c:pt>
                <c:pt idx="128">
                  <c:v>1450.46</c:v>
                </c:pt>
                <c:pt idx="129">
                  <c:v>1447.884</c:v>
                </c:pt>
                <c:pt idx="130">
                  <c:v>1446.08</c:v>
                </c:pt>
                <c:pt idx="131">
                  <c:v>1443.8230000000001</c:v>
                </c:pt>
                <c:pt idx="132">
                  <c:v>1441.5260000000001</c:v>
                </c:pt>
                <c:pt idx="133">
                  <c:v>1438.7660000000001</c:v>
                </c:pt>
                <c:pt idx="134">
                  <c:v>1436.752</c:v>
                </c:pt>
                <c:pt idx="135">
                  <c:v>1434.5350000000001</c:v>
                </c:pt>
                <c:pt idx="136">
                  <c:v>1431.7829999999999</c:v>
                </c:pt>
                <c:pt idx="137">
                  <c:v>1429.248</c:v>
                </c:pt>
                <c:pt idx="138">
                  <c:v>1426.491</c:v>
                </c:pt>
                <c:pt idx="139">
                  <c:v>1423.9469999999999</c:v>
                </c:pt>
                <c:pt idx="140">
                  <c:v>1421.4580000000001</c:v>
                </c:pt>
                <c:pt idx="141">
                  <c:v>1418.912</c:v>
                </c:pt>
                <c:pt idx="142">
                  <c:v>1416.421</c:v>
                </c:pt>
                <c:pt idx="143">
                  <c:v>1413.8720000000001</c:v>
                </c:pt>
                <c:pt idx="144">
                  <c:v>1411.1020000000001</c:v>
                </c:pt>
                <c:pt idx="145">
                  <c:v>1408.6110000000001</c:v>
                </c:pt>
                <c:pt idx="146">
                  <c:v>1405.7829999999999</c:v>
                </c:pt>
                <c:pt idx="147">
                  <c:v>1403.289</c:v>
                </c:pt>
                <c:pt idx="148">
                  <c:v>1400.7380000000001</c:v>
                </c:pt>
                <c:pt idx="149">
                  <c:v>1398.241</c:v>
                </c:pt>
                <c:pt idx="150">
                  <c:v>1395.6869999999999</c:v>
                </c:pt>
                <c:pt idx="151">
                  <c:v>1393.19</c:v>
                </c:pt>
                <c:pt idx="152">
                  <c:v>1390.913</c:v>
                </c:pt>
                <c:pt idx="153">
                  <c:v>1388.421</c:v>
                </c:pt>
                <c:pt idx="154">
                  <c:v>1385.6569999999999</c:v>
                </c:pt>
                <c:pt idx="155">
                  <c:v>1383.1089999999999</c:v>
                </c:pt>
                <c:pt idx="156">
                  <c:v>1380.8920000000001</c:v>
                </c:pt>
                <c:pt idx="157">
                  <c:v>1378.345</c:v>
                </c:pt>
                <c:pt idx="158">
                  <c:v>1375.58</c:v>
                </c:pt>
                <c:pt idx="159">
                  <c:v>1373.0309999999999</c:v>
                </c:pt>
                <c:pt idx="160">
                  <c:v>1370.5340000000001</c:v>
                </c:pt>
                <c:pt idx="161">
                  <c:v>1368.259</c:v>
                </c:pt>
                <c:pt idx="162">
                  <c:v>1365.761</c:v>
                </c:pt>
                <c:pt idx="163">
                  <c:v>1363.5419999999999</c:v>
                </c:pt>
                <c:pt idx="164">
                  <c:v>1360.9829999999999</c:v>
                </c:pt>
                <c:pt idx="165">
                  <c:v>1358.4749999999999</c:v>
                </c:pt>
                <c:pt idx="166">
                  <c:v>1355.905</c:v>
                </c:pt>
                <c:pt idx="167">
                  <c:v>1353.665</c:v>
                </c:pt>
                <c:pt idx="168">
                  <c:v>1351.09</c:v>
                </c:pt>
                <c:pt idx="169">
                  <c:v>1348.847</c:v>
                </c:pt>
                <c:pt idx="170">
                  <c:v>1347.1130000000001</c:v>
                </c:pt>
                <c:pt idx="171">
                  <c:v>1344.903</c:v>
                </c:pt>
                <c:pt idx="172">
                  <c:v>1342.42</c:v>
                </c:pt>
                <c:pt idx="173">
                  <c:v>1339.8779999999999</c:v>
                </c:pt>
                <c:pt idx="174">
                  <c:v>1337.95</c:v>
                </c:pt>
                <c:pt idx="175">
                  <c:v>1335.701</c:v>
                </c:pt>
                <c:pt idx="176">
                  <c:v>1332.9659999999999</c:v>
                </c:pt>
                <c:pt idx="177">
                  <c:v>1330.46</c:v>
                </c:pt>
                <c:pt idx="178">
                  <c:v>1328.2860000000001</c:v>
                </c:pt>
                <c:pt idx="179">
                  <c:v>1325.799</c:v>
                </c:pt>
                <c:pt idx="180">
                  <c:v>1323.373</c:v>
                </c:pt>
                <c:pt idx="181">
                  <c:v>1321.51</c:v>
                </c:pt>
                <c:pt idx="182">
                  <c:v>1319.056</c:v>
                </c:pt>
                <c:pt idx="183">
                  <c:v>1316.377</c:v>
                </c:pt>
                <c:pt idx="184">
                  <c:v>1313.931</c:v>
                </c:pt>
                <c:pt idx="185">
                  <c:v>1311.54</c:v>
                </c:pt>
                <c:pt idx="186">
                  <c:v>1309.0940000000001</c:v>
                </c:pt>
                <c:pt idx="187">
                  <c:v>1306.97</c:v>
                </c:pt>
                <c:pt idx="188">
                  <c:v>1305.088</c:v>
                </c:pt>
                <c:pt idx="189">
                  <c:v>1303.277</c:v>
                </c:pt>
                <c:pt idx="190">
                  <c:v>1300.9269999999999</c:v>
                </c:pt>
                <c:pt idx="191">
                  <c:v>1299.078</c:v>
                </c:pt>
                <c:pt idx="192">
                  <c:v>1296.7460000000001</c:v>
                </c:pt>
                <c:pt idx="193">
                  <c:v>1294.3599999999999</c:v>
                </c:pt>
                <c:pt idx="194">
                  <c:v>1292.297</c:v>
                </c:pt>
                <c:pt idx="195">
                  <c:v>1290.1880000000001</c:v>
                </c:pt>
                <c:pt idx="196">
                  <c:v>1287.8589999999999</c:v>
                </c:pt>
                <c:pt idx="197">
                  <c:v>1285.473</c:v>
                </c:pt>
                <c:pt idx="198">
                  <c:v>1283.421</c:v>
                </c:pt>
                <c:pt idx="199">
                  <c:v>1281.0909999999999</c:v>
                </c:pt>
                <c:pt idx="200">
                  <c:v>1278.713</c:v>
                </c:pt>
                <c:pt idx="201">
                  <c:v>1276.3910000000001</c:v>
                </c:pt>
                <c:pt idx="202">
                  <c:v>1274.0139999999999</c:v>
                </c:pt>
                <c:pt idx="203">
                  <c:v>1271.6880000000001</c:v>
                </c:pt>
                <c:pt idx="204">
                  <c:v>1269.58</c:v>
                </c:pt>
                <c:pt idx="205">
                  <c:v>1267.248</c:v>
                </c:pt>
                <c:pt idx="206">
                  <c:v>1264.857</c:v>
                </c:pt>
                <c:pt idx="207">
                  <c:v>1263.066</c:v>
                </c:pt>
                <c:pt idx="208">
                  <c:v>1260.7380000000001</c:v>
                </c:pt>
                <c:pt idx="209">
                  <c:v>1258.354</c:v>
                </c:pt>
                <c:pt idx="210">
                  <c:v>1256.0150000000001</c:v>
                </c:pt>
                <c:pt idx="211">
                  <c:v>1253.616</c:v>
                </c:pt>
                <c:pt idx="212">
                  <c:v>1251.2639999999999</c:v>
                </c:pt>
                <c:pt idx="213">
                  <c:v>1248.8499999999999</c:v>
                </c:pt>
                <c:pt idx="214">
                  <c:v>1246.4860000000001</c:v>
                </c:pt>
                <c:pt idx="215">
                  <c:v>1244.0619999999999</c:v>
                </c:pt>
                <c:pt idx="216">
                  <c:v>1241.6869999999999</c:v>
                </c:pt>
                <c:pt idx="217">
                  <c:v>1239.309</c:v>
                </c:pt>
                <c:pt idx="218">
                  <c:v>1237.1469999999999</c:v>
                </c:pt>
                <c:pt idx="219">
                  <c:v>1235.3150000000001</c:v>
                </c:pt>
                <c:pt idx="220">
                  <c:v>1232.8879999999999</c:v>
                </c:pt>
                <c:pt idx="221">
                  <c:v>1230.5129999999999</c:v>
                </c:pt>
                <c:pt idx="222">
                  <c:v>1228.366</c:v>
                </c:pt>
                <c:pt idx="223">
                  <c:v>1226.0060000000001</c:v>
                </c:pt>
                <c:pt idx="224">
                  <c:v>1223.8630000000001</c:v>
                </c:pt>
                <c:pt idx="225">
                  <c:v>1221.5060000000001</c:v>
                </c:pt>
                <c:pt idx="226">
                  <c:v>1219.414</c:v>
                </c:pt>
                <c:pt idx="227">
                  <c:v>1216.998</c:v>
                </c:pt>
                <c:pt idx="228">
                  <c:v>1214.903</c:v>
                </c:pt>
                <c:pt idx="229">
                  <c:v>1212.752</c:v>
                </c:pt>
                <c:pt idx="230">
                  <c:v>1210.3869999999999</c:v>
                </c:pt>
                <c:pt idx="231">
                  <c:v>1207.963</c:v>
                </c:pt>
                <c:pt idx="232">
                  <c:v>1205.587</c:v>
                </c:pt>
                <c:pt idx="233">
                  <c:v>1203.153</c:v>
                </c:pt>
                <c:pt idx="234">
                  <c:v>1200.7660000000001</c:v>
                </c:pt>
                <c:pt idx="235">
                  <c:v>1198.6590000000001</c:v>
                </c:pt>
                <c:pt idx="236">
                  <c:v>1196.4870000000001</c:v>
                </c:pt>
                <c:pt idx="237">
                  <c:v>1194.3789999999999</c:v>
                </c:pt>
                <c:pt idx="238">
                  <c:v>1192.2139999999999</c:v>
                </c:pt>
                <c:pt idx="239">
                  <c:v>1190.1089999999999</c:v>
                </c:pt>
                <c:pt idx="240">
                  <c:v>1187.952</c:v>
                </c:pt>
                <c:pt idx="241">
                  <c:v>1186.1400000000001</c:v>
                </c:pt>
                <c:pt idx="242">
                  <c:v>1183.7349999999999</c:v>
                </c:pt>
                <c:pt idx="243">
                  <c:v>1181.6600000000001</c:v>
                </c:pt>
                <c:pt idx="244">
                  <c:v>1179.3230000000001</c:v>
                </c:pt>
                <c:pt idx="245">
                  <c:v>1177.211</c:v>
                </c:pt>
                <c:pt idx="246">
                  <c:v>1175.731</c:v>
                </c:pt>
                <c:pt idx="247">
                  <c:v>1173.373</c:v>
                </c:pt>
                <c:pt idx="248">
                  <c:v>1171.338</c:v>
                </c:pt>
                <c:pt idx="249">
                  <c:v>1169.0229999999999</c:v>
                </c:pt>
                <c:pt idx="250">
                  <c:v>1166.922</c:v>
                </c:pt>
                <c:pt idx="251">
                  <c:v>1164.627</c:v>
                </c:pt>
                <c:pt idx="252">
                  <c:v>1162.268</c:v>
                </c:pt>
                <c:pt idx="253">
                  <c:v>1160.2619999999999</c:v>
                </c:pt>
                <c:pt idx="254">
                  <c:v>1158.174</c:v>
                </c:pt>
                <c:pt idx="255">
                  <c:v>1155.904</c:v>
                </c:pt>
                <c:pt idx="256">
                  <c:v>1153.7850000000001</c:v>
                </c:pt>
                <c:pt idx="257">
                  <c:v>1151.7829999999999</c:v>
                </c:pt>
                <c:pt idx="258">
                  <c:v>1149.518</c:v>
                </c:pt>
                <c:pt idx="259">
                  <c:v>1147.6790000000001</c:v>
                </c:pt>
                <c:pt idx="260">
                  <c:v>1145.421</c:v>
                </c:pt>
                <c:pt idx="261">
                  <c:v>1143.327</c:v>
                </c:pt>
                <c:pt idx="262">
                  <c:v>1141.0709999999999</c:v>
                </c:pt>
                <c:pt idx="263">
                  <c:v>1138.7070000000001</c:v>
                </c:pt>
                <c:pt idx="264">
                  <c:v>1136.4570000000001</c:v>
                </c:pt>
                <c:pt idx="265">
                  <c:v>1134.7539999999999</c:v>
                </c:pt>
                <c:pt idx="266">
                  <c:v>1132.9349999999999</c:v>
                </c:pt>
                <c:pt idx="267">
                  <c:v>1130.6990000000001</c:v>
                </c:pt>
                <c:pt idx="268">
                  <c:v>1128.6199999999999</c:v>
                </c:pt>
                <c:pt idx="269">
                  <c:v>1126.3889999999999</c:v>
                </c:pt>
                <c:pt idx="270">
                  <c:v>1124.1590000000001</c:v>
                </c:pt>
                <c:pt idx="271">
                  <c:v>1122.0840000000001</c:v>
                </c:pt>
                <c:pt idx="272">
                  <c:v>1120.124</c:v>
                </c:pt>
                <c:pt idx="273">
                  <c:v>1117.787</c:v>
                </c:pt>
                <c:pt idx="274">
                  <c:v>1115.5609999999999</c:v>
                </c:pt>
                <c:pt idx="275">
                  <c:v>1113.5999999999999</c:v>
                </c:pt>
                <c:pt idx="276">
                  <c:v>1111.2629999999999</c:v>
                </c:pt>
                <c:pt idx="277">
                  <c:v>1109.0360000000001</c:v>
                </c:pt>
                <c:pt idx="278">
                  <c:v>1106.43</c:v>
                </c:pt>
                <c:pt idx="279">
                  <c:v>1104.7360000000001</c:v>
                </c:pt>
                <c:pt idx="280">
                  <c:v>1102.5129999999999</c:v>
                </c:pt>
                <c:pt idx="281">
                  <c:v>1100.1790000000001</c:v>
                </c:pt>
                <c:pt idx="282">
                  <c:v>1098.501</c:v>
                </c:pt>
                <c:pt idx="283">
                  <c:v>1096.454</c:v>
                </c:pt>
                <c:pt idx="284">
                  <c:v>1094.239</c:v>
                </c:pt>
                <c:pt idx="285">
                  <c:v>1092.0239999999999</c:v>
                </c:pt>
                <c:pt idx="286">
                  <c:v>1089.6990000000001</c:v>
                </c:pt>
                <c:pt idx="287">
                  <c:v>1087.4849999999999</c:v>
                </c:pt>
                <c:pt idx="288">
                  <c:v>1085.1600000000001</c:v>
                </c:pt>
                <c:pt idx="289">
                  <c:v>1083.48</c:v>
                </c:pt>
                <c:pt idx="290">
                  <c:v>1081.539</c:v>
                </c:pt>
                <c:pt idx="291">
                  <c:v>1079.22</c:v>
                </c:pt>
                <c:pt idx="292">
                  <c:v>1076.9590000000001</c:v>
                </c:pt>
                <c:pt idx="293">
                  <c:v>1075.2850000000001</c:v>
                </c:pt>
                <c:pt idx="294">
                  <c:v>1073.027</c:v>
                </c:pt>
                <c:pt idx="295">
                  <c:v>1070.77</c:v>
                </c:pt>
                <c:pt idx="296">
                  <c:v>1069.088</c:v>
                </c:pt>
                <c:pt idx="297">
                  <c:v>1066.818</c:v>
                </c:pt>
                <c:pt idx="298">
                  <c:v>1064.5340000000001</c:v>
                </c:pt>
                <c:pt idx="299">
                  <c:v>1062.3610000000001</c:v>
                </c:pt>
                <c:pt idx="300">
                  <c:v>1060.059</c:v>
                </c:pt>
                <c:pt idx="301">
                  <c:v>1058.1790000000001</c:v>
                </c:pt>
                <c:pt idx="302">
                  <c:v>1055.9159999999999</c:v>
                </c:pt>
                <c:pt idx="303">
                  <c:v>1053.671</c:v>
                </c:pt>
                <c:pt idx="304">
                  <c:v>1051.71</c:v>
                </c:pt>
                <c:pt idx="305">
                  <c:v>1049.51</c:v>
                </c:pt>
                <c:pt idx="306">
                  <c:v>1047.288</c:v>
                </c:pt>
                <c:pt idx="307">
                  <c:v>1045.0509999999999</c:v>
                </c:pt>
                <c:pt idx="308">
                  <c:v>1043.1220000000001</c:v>
                </c:pt>
                <c:pt idx="309">
                  <c:v>1040.8789999999999</c:v>
                </c:pt>
                <c:pt idx="310">
                  <c:v>1038.423</c:v>
                </c:pt>
                <c:pt idx="311">
                  <c:v>1036.2070000000001</c:v>
                </c:pt>
                <c:pt idx="312">
                  <c:v>1034.2460000000001</c:v>
                </c:pt>
                <c:pt idx="313">
                  <c:v>1032.29</c:v>
                </c:pt>
                <c:pt idx="314">
                  <c:v>1030.1120000000001</c:v>
                </c:pt>
                <c:pt idx="315">
                  <c:v>1027.8920000000001</c:v>
                </c:pt>
                <c:pt idx="316">
                  <c:v>1025.673</c:v>
                </c:pt>
                <c:pt idx="317">
                  <c:v>1023.764</c:v>
                </c:pt>
                <c:pt idx="318">
                  <c:v>1021.548</c:v>
                </c:pt>
                <c:pt idx="319">
                  <c:v>1019.333</c:v>
                </c:pt>
                <c:pt idx="320">
                  <c:v>1017.119</c:v>
                </c:pt>
                <c:pt idx="321">
                  <c:v>1014.947</c:v>
                </c:pt>
                <c:pt idx="322">
                  <c:v>1012.7329999999999</c:v>
                </c:pt>
                <c:pt idx="323">
                  <c:v>1010.519</c:v>
                </c:pt>
                <c:pt idx="324">
                  <c:v>1008.348</c:v>
                </c:pt>
                <c:pt idx="325">
                  <c:v>1006.401</c:v>
                </c:pt>
                <c:pt idx="326">
                  <c:v>1004.186</c:v>
                </c:pt>
                <c:pt idx="327">
                  <c:v>1002.232</c:v>
                </c:pt>
                <c:pt idx="328">
                  <c:v>1000.333</c:v>
                </c:pt>
                <c:pt idx="329">
                  <c:v>998.11</c:v>
                </c:pt>
                <c:pt idx="330">
                  <c:v>995.88520000000005</c:v>
                </c:pt>
                <c:pt idx="331">
                  <c:v>993.96820000000002</c:v>
                </c:pt>
                <c:pt idx="332">
                  <c:v>991.74350000000004</c:v>
                </c:pt>
                <c:pt idx="333">
                  <c:v>989.51909999999998</c:v>
                </c:pt>
                <c:pt idx="334">
                  <c:v>987.29650000000004</c:v>
                </c:pt>
                <c:pt idx="335">
                  <c:v>985.38440000000003</c:v>
                </c:pt>
                <c:pt idx="336">
                  <c:v>983.1662</c:v>
                </c:pt>
                <c:pt idx="337">
                  <c:v>980.94770000000005</c:v>
                </c:pt>
                <c:pt idx="338">
                  <c:v>978.77</c:v>
                </c:pt>
                <c:pt idx="339">
                  <c:v>976.54639999999995</c:v>
                </c:pt>
                <c:pt idx="340">
                  <c:v>974.58519999999999</c:v>
                </c:pt>
                <c:pt idx="341">
                  <c:v>972.6345</c:v>
                </c:pt>
                <c:pt idx="342">
                  <c:v>970.7124</c:v>
                </c:pt>
                <c:pt idx="343">
                  <c:v>968.48109999999997</c:v>
                </c:pt>
                <c:pt idx="344">
                  <c:v>966.53030000000001</c:v>
                </c:pt>
                <c:pt idx="345">
                  <c:v>964.34130000000005</c:v>
                </c:pt>
                <c:pt idx="346">
                  <c:v>962.10829999999999</c:v>
                </c:pt>
                <c:pt idx="347">
                  <c:v>959.87390000000005</c:v>
                </c:pt>
                <c:pt idx="348">
                  <c:v>957.95989999999995</c:v>
                </c:pt>
                <c:pt idx="349">
                  <c:v>955.72479999999996</c:v>
                </c:pt>
                <c:pt idx="350">
                  <c:v>953.48900000000003</c:v>
                </c:pt>
                <c:pt idx="351">
                  <c:v>951.25199999999995</c:v>
                </c:pt>
                <c:pt idx="352">
                  <c:v>949.05719999999997</c:v>
                </c:pt>
                <c:pt idx="353">
                  <c:v>946.81889999999999</c:v>
                </c:pt>
                <c:pt idx="354">
                  <c:v>944.85860000000002</c:v>
                </c:pt>
                <c:pt idx="355">
                  <c:v>942.66399999999999</c:v>
                </c:pt>
                <c:pt idx="356">
                  <c:v>940.42629999999997</c:v>
                </c:pt>
                <c:pt idx="357">
                  <c:v>938.18719999999996</c:v>
                </c:pt>
                <c:pt idx="358">
                  <c:v>935.94659999999999</c:v>
                </c:pt>
                <c:pt idx="359">
                  <c:v>934.02520000000004</c:v>
                </c:pt>
                <c:pt idx="360">
                  <c:v>931.7826</c:v>
                </c:pt>
                <c:pt idx="361">
                  <c:v>929.54039999999998</c:v>
                </c:pt>
                <c:pt idx="362">
                  <c:v>927.3415</c:v>
                </c:pt>
                <c:pt idx="363">
                  <c:v>925.09950000000003</c:v>
                </c:pt>
                <c:pt idx="364">
                  <c:v>922.85770000000002</c:v>
                </c:pt>
                <c:pt idx="365">
                  <c:v>920.61599999999999</c:v>
                </c:pt>
                <c:pt idx="366">
                  <c:v>918.41769999999997</c:v>
                </c:pt>
                <c:pt idx="367">
                  <c:v>916.17669999999998</c:v>
                </c:pt>
                <c:pt idx="368">
                  <c:v>913.93579999999997</c:v>
                </c:pt>
                <c:pt idx="369">
                  <c:v>911.73720000000003</c:v>
                </c:pt>
                <c:pt idx="370">
                  <c:v>909.49350000000004</c:v>
                </c:pt>
                <c:pt idx="371">
                  <c:v>907.24929999999995</c:v>
                </c:pt>
                <c:pt idx="372">
                  <c:v>905.00450000000001</c:v>
                </c:pt>
                <c:pt idx="373">
                  <c:v>902.80309999999997</c:v>
                </c:pt>
                <c:pt idx="374">
                  <c:v>900.55880000000002</c:v>
                </c:pt>
                <c:pt idx="375">
                  <c:v>898.31410000000005</c:v>
                </c:pt>
                <c:pt idx="376">
                  <c:v>896.11210000000005</c:v>
                </c:pt>
                <c:pt idx="377">
                  <c:v>893.86680000000001</c:v>
                </c:pt>
                <c:pt idx="378">
                  <c:v>891.6223</c:v>
                </c:pt>
                <c:pt idx="379">
                  <c:v>889.65380000000005</c:v>
                </c:pt>
                <c:pt idx="380">
                  <c:v>887.45230000000004</c:v>
                </c:pt>
                <c:pt idx="381">
                  <c:v>885.76319999999998</c:v>
                </c:pt>
                <c:pt idx="382">
                  <c:v>883.52359999999999</c:v>
                </c:pt>
                <c:pt idx="383">
                  <c:v>881.60469999999998</c:v>
                </c:pt>
                <c:pt idx="384">
                  <c:v>879.36620000000005</c:v>
                </c:pt>
                <c:pt idx="385">
                  <c:v>877.12860000000001</c:v>
                </c:pt>
                <c:pt idx="386">
                  <c:v>874.89030000000002</c:v>
                </c:pt>
                <c:pt idx="387">
                  <c:v>872.6943</c:v>
                </c:pt>
                <c:pt idx="388">
                  <c:v>870.45529999999997</c:v>
                </c:pt>
                <c:pt idx="389">
                  <c:v>868.21810000000005</c:v>
                </c:pt>
                <c:pt idx="390">
                  <c:v>866.02539999999999</c:v>
                </c:pt>
                <c:pt idx="391">
                  <c:v>863.79100000000005</c:v>
                </c:pt>
                <c:pt idx="392">
                  <c:v>861.5566</c:v>
                </c:pt>
                <c:pt idx="393">
                  <c:v>859.36540000000002</c:v>
                </c:pt>
                <c:pt idx="394">
                  <c:v>857.13170000000002</c:v>
                </c:pt>
                <c:pt idx="395">
                  <c:v>855.17420000000004</c:v>
                </c:pt>
                <c:pt idx="396">
                  <c:v>852.94359999999995</c:v>
                </c:pt>
                <c:pt idx="397">
                  <c:v>851.03700000000003</c:v>
                </c:pt>
                <c:pt idx="398">
                  <c:v>848.81179999999995</c:v>
                </c:pt>
                <c:pt idx="399">
                  <c:v>846.5865</c:v>
                </c:pt>
                <c:pt idx="400">
                  <c:v>844.38520000000005</c:v>
                </c:pt>
                <c:pt idx="401">
                  <c:v>842.18550000000005</c:v>
                </c:pt>
                <c:pt idx="402">
                  <c:v>840.24260000000004</c:v>
                </c:pt>
                <c:pt idx="403">
                  <c:v>838.32500000000005</c:v>
                </c:pt>
                <c:pt idx="404">
                  <c:v>836.11080000000004</c:v>
                </c:pt>
                <c:pt idx="405">
                  <c:v>833.91899999999998</c:v>
                </c:pt>
                <c:pt idx="406">
                  <c:v>831.72879999999998</c:v>
                </c:pt>
                <c:pt idx="407">
                  <c:v>829.24270000000001</c:v>
                </c:pt>
                <c:pt idx="408">
                  <c:v>827.05669999999998</c:v>
                </c:pt>
                <c:pt idx="409">
                  <c:v>824.85</c:v>
                </c:pt>
                <c:pt idx="410">
                  <c:v>822.94209999999998</c:v>
                </c:pt>
                <c:pt idx="411">
                  <c:v>820.48009999999999</c:v>
                </c:pt>
                <c:pt idx="412">
                  <c:v>818.29970000000003</c:v>
                </c:pt>
                <c:pt idx="413">
                  <c:v>816.08450000000005</c:v>
                </c:pt>
                <c:pt idx="414">
                  <c:v>813.90179999999998</c:v>
                </c:pt>
                <c:pt idx="415">
                  <c:v>811.70709999999997</c:v>
                </c:pt>
                <c:pt idx="416">
                  <c:v>809.5376</c:v>
                </c:pt>
                <c:pt idx="417">
                  <c:v>807.32069999999999</c:v>
                </c:pt>
                <c:pt idx="418">
                  <c:v>805.14949999999999</c:v>
                </c:pt>
                <c:pt idx="419">
                  <c:v>802.9325</c:v>
                </c:pt>
                <c:pt idx="420">
                  <c:v>800.76239999999996</c:v>
                </c:pt>
                <c:pt idx="421">
                  <c:v>798.5376</c:v>
                </c:pt>
                <c:pt idx="422">
                  <c:v>796.3546</c:v>
                </c:pt>
                <c:pt idx="423">
                  <c:v>794.2029</c:v>
                </c:pt>
                <c:pt idx="424">
                  <c:v>791.96969999999999</c:v>
                </c:pt>
                <c:pt idx="425">
                  <c:v>790.05870000000004</c:v>
                </c:pt>
                <c:pt idx="426">
                  <c:v>787.91150000000005</c:v>
                </c:pt>
                <c:pt idx="427">
                  <c:v>785.70420000000001</c:v>
                </c:pt>
                <c:pt idx="428">
                  <c:v>783.49210000000005</c:v>
                </c:pt>
                <c:pt idx="429">
                  <c:v>781.33510000000001</c:v>
                </c:pt>
                <c:pt idx="430">
                  <c:v>779.11500000000001</c:v>
                </c:pt>
                <c:pt idx="431">
                  <c:v>776.93240000000003</c:v>
                </c:pt>
                <c:pt idx="432">
                  <c:v>775.02660000000003</c:v>
                </c:pt>
                <c:pt idx="433">
                  <c:v>773.11469999999997</c:v>
                </c:pt>
                <c:pt idx="434">
                  <c:v>770.9855</c:v>
                </c:pt>
                <c:pt idx="435">
                  <c:v>768.79060000000004</c:v>
                </c:pt>
                <c:pt idx="436">
                  <c:v>766.57010000000002</c:v>
                </c:pt>
                <c:pt idx="437">
                  <c:v>764.45060000000001</c:v>
                </c:pt>
                <c:pt idx="438">
                  <c:v>762.25959999999998</c:v>
                </c:pt>
                <c:pt idx="439">
                  <c:v>760.05600000000004</c:v>
                </c:pt>
                <c:pt idx="440">
                  <c:v>757.89160000000004</c:v>
                </c:pt>
                <c:pt idx="441">
                  <c:v>755.72900000000004</c:v>
                </c:pt>
                <c:pt idx="442">
                  <c:v>753.57209999999998</c:v>
                </c:pt>
                <c:pt idx="443">
                  <c:v>751.6943</c:v>
                </c:pt>
                <c:pt idx="444">
                  <c:v>749.54660000000001</c:v>
                </c:pt>
                <c:pt idx="445">
                  <c:v>747.40250000000003</c:v>
                </c:pt>
                <c:pt idx="446">
                  <c:v>745.26300000000003</c:v>
                </c:pt>
                <c:pt idx="447">
                  <c:v>743.40290000000005</c:v>
                </c:pt>
                <c:pt idx="448">
                  <c:v>741.27449999999999</c:v>
                </c:pt>
                <c:pt idx="449">
                  <c:v>739.15039999999999</c:v>
                </c:pt>
                <c:pt idx="450">
                  <c:v>736.95259999999996</c:v>
                </c:pt>
                <c:pt idx="451">
                  <c:v>734.83820000000003</c:v>
                </c:pt>
                <c:pt idx="452">
                  <c:v>732.72900000000004</c:v>
                </c:pt>
                <c:pt idx="453">
                  <c:v>730.62419999999997</c:v>
                </c:pt>
                <c:pt idx="454">
                  <c:v>728.52440000000001</c:v>
                </c:pt>
                <c:pt idx="455">
                  <c:v>726.42930000000001</c:v>
                </c:pt>
                <c:pt idx="456">
                  <c:v>724.33929999999998</c:v>
                </c:pt>
                <c:pt idx="457">
                  <c:v>721.97969999999998</c:v>
                </c:pt>
                <c:pt idx="458">
                  <c:v>719.62400000000002</c:v>
                </c:pt>
                <c:pt idx="459">
                  <c:v>717.55269999999996</c:v>
                </c:pt>
                <c:pt idx="460">
                  <c:v>715.4864</c:v>
                </c:pt>
                <c:pt idx="461">
                  <c:v>713.42570000000001</c:v>
                </c:pt>
                <c:pt idx="462">
                  <c:v>711.36879999999996</c:v>
                </c:pt>
                <c:pt idx="463">
                  <c:v>709.31619999999998</c:v>
                </c:pt>
                <c:pt idx="464">
                  <c:v>707.19209999999998</c:v>
                </c:pt>
                <c:pt idx="465">
                  <c:v>705.14890000000003</c:v>
                </c:pt>
                <c:pt idx="466">
                  <c:v>703.11159999999995</c:v>
                </c:pt>
                <c:pt idx="467">
                  <c:v>701.08159999999998</c:v>
                </c:pt>
                <c:pt idx="468">
                  <c:v>699.05909999999994</c:v>
                </c:pt>
                <c:pt idx="469">
                  <c:v>697.04489999999998</c:v>
                </c:pt>
                <c:pt idx="470">
                  <c:v>695.03930000000003</c:v>
                </c:pt>
                <c:pt idx="471">
                  <c:v>693.04219999999998</c:v>
                </c:pt>
                <c:pt idx="472">
                  <c:v>691.0539</c:v>
                </c:pt>
                <c:pt idx="473">
                  <c:v>689.07389999999998</c:v>
                </c:pt>
                <c:pt idx="474">
                  <c:v>687.10109999999997</c:v>
                </c:pt>
                <c:pt idx="475">
                  <c:v>685.13499999999999</c:v>
                </c:pt>
                <c:pt idx="476">
                  <c:v>683.17579999999998</c:v>
                </c:pt>
                <c:pt idx="477">
                  <c:v>681.15030000000002</c:v>
                </c:pt>
                <c:pt idx="478">
                  <c:v>679.2038</c:v>
                </c:pt>
                <c:pt idx="479">
                  <c:v>677.26369999999997</c:v>
                </c:pt>
                <c:pt idx="480">
                  <c:v>675.32979999999998</c:v>
                </c:pt>
                <c:pt idx="481">
                  <c:v>673.40260000000001</c:v>
                </c:pt>
                <c:pt idx="482">
                  <c:v>671.75890000000004</c:v>
                </c:pt>
                <c:pt idx="483">
                  <c:v>669.84799999999996</c:v>
                </c:pt>
                <c:pt idx="484">
                  <c:v>667.94290000000001</c:v>
                </c:pt>
                <c:pt idx="485">
                  <c:v>666.04369999999994</c:v>
                </c:pt>
                <c:pt idx="486">
                  <c:v>664.15020000000004</c:v>
                </c:pt>
                <c:pt idx="487">
                  <c:v>662.26319999999998</c:v>
                </c:pt>
                <c:pt idx="488">
                  <c:v>660.10910000000001</c:v>
                </c:pt>
                <c:pt idx="489">
                  <c:v>658.23580000000004</c:v>
                </c:pt>
                <c:pt idx="490">
                  <c:v>656.09739999999999</c:v>
                </c:pt>
                <c:pt idx="491">
                  <c:v>654.17110000000002</c:v>
                </c:pt>
                <c:pt idx="492">
                  <c:v>652.31989999999996</c:v>
                </c:pt>
                <c:pt idx="493">
                  <c:v>650.47540000000004</c:v>
                </c:pt>
                <c:pt idx="494">
                  <c:v>648.63699999999994</c:v>
                </c:pt>
                <c:pt idx="495">
                  <c:v>646.80439999999999</c:v>
                </c:pt>
                <c:pt idx="496">
                  <c:v>644.97680000000003</c:v>
                </c:pt>
                <c:pt idx="497">
                  <c:v>643.15520000000004</c:v>
                </c:pt>
                <c:pt idx="498">
                  <c:v>641.06759999999997</c:v>
                </c:pt>
                <c:pt idx="499">
                  <c:v>639.26080000000002</c:v>
                </c:pt>
                <c:pt idx="500">
                  <c:v>637.46109999999999</c:v>
                </c:pt>
                <c:pt idx="501">
                  <c:v>635.3958000000000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E198-44B2-87F1-B9E44FC06EB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7282512"/>
        <c:axId val="337282120"/>
      </c:scatterChart>
      <c:valAx>
        <c:axId val="337281336"/>
        <c:scaling>
          <c:orientation val="minMax"/>
          <c:max val="60"/>
          <c:min val="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time (s)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37281728"/>
        <c:crosses val="autoZero"/>
        <c:crossBetween val="midCat"/>
        <c:majorUnit val="10"/>
      </c:valAx>
      <c:valAx>
        <c:axId val="337281728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DDTR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37281336"/>
        <c:crosses val="autoZero"/>
        <c:crossBetween val="midCat"/>
      </c:valAx>
      <c:valAx>
        <c:axId val="337282120"/>
        <c:scaling>
          <c:orientation val="minMax"/>
        </c:scaling>
        <c:delete val="0"/>
        <c:axPos val="r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Estimated</a:t>
                </a:r>
                <a:r>
                  <a:rPr lang="en-US" altLang="zh-CN" baseline="0"/>
                  <a:t> explosion energy (MJ)</a:t>
                </a:r>
                <a:endParaRPr lang="zh-CN" altLang="en-US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37282512"/>
        <c:crosses val="max"/>
        <c:crossBetween val="midCat"/>
        <c:dispUnits>
          <c:builtInUnit val="thousands"/>
        </c:dispUnits>
      </c:valAx>
      <c:valAx>
        <c:axId val="33728251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33728212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14113206820832058"/>
          <c:y val="0.58166433402066264"/>
          <c:w val="0.44638976377952755"/>
          <c:h val="0.2259994230707592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hart5.xml><?xml version="1.0" encoding="utf-8"?>
<cx:chartSpace xmlns:a="http://schemas.openxmlformats.org/drawingml/2006/main" xmlns:r="http://schemas.openxmlformats.org/officeDocument/2006/relationships" xmlns:cx="http://schemas.microsoft.com/office/drawing/2014/chartex">
  <cx:chartData>
    <cx:externalData r:id="rId1" cx:autoUpdate="0"/>
    <cx:data id="0">
      <cx:numDim type="val">
        <cx:f>'R'!$A$1:$A$1001</cx:f>
        <cx:lvl ptCount="1001" formatCode="0.00">
          <cx:pt idx="0">5.8785020000000001</cx:pt>
          <cx:pt idx="1">3.9459759999999999</cx:pt>
          <cx:pt idx="2">4.5494899999999996</cx:pt>
          <cx:pt idx="3">4.3737940000000002</cx:pt>
          <cx:pt idx="4">4.593343</cx:pt>
          <cx:pt idx="5">5.9734860000000003</cx:pt>
          <cx:pt idx="6">4.9301789999999999</cx:pt>
          <cx:pt idx="7">5.9293849999999999</cx:pt>
          <cx:pt idx="8">4.4422689999999996</cx:pt>
          <cx:pt idx="9">4.340096</cx:pt>
          <cx:pt idx="10">4.4843029999999997</cx:pt>
          <cx:pt idx="11">4.3438369999999997</cx:pt>
          <cx:pt idx="12">5.1415030000000002</cx:pt>
          <cx:pt idx="13">4.1274490000000004</cx:pt>
          <cx:pt idx="14">4.8717370000000004</cx:pt>
          <cx:pt idx="15">5.4212899999999999</cx:pt>
          <cx:pt idx="16">4.1174410000000004</cx:pt>
          <cx:pt idx="17">5.1902140000000001</cx:pt>
          <cx:pt idx="18">4.051831</cx:pt>
          <cx:pt idx="19">4.8434980000000003</cx:pt>
          <cx:pt idx="20">5.0170940000000002</cx:pt>
          <cx:pt idx="21">4.3748620000000003</cx:pt>
          <cx:pt idx="22">5.1249729999999998</cx:pt>
          <cx:pt idx="23">4.6701689999999996</cx:pt>
          <cx:pt idx="24">4.7791170000000003</cx:pt>
          <cx:pt idx="25">5.9123429999999999</cx:pt>
          <cx:pt idx="26">5.6166010000000002</cx:pt>
          <cx:pt idx="27">3.4230930000000002</cx:pt>
          <cx:pt idx="28">5.1573560000000001</cx:pt>
          <cx:pt idx="29">3.682067</cx:pt>
          <cx:pt idx="30">5.4007170000000002</cx:pt>
          <cx:pt idx="31">4.0140859999999998</cx:pt>
          <cx:pt idx="32">4.1045439999999997</cx:pt>
          <cx:pt idx="33">3.93215</cx:pt>
          <cx:pt idx="34">4.7533820000000002</cx:pt>
          <cx:pt idx="35">4.4268489999999998</cx:pt>
          <cx:pt idx="36">4.4882609999999996</cx:pt>
          <cx:pt idx="37">4.2071290000000001</cx:pt>
          <cx:pt idx="38">4.772875</cx:pt>
          <cx:pt idx="39">4.4330850000000002</cx:pt>
          <cx:pt idx="40">4.8193289999999998</cx:pt>
          <cx:pt idx="41">4.2477619999999998</cx:pt>
          <cx:pt idx="42">4.6904339999999998</cx:pt>
          <cx:pt idx="43">4.9500149999999996</cx:pt>
          <cx:pt idx="44">5.0854049999999997</cx:pt>
          <cx:pt idx="45">5.4509679999999996</cx:pt>
          <cx:pt idx="46">4.539676</cx:pt>
          <cx:pt idx="47">3.6488200000000002</cx:pt>
          <cx:pt idx="48">4.6925520000000001</cx:pt>
          <cx:pt idx="49">3.976553</cx:pt>
          <cx:pt idx="50">4.6806409999999996</cx:pt>
          <cx:pt idx="51">4.951759</cx:pt>
          <cx:pt idx="52">3.9683120000000001</cx:pt>
          <cx:pt idx="53">3.9358849999999999</cx:pt>
          <cx:pt idx="54">4.4138299999999999</cx:pt>
          <cx:pt idx="55">4.6243660000000002</cx:pt>
          <cx:pt idx="56">4.1060189999999999</cx:pt>
          <cx:pt idx="57">4.8891419999999997</cx:pt>
          <cx:pt idx="58">4.3796980000000003</cx:pt>
          <cx:pt idx="59">4.8693790000000003</cx:pt>
          <cx:pt idx="60">3.8805200000000002</cx:pt>
          <cx:pt idx="61">4.4687770000000002</cx:pt>
          <cx:pt idx="62">4.6989000000000001</cx:pt>
          <cx:pt idx="63">4.5621900000000002</cx:pt>
          <cx:pt idx="64">5.0071289999999999</cx:pt>
          <cx:pt idx="65">4.0308650000000004</cx:pt>
          <cx:pt idx="66">5.2170690000000004</cx:pt>
          <cx:pt idx="67">5.4565720000000004</cx:pt>
          <cx:pt idx="68">4.8832800000000001</cx:pt>
          <cx:pt idx="69">4.3281489999999998</cx:pt>
          <cx:pt idx="70">5.187665</cx:pt>
          <cx:pt idx="71">4.7690710000000003</cx:pt>
          <cx:pt idx="72">4.3409459999999997</cx:pt>
          <cx:pt idx="73">5.0907200000000001</cx:pt>
          <cx:pt idx="74">4.1683450000000004</cx:pt>
          <cx:pt idx="75">4.3868720000000003</cx:pt>
          <cx:pt idx="76">4.8262289999999997</cx:pt>
          <cx:pt idx="77">3.9522849999999998</cx:pt>
          <cx:pt idx="78">5.2614879999999999</cx:pt>
          <cx:pt idx="79">4.2700360000000002</cx:pt>
          <cx:pt idx="80">5.2702549999999997</cx:pt>
          <cx:pt idx="81">5.1784140000000001</cx:pt>
          <cx:pt idx="82">4.0894579999999996</cx:pt>
          <cx:pt idx="83">4.6125069999999999</cx:pt>
          <cx:pt idx="84">5.3274229999999996</cx:pt>
          <cx:pt idx="85">4.8228809999999998</cx:pt>
          <cx:pt idx="86">5.3111750000000004</cx:pt>
          <cx:pt idx="87">5.1118119999999996</cx:pt>
          <cx:pt idx="88">4.2314879999999997</cx:pt>
          <cx:pt idx="89">4.3578039999999998</cx:pt>
          <cx:pt idx="90">5.5339830000000001</cx:pt>
          <cx:pt idx="91">4.4886489999999997</cx:pt>
          <cx:pt idx="92">5.277234</cx:pt>
          <cx:pt idx="93">5.2208839999999999</cx:pt>
          <cx:pt idx="94">4.3094599999999996</cx:pt>
          <cx:pt idx="95">4.3860349999999997</cx:pt>
          <cx:pt idx="96">4.3623200000000004</cx:pt>
          <cx:pt idx="97">4.8143969999999996</cx:pt>
          <cx:pt idx="98">4.6786979999999998</cx:pt>
          <cx:pt idx="99">4.3527310000000003</cx:pt>
          <cx:pt idx="100">4.2188309999999998</cx:pt>
          <cx:pt idx="101">4.9312360000000002</cx:pt>
          <cx:pt idx="102">4.6870430000000001</cx:pt>
          <cx:pt idx="103">4.3886779999999996</cx:pt>
          <cx:pt idx="104">4.1509349999999996</cx:pt>
          <cx:pt idx="105">5.5466699999999998</cx:pt>
          <cx:pt idx="106">7.3395799999999998</cx:pt>
          <cx:pt idx="107">5.7307240000000004</cx:pt>
          <cx:pt idx="108">4.6016529999999998</cx:pt>
          <cx:pt idx="109">5.2314879999999997</cx:pt>
          <cx:pt idx="110">4.8801030000000001</cx:pt>
          <cx:pt idx="111">5.2085939999999997</cx:pt>
          <cx:pt idx="112">4.4987820000000003</cx:pt>
          <cx:pt idx="113">4.003171</cx:pt>
          <cx:pt idx="114">6.0909190000000004</cx:pt>
          <cx:pt idx="115">4.0858090000000002</cx:pt>
          <cx:pt idx="116">4.4223379999999999</cx:pt>
          <cx:pt idx="117">4.9380389999999998</cx:pt>
          <cx:pt idx="118">5.2082889999999997</cx:pt>
          <cx:pt idx="119">5.2127829999999999</cx:pt>
          <cx:pt idx="120">5.8188209999999998</cx:pt>
          <cx:pt idx="121">3.4974470000000002</cx:pt>
          <cx:pt idx="122">4.2409169999999996</cx:pt>
          <cx:pt idx="123">5.7907010000000003</cx:pt>
          <cx:pt idx="124">4.7642689999999996</cx:pt>
          <cx:pt idx="125">4.535558</cx:pt>
          <cx:pt idx="126">4.0653139999999999</cx:pt>
          <cx:pt idx="127">5.8688209999999996</cx:pt>
          <cx:pt idx="128">4.5741699999999996</cx:pt>
          <cx:pt idx="129">5.0576249999999998</cx:pt>
          <cx:pt idx="130">4.9809900000000003</cx:pt>
          <cx:pt idx="131">3.7938839999999998</cx:pt>
          <cx:pt idx="132">4.2836080000000001</cx:pt>
          <cx:pt idx="133">5.2496130000000001</cx:pt>
          <cx:pt idx="134">4.0428649999999999</cx:pt>
          <cx:pt idx="135">5.6129040000000003</cx:pt>
          <cx:pt idx="136">4.8909229999999999</cx:pt>
          <cx:pt idx="137">4.6967460000000001</cx:pt>
          <cx:pt idx="138">4.4237479999999998</cx:pt>
          <cx:pt idx="139">4.5730170000000001</cx:pt>
          <cx:pt idx="140">5.0324900000000001</cx:pt>
          <cx:pt idx="141">3.909662</cx:pt>
          <cx:pt idx="142">4.4176460000000004</cx:pt>
          <cx:pt idx="143">4.8124359999999999</cx:pt>
          <cx:pt idx="144">3.8924850000000002</cx:pt>
          <cx:pt idx="145">4.6517030000000004</cx:pt>
          <cx:pt idx="146">4.6690310000000004</cx:pt>
          <cx:pt idx="147">4.3198379999999998</cx:pt>
          <cx:pt idx="148">5.516216</cx:pt>
          <cx:pt idx="149">4.1597020000000002</cx:pt>
          <cx:pt idx="150">6.3143359999999999</cx:pt>
          <cx:pt idx="151">4.7076099999999999</cx:pt>
          <cx:pt idx="152">6.1094030000000004</cx:pt>
          <cx:pt idx="153">3.9069060000000002</cx:pt>
          <cx:pt idx="154">5.1113860000000004</cx:pt>
          <cx:pt idx="155">4.7280160000000002</cx:pt>
          <cx:pt idx="156">5.2932819999999996</cx:pt>
          <cx:pt idx="157">5.0868190000000002</cx:pt>
          <cx:pt idx="158">5.5181360000000002</cx:pt>
          <cx:pt idx="159">3.86117</cx:pt>
          <cx:pt idx="160">4.6172810000000002</cx:pt>
          <cx:pt idx="161">4.8438129999999999</cx:pt>
          <cx:pt idx="162">4.9773969999999998</cx:pt>
          <cx:pt idx="163">4.3542550000000002</cx:pt>
          <cx:pt idx="164">5.1313899999999997</cx:pt>
          <cx:pt idx="165">5.3140239999999999</cx:pt>
          <cx:pt idx="166">4.4856619999999996</cx:pt>
          <cx:pt idx="167">5.5918229999999998</cx:pt>
          <cx:pt idx="168">4.2084330000000003</cx:pt>
          <cx:pt idx="169">4.141883</cx:pt>
          <cx:pt idx="170">4.8054690000000004</cx:pt>
          <cx:pt idx="171">4.6910429999999996</cx:pt>
          <cx:pt idx="172">3.8628849999999999</cx:pt>
          <cx:pt idx="173">4.7048579999999998</cx:pt>
          <cx:pt idx="174">4.5248819999999998</cx:pt>
          <cx:pt idx="175">4.5347949999999999</cx:pt>
          <cx:pt idx="176">4.4222020000000004</cx:pt>
          <cx:pt idx="177">4.0749209999999998</cx:pt>
          <cx:pt idx="178">4.6582739999999996</cx:pt>
          <cx:pt idx="179">4.9009210000000003</cx:pt>
          <cx:pt idx="180">4.7755340000000004</cx:pt>
          <cx:pt idx="181">6.0463259999999996</cx:pt>
          <cx:pt idx="182">4.7573949999999998</cx:pt>
          <cx:pt idx="183">4.7174469999999999</cx:pt>
          <cx:pt idx="184">4.5325629999999997</cx:pt>
          <cx:pt idx="185">4.4357379999999997</cx:pt>
          <cx:pt idx="186">4.2252660000000004</cx:pt>
          <cx:pt idx="187">5.1665609999999997</cx:pt>
          <cx:pt idx="188">4.9186040000000002</cx:pt>
          <cx:pt idx="189">4.8836069999999996</cx:pt>
          <cx:pt idx="190">5.4838849999999999</cx:pt>
          <cx:pt idx="191">4.5328900000000001</cx:pt>
          <cx:pt idx="192">4.9008459999999996</cx:pt>
          <cx:pt idx="193">3.2181099999999998</cx:pt>
          <cx:pt idx="194">4.0221840000000002</cx:pt>
          <cx:pt idx="195">5.1388910000000001</cx:pt>
          <cx:pt idx="196">4.3011720000000002</cx:pt>
          <cx:pt idx="197">4.626112</cx:pt>
          <cx:pt idx="198">4.6295210000000004</cx:pt>
          <cx:pt idx="199">4.2793130000000001</cx:pt>
          <cx:pt idx="200">4.7689919999999999</cx:pt>
          <cx:pt idx="201">4.3714209999999998</cx:pt>
          <cx:pt idx="202">5.014157</cx:pt>
          <cx:pt idx="203">4.5856260000000004</cx:pt>
          <cx:pt idx="204">4.378673</cx:pt>
          <cx:pt idx="205">4.0820999999999996</cx:pt>
          <cx:pt idx="206">4.5084669999999996</cx:pt>
          <cx:pt idx="207">5.0743359999999997</cx:pt>
          <cx:pt idx="208">3.9460000000000002</cx:pt>
          <cx:pt idx="209">4.607774</cx:pt>
          <cx:pt idx="210">5.2162550000000003</cx:pt>
          <cx:pt idx="211">5.1011959999999998</cx:pt>
          <cx:pt idx="212">3.9726889999999999</cx:pt>
          <cx:pt idx="213">5.9917490000000004</cx:pt>
          <cx:pt idx="214">4.8928609999999999</cx:pt>
          <cx:pt idx="215">4.1418980000000003</cx:pt>
          <cx:pt idx="216">4.5142680000000004</cx:pt>
          <cx:pt idx="217">4.6160730000000001</cx:pt>
          <cx:pt idx="218">4.3368929999999999</cx:pt>
          <cx:pt idx="219">5.2805559999999998</cx:pt>
          <cx:pt idx="220">4.1738470000000003</cx:pt>
          <cx:pt idx="221">5.4785060000000003</cx:pt>
          <cx:pt idx="222">4.6961170000000001</cx:pt>
          <cx:pt idx="223">4.2112309999999997</cx:pt>
          <cx:pt idx="224">5.3285450000000001</cx:pt>
          <cx:pt idx="225">4.0583489999999998</cx:pt>
          <cx:pt idx="226">4.4047099999999997</cx:pt>
          <cx:pt idx="227">4.6294510000000004</cx:pt>
          <cx:pt idx="228">4.5445460000000004</cx:pt>
          <cx:pt idx="229">4.3625030000000002</cx:pt>
          <cx:pt idx="230">5.6728870000000002</cx:pt>
          <cx:pt idx="231">5.8837460000000004</cx:pt>
          <cx:pt idx="232">5.2949539999999997</cx:pt>
          <cx:pt idx="233">4.4791340000000002</cx:pt>
          <cx:pt idx="234">4.3789980000000002</cx:pt>
          <cx:pt idx="235">3.6321699999999999</cx:pt>
          <cx:pt idx="236">6.0604940000000003</cx:pt>
          <cx:pt idx="237">4.9053750000000003</cx:pt>
          <cx:pt idx="238">3.866479</cx:pt>
          <cx:pt idx="239">3.9085570000000001</cx:pt>
          <cx:pt idx="240">5.9528509999999999</cx:pt>
          <cx:pt idx="241">5.5385879999999998</cx:pt>
          <cx:pt idx="242">4.9446940000000001</cx:pt>
          <cx:pt idx="243">5.3190679999999997</cx:pt>
          <cx:pt idx="244">4.6850849999999999</cx:pt>
          <cx:pt idx="245">4.611764</cx:pt>
          <cx:pt idx="246">5.7563050000000002</cx:pt>
          <cx:pt idx="247">4.4922690000000003</cx:pt>
          <cx:pt idx="248">4.1828279999999998</cx:pt>
          <cx:pt idx="249">4.3456039999999998</cx:pt>
          <cx:pt idx="250">4.3144819999999999</cx:pt>
          <cx:pt idx="251">3.947686</cx:pt>
          <cx:pt idx="252">4.3098609999999997</cx:pt>
          <cx:pt idx="253">5.4833220000000003</cx:pt>
          <cx:pt idx="254">5.0701109999999998</cx:pt>
          <cx:pt idx="255">4.7927629999999999</cx:pt>
          <cx:pt idx="256">4.2930020000000004</cx:pt>
          <cx:pt idx="257">6.9043789999999996</cx:pt>
          <cx:pt idx="258">5.3118449999999999</cx:pt>
          <cx:pt idx="259">3.8359519999999998</cx:pt>
          <cx:pt idx="260">4.2305739999999998</cx:pt>
          <cx:pt idx="261">5.4283960000000002</cx:pt>
          <cx:pt idx="262">5.2193589999999999</cx:pt>
          <cx:pt idx="263">4.2822380000000004</cx:pt>
          <cx:pt idx="264">4.6250780000000002</cx:pt>
          <cx:pt idx="265">4.6569240000000001</cx:pt>
          <cx:pt idx="266">4.1612539999999996</cx:pt>
          <cx:pt idx="267">4.057601</cx:pt>
          <cx:pt idx="268">3.5445169999999999</cx:pt>
          <cx:pt idx="269">5.0777289999999997</cx:pt>
          <cx:pt idx="270">6.2922070000000003</cx:pt>
          <cx:pt idx="271">4.577534</cx:pt>
          <cx:pt idx="272">4.2641109999999998</cx:pt>
          <cx:pt idx="273">4.7209690000000002</cx:pt>
          <cx:pt idx="274">4.5271559999999997</cx:pt>
          <cx:pt idx="275">3.0363929999999999</cx:pt>
          <cx:pt idx="276">6.2070480000000003</cx:pt>
          <cx:pt idx="277">5.7148389999999996</cx:pt>
          <cx:pt idx="278">4.9411100000000001</cx:pt>
          <cx:pt idx="279">6.013077</cx:pt>
          <cx:pt idx="280">4.3642180000000002</cx:pt>
          <cx:pt idx="281">4.5250760000000003</cx:pt>
          <cx:pt idx="282">5.3084389999999999</cx:pt>
          <cx:pt idx="283">4.1642070000000002</cx:pt>
          <cx:pt idx="284">4.1248449999999997</cx:pt>
          <cx:pt idx="285">4.3163980000000004</cx:pt>
          <cx:pt idx="286">4.2635360000000002</cx:pt>
          <cx:pt idx="287">4.2850919999999997</cx:pt>
          <cx:pt idx="288">6.3169459999999997</cx:pt>
          <cx:pt idx="289">3.9701059999999999</cx:pt>
          <cx:pt idx="290">4.5662349999999998</cx:pt>
          <cx:pt idx="291">4.7498060000000004</cx:pt>
          <cx:pt idx="292">6.3015509999999999</cx:pt>
          <cx:pt idx="293">4.1747490000000003</cx:pt>
          <cx:pt idx="294">4.7943239999999996</cx:pt>
          <cx:pt idx="295">3.9305400000000001</cx:pt>
          <cx:pt idx="296">4.9389580000000004</cx:pt>
          <cx:pt idx="297">4.5695629999999996</cx:pt>
          <cx:pt idx="298">5.7045880000000002</cx:pt>
          <cx:pt idx="299">4.8291089999999999</cx:pt>
          <cx:pt idx="300">4.0641800000000003</cx:pt>
          <cx:pt idx="301">4.6962760000000001</cx:pt>
          <cx:pt idx="302">4.3827069999999999</cx:pt>
          <cx:pt idx="303">5.935759</cx:pt>
          <cx:pt idx="304">4.8448370000000001</cx:pt>
          <cx:pt idx="305">4.2659500000000001</cx:pt>
          <cx:pt idx="306">4.8098770000000002</cx:pt>
          <cx:pt idx="307">5.6767890000000003</cx:pt>
          <cx:pt idx="308">3.877618</cx:pt>
          <cx:pt idx="309">5.017353</cx:pt>
          <cx:pt idx="310">4.6787710000000002</cx:pt>
          <cx:pt idx="311">5.9127359999999998</cx:pt>
          <cx:pt idx="312">4.8428579999999997</cx:pt>
          <cx:pt idx="313">4.8316650000000001</cx:pt>
          <cx:pt idx="314">5.2145349999999997</cx:pt>
          <cx:pt idx="315">5.8702160000000001</cx:pt>
          <cx:pt idx="316">4.5792010000000003</cx:pt>
          <cx:pt idx="317">3.9636170000000002</cx:pt>
          <cx:pt idx="318">4.4829780000000001</cx:pt>
          <cx:pt idx="319">4.7839309999999999</cx:pt>
          <cx:pt idx="320">4.8440240000000001</cx:pt>
          <cx:pt idx="321">4.8233569999999997</cx:pt>
          <cx:pt idx="322">4.0230889999999997</cx:pt>
          <cx:pt idx="323">4.5362150000000003</cx:pt>
          <cx:pt idx="324">5.1822699999999999</cx:pt>
          <cx:pt idx="325">4.6860439999999999</cx:pt>
          <cx:pt idx="326">5.1782719999999998</cx:pt>
          <cx:pt idx="327">4.3452979999999997</cx:pt>
          <cx:pt idx="328">5.43553</cx:pt>
          <cx:pt idx="329">6.0431869999999996</cx:pt>
          <cx:pt idx="330">5.7518500000000001</cx:pt>
          <cx:pt idx="331">4.8252610000000002</cx:pt>
          <cx:pt idx="332">5.6713079999999998</cx:pt>
          <cx:pt idx="333">5.1020289999999999</cx:pt>
          <cx:pt idx="334">5.0625609999999996</cx:pt>
          <cx:pt idx="335">4.3001339999999999</cx:pt>
          <cx:pt idx="336">5.8564749999999997</cx:pt>
          <cx:pt idx="337">4.1376289999999996</cx:pt>
          <cx:pt idx="338">5.3010700000000002</cx:pt>
          <cx:pt idx="339">4.4703860000000004</cx:pt>
          <cx:pt idx="340">4.5975869999999999</cx:pt>
          <cx:pt idx="341">3.6515390000000001</cx:pt>
          <cx:pt idx="342">4.7591900000000003</cx:pt>
          <cx:pt idx="343">4.4936680000000004</cx:pt>
          <cx:pt idx="344">3.9431829999999999</cx:pt>
          <cx:pt idx="345">4.8544970000000003</cx:pt>
          <cx:pt idx="346">4.7706910000000002</cx:pt>
          <cx:pt idx="347">4.7326079999999999</cx:pt>
          <cx:pt idx="348">4.4425090000000003</cx:pt>
          <cx:pt idx="349">4.5879709999999996</cx:pt>
          <cx:pt idx="350">5.0998809999999999</cx:pt>
          <cx:pt idx="351">4.8361039999999997</cx:pt>
          <cx:pt idx="352">4.5886680000000002</cx:pt>
          <cx:pt idx="353">6.5683819999999997</cx:pt>
          <cx:pt idx="354">4.3042550000000004</cx:pt>
          <cx:pt idx="355">4.0958699999999997</cx:pt>
          <cx:pt idx="356">4.7521430000000002</cx:pt>
          <cx:pt idx="357">4.3117340000000004</cx:pt>
          <cx:pt idx="358">6.9186680000000003</cx:pt>
          <cx:pt idx="359">4.1232980000000001</cx:pt>
          <cx:pt idx="360">4.5455730000000001</cx:pt>
          <cx:pt idx="361">4.2729439999999999</cx:pt>
          <cx:pt idx="362">5.8868609999999997</cx:pt>
          <cx:pt idx="363">4.4662930000000003</cx:pt>
          <cx:pt idx="364">4.202642</cx:pt>
          <cx:pt idx="365">4.7802610000000003</cx:pt>
          <cx:pt idx="366">4.407902</cx:pt>
          <cx:pt idx="367">3.9894409999999998</cx:pt>
          <cx:pt idx="368">4.4837590000000001</cx:pt>
          <cx:pt idx="369">5.099532</cx:pt>
          <cx:pt idx="370">4.4782460000000004</cx:pt>
          <cx:pt idx="371">5.0756680000000003</cx:pt>
          <cx:pt idx="372">4.3031379999999997</cx:pt>
          <cx:pt idx="373">4.3128460000000004</cx:pt>
          <cx:pt idx="374">4.1030689999999996</cx:pt>
          <cx:pt idx="375">3.9031660000000001</cx:pt>
          <cx:pt idx="376">4.2242459999999999</cx:pt>
          <cx:pt idx="377">5.0055100000000001</cx:pt>
          <cx:pt idx="378">5.4502639999999998</cx:pt>
          <cx:pt idx="379">4.5587609999999996</cx:pt>
          <cx:pt idx="380">4.9766620000000001</cx:pt>
          <cx:pt idx="381">4.9858950000000002</cx:pt>
          <cx:pt idx="382">5.3474089999999999</cx:pt>
          <cx:pt idx="383">4.8040919999999998</cx:pt>
          <cx:pt idx="384">4.5814469999999998</cx:pt>
          <cx:pt idx="385">4.6668770000000004</cx:pt>
          <cx:pt idx="386">4.2377840000000004</cx:pt>
          <cx:pt idx="387">4.0585060000000004</cx:pt>
          <cx:pt idx="388">4.9043539999999997</cx:pt>
          <cx:pt idx="389">4.445513</cx:pt>
          <cx:pt idx="390">4.6202040000000002</cx:pt>
          <cx:pt idx="391">4.7019890000000002</cx:pt>
          <cx:pt idx="392">5.363416</cx:pt>
          <cx:pt idx="393">4.5212219999999999</cx:pt>
          <cx:pt idx="394">3.949217</cx:pt>
          <cx:pt idx="395">4.9782279999999997</cx:pt>
          <cx:pt idx="396">5.816865</cx:pt>
          <cx:pt idx="397">3.9671259999999999</cx:pt>
          <cx:pt idx="398">4.8745940000000001</cx:pt>
          <cx:pt idx="399">4.526179</cx:pt>
          <cx:pt idx="400">4.9417059999999999</cx:pt>
          <cx:pt idx="401">4.4614120000000002</cx:pt>
          <cx:pt idx="402">4.7699290000000003</cx:pt>
          <cx:pt idx="403">4.5924060000000004</cx:pt>
          <cx:pt idx="404">4.6437530000000002</cx:pt>
          <cx:pt idx="405">5.1873889999999996</cx:pt>
          <cx:pt idx="406">3.3687960000000001</cx:pt>
          <cx:pt idx="407">4.9954400000000003</cx:pt>
          <cx:pt idx="408">3.9243190000000001</cx:pt>
          <cx:pt idx="409">3.2772459999999999</cx:pt>
          <cx:pt idx="410">5.3262590000000003</cx:pt>
          <cx:pt idx="411">4.665813</cx:pt>
          <cx:pt idx="412">4.8043060000000004</cx:pt>
          <cx:pt idx="413">4.6985939999999999</cx:pt>
          <cx:pt idx="414">4.4533610000000001</cx:pt>
          <cx:pt idx="415">2.855804</cx:pt>
          <cx:pt idx="416">4.0196639999999997</cx:pt>
          <cx:pt idx="417">4.3597340000000004</cx:pt>
          <cx:pt idx="418">4.8565069999999997</cx:pt>
          <cx:pt idx="419">3.970313</cx:pt>
          <cx:pt idx="420">4.1418780000000002</cx:pt>
          <cx:pt idx="421">4.8935519999999997</cx:pt>
          <cx:pt idx="422">3.9841600000000001</cx:pt>
          <cx:pt idx="423">5.2854869999999998</cx:pt>
          <cx:pt idx="424">4.732183</cx:pt>
          <cx:pt idx="425">4.479285</cx:pt>
          <cx:pt idx="426">4.6759789999999999</cx:pt>
          <cx:pt idx="427">5.1559900000000001</cx:pt>
          <cx:pt idx="428">5.2391810000000003</cx:pt>
          <cx:pt idx="429">3.9401820000000001</cx:pt>
          <cx:pt idx="430">4.6050170000000001</cx:pt>
          <cx:pt idx="431">4.1279469999999998</cx:pt>
          <cx:pt idx="432">4.6310710000000004</cx:pt>
          <cx:pt idx="433">5.4691140000000003</cx:pt>
          <cx:pt idx="434">4.5093690000000004</cx:pt>
          <cx:pt idx="435">4.7516090000000002</cx:pt>
          <cx:pt idx="436">3.9097520000000001</cx:pt>
          <cx:pt idx="437">4.8187100000000003</cx:pt>
          <cx:pt idx="438">4.7761269999999998</cx:pt>
          <cx:pt idx="439">5.2279730000000004</cx:pt>
          <cx:pt idx="440">4.6691399999999996</cx:pt>
          <cx:pt idx="441">3.8861460000000001</cx:pt>
          <cx:pt idx="442">4.3157209999999999</cx:pt>
          <cx:pt idx="443">5.8156509999999999</cx:pt>
          <cx:pt idx="444">3.8354560000000002</cx:pt>
          <cx:pt idx="445">4.2984030000000004</cx:pt>
          <cx:pt idx="446">4.3392049999999998</cx:pt>
          <cx:pt idx="447">4.0801350000000003</cx:pt>
          <cx:pt idx="448">4.9410509999999999</cx:pt>
          <cx:pt idx="449">4.5681000000000003</cx:pt>
          <cx:pt idx="450">4.2984369999999998</cx:pt>
          <cx:pt idx="451">5.8121070000000001</cx:pt>
          <cx:pt idx="452">4.2155310000000004</cx:pt>
          <cx:pt idx="453">5.1164800000000001</cx:pt>
          <cx:pt idx="454">4.2869330000000003</cx:pt>
          <cx:pt idx="455">4.4696100000000003</cx:pt>
          <cx:pt idx="456">3.9131429999999998</cx:pt>
          <cx:pt idx="457">5.3735920000000004</cx:pt>
          <cx:pt idx="458">5.0881850000000002</cx:pt>
          <cx:pt idx="459">4.9053360000000001</cx:pt>
          <cx:pt idx="460">4.9654629999999997</cx:pt>
          <cx:pt idx="461">4.7934270000000003</cx:pt>
          <cx:pt idx="462">3.3841679999999998</cx:pt>
          <cx:pt idx="463">5.2604139999999999</cx:pt>
          <cx:pt idx="464">5.3819400000000002</cx:pt>
          <cx:pt idx="465">5.1677650000000002</cx:pt>
          <cx:pt idx="466">4.1302399999999997</cx:pt>
          <cx:pt idx="467">4.5500290000000003</cx:pt>
          <cx:pt idx="468">3.7367599999999999</cx:pt>
          <cx:pt idx="469">4.869345</cx:pt>
          <cx:pt idx="470">4.9129740000000002</cx:pt>
          <cx:pt idx="471">4.504829</cx:pt>
          <cx:pt idx="472">5.6146929999999999</cx:pt>
          <cx:pt idx="473">4.3503749999999997</cx:pt>
          <cx:pt idx="474">4.2857390000000004</cx:pt>
          <cx:pt idx="475">4.3244959999999999</cx:pt>
          <cx:pt idx="476">5.0083130000000002</cx:pt>
          <cx:pt idx="477">4.4074429999999998</cx:pt>
          <cx:pt idx="478">5.213006</cx:pt>
          <cx:pt idx="479">4.1587579999999997</cx:pt>
          <cx:pt idx="480">5.0249730000000001</cx:pt>
          <cx:pt idx="481">5.4984520000000003</cx:pt>
          <cx:pt idx="482">4.5149150000000002</cx:pt>
          <cx:pt idx="483">4.3613309999999998</cx:pt>
          <cx:pt idx="484">4.5104620000000004</cx:pt>
          <cx:pt idx="485">4.2507159999999997</cx:pt>
          <cx:pt idx="486">4.4785959999999996</cx:pt>
          <cx:pt idx="487">4.859165</cx:pt>
          <cx:pt idx="488">4.1182400000000001</cx:pt>
          <cx:pt idx="489">5.0673349999999999</cx:pt>
          <cx:pt idx="490">4.1703780000000004</cx:pt>
          <cx:pt idx="491">4.4081080000000004</cx:pt>
          <cx:pt idx="492">4.3413440000000003</cx:pt>
          <cx:pt idx="493">4.3593909999999996</cx:pt>
          <cx:pt idx="494">5.7166870000000003</cx:pt>
          <cx:pt idx="495">4.3920849999999998</cx:pt>
          <cx:pt idx="496">4.7302629999999999</cx:pt>
          <cx:pt idx="497">4.0098200000000004</cx:pt>
          <cx:pt idx="498">5.6658340000000003</cx:pt>
          <cx:pt idx="499">4.5809150000000001</cx:pt>
          <cx:pt idx="500">4.9770399999999997</cx:pt>
          <cx:pt idx="501">5.0774160000000004</cx:pt>
          <cx:pt idx="502">4.3883919999999996</cx:pt>
          <cx:pt idx="503">4.1971040000000004</cx:pt>
          <cx:pt idx="504">5.0859940000000003</cx:pt>
          <cx:pt idx="505">4.0552169999999998</cx:pt>
          <cx:pt idx="506">4.0317990000000004</cx:pt>
          <cx:pt idx="507">5.5697739999999998</cx:pt>
          <cx:pt idx="508">5.1681980000000003</cx:pt>
          <cx:pt idx="509">4.5137</cx:pt>
          <cx:pt idx="510">5.424353</cx:pt>
          <cx:pt idx="511">4.6366170000000002</cx:pt>
          <cx:pt idx="512">4.4114329999999997</cx:pt>
          <cx:pt idx="513">4.1831370000000003</cx:pt>
          <cx:pt idx="514">5.6290399999999998</cx:pt>
          <cx:pt idx="515">3.2692800000000002</cx:pt>
          <cx:pt idx="516">3.8800720000000002</cx:pt>
          <cx:pt idx="517">4.345637</cx:pt>
          <cx:pt idx="518">4.0554439999999996</cx:pt>
          <cx:pt idx="519">4.5230319999999997</cx:pt>
          <cx:pt idx="520">4.4613759999999996</cx:pt>
          <cx:pt idx="521">3.9808889999999999</cx:pt>
          <cx:pt idx="522">4.7024249999999999</cx:pt>
          <cx:pt idx="523">4.9662620000000004</cx:pt>
          <cx:pt idx="524">4.1341659999999996</cx:pt>
          <cx:pt idx="525">4.8724340000000002</cx:pt>
          <cx:pt idx="526">4.7918580000000004</cx:pt>
          <cx:pt idx="527">4.5719089999999998</cx:pt>
          <cx:pt idx="528">4.4861839999999997</cx:pt>
          <cx:pt idx="529">4.7911320000000002</cx:pt>
          <cx:pt idx="530">5.6715710000000001</cx:pt>
          <cx:pt idx="531">4.1246549999999997</cx:pt>
          <cx:pt idx="532">4.5379800000000001</cx:pt>
          <cx:pt idx="533">4.7671229999999998</cx:pt>
          <cx:pt idx="534">4.1337390000000003</cx:pt>
          <cx:pt idx="535">5.0016119999999997</cx:pt>
          <cx:pt idx="536">4.1859960000000003</cx:pt>
          <cx:pt idx="537">4.3145490000000004</cx:pt>
          <cx:pt idx="538">5.5622569999999998</cx:pt>
          <cx:pt idx="539">5.3402209999999997</cx:pt>
          <cx:pt idx="540">4.2764160000000002</cx:pt>
          <cx:pt idx="541">4.2616690000000004</cx:pt>
          <cx:pt idx="542">4.2841399999999998</cx:pt>
          <cx:pt idx="543">4.0892390000000001</cx:pt>
          <cx:pt idx="544">5.2639490000000002</cx:pt>
          <cx:pt idx="545">4.1040570000000001</cx:pt>
          <cx:pt idx="546">4.1930680000000002</cx:pt>
          <cx:pt idx="547">4.5181230000000001</cx:pt>
          <cx:pt idx="548">3.5165649999999999</cx:pt>
          <cx:pt idx="549">4.9129160000000001</cx:pt>
          <cx:pt idx="550">3.9369519999999998</cx:pt>
          <cx:pt idx="551">6.2496169999999998</cx:pt>
          <cx:pt idx="552">5.0181789999999999</cx:pt>
          <cx:pt idx="553">4.9208730000000003</cx:pt>
          <cx:pt idx="554">4.901192</cx:pt>
          <cx:pt idx="555">4.1971910000000001</cx:pt>
          <cx:pt idx="556">4.6393170000000001</cx:pt>
          <cx:pt idx="557">3.9323329999999999</cx:pt>
          <cx:pt idx="558">5.0038900000000002</cx:pt>
          <cx:pt idx="559">4.7567209999999998</cx:pt>
          <cx:pt idx="560">4.9801960000000003</cx:pt>
          <cx:pt idx="561">5.2014839999999998</cx:pt>
          <cx:pt idx="562">6.2696930000000002</cx:pt>
          <cx:pt idx="563">5.0154019999999999</cx:pt>
          <cx:pt idx="564">3.9596770000000001</cx:pt>
          <cx:pt idx="565">4.0328869999999997</cx:pt>
          <cx:pt idx="566">4.3889750000000003</cx:pt>
          <cx:pt idx="567">3.297876</cx:pt>
          <cx:pt idx="568">4.2417199999999999</cx:pt>
          <cx:pt idx="569">5.3746210000000003</cx:pt>
          <cx:pt idx="570">4.6134029999999999</cx:pt>
          <cx:pt idx="571">4.7811709999999996</cx:pt>
          <cx:pt idx="572">4.2113719999999999</cx:pt>
          <cx:pt idx="573">4.0988480000000003</cx:pt>
          <cx:pt idx="574">4.4095870000000001</cx:pt>
          <cx:pt idx="575">4.4262439999999996</cx:pt>
          <cx:pt idx="576">5.3767509999999996</cx:pt>
          <cx:pt idx="577">4.0609859999999998</cx:pt>
          <cx:pt idx="578">5.0164119999999999</cx:pt>
          <cx:pt idx="579">4.747763</cx:pt>
          <cx:pt idx="580">4.4047470000000004</cx:pt>
          <cx:pt idx="581">5.7037430000000002</cx:pt>
          <cx:pt idx="582">5.5501269999999998</cx:pt>
          <cx:pt idx="583">5.0023099999999996</cx:pt>
          <cx:pt idx="584">4.6402669999999997</cx:pt>
          <cx:pt idx="585">4.8466950000000004</cx:pt>
          <cx:pt idx="586">4.7643750000000002</cx:pt>
          <cx:pt idx="587">5.0955690000000002</cx:pt>
          <cx:pt idx="588">6.61571</cx:pt>
          <cx:pt idx="589">4.3271360000000003</cx:pt>
          <cx:pt idx="590">4.5751799999999996</cx:pt>
          <cx:pt idx="591">4.6241099999999999</cx:pt>
          <cx:pt idx="592">4.8012579999999998</cx:pt>
          <cx:pt idx="593">4.5349959999999996</cx:pt>
          <cx:pt idx="594">6.5217260000000001</cx:pt>
          <cx:pt idx="595">4.301507</cx:pt>
          <cx:pt idx="596">4.9194209999999998</cx:pt>
          <cx:pt idx="597">4.8846299999999996</cx:pt>
          <cx:pt idx="598">4.6916710000000004</cx:pt>
          <cx:pt idx="599">4.5712780000000004</cx:pt>
          <cx:pt idx="600">5.0712020000000004</cx:pt>
          <cx:pt idx="601">4.2589410000000001</cx:pt>
          <cx:pt idx="602">5.5117450000000003</cx:pt>
          <cx:pt idx="603">4.0507960000000001</cx:pt>
          <cx:pt idx="604">4.7259440000000001</cx:pt>
          <cx:pt idx="605">6.9396430000000002</cx:pt>
          <cx:pt idx="606">4.4450479999999999</cx:pt>
          <cx:pt idx="607">4.6396369999999996</cx:pt>
          <cx:pt idx="608">3.9087209999999999</cx:pt>
          <cx:pt idx="609">4.5798069999999997</cx:pt>
          <cx:pt idx="610">4.2733889999999999</cx:pt>
          <cx:pt idx="611">7.4277139999999999</cx:pt>
          <cx:pt idx="612">4.7878850000000002</cx:pt>
          <cx:pt idx="613">4.2478870000000004</cx:pt>
          <cx:pt idx="614">4.7771990000000004</cx:pt>
          <cx:pt idx="615">5.4708009999999998</cx:pt>
          <cx:pt idx="616">4.5014890000000003</cx:pt>
          <cx:pt idx="617">5.3969899999999997</cx:pt>
          <cx:pt idx="618">5.3918540000000004</cx:pt>
          <cx:pt idx="619">4.6151989999999996</cx:pt>
          <cx:pt idx="620">5.0713309999999998</cx:pt>
          <cx:pt idx="621">4.667408</cx:pt>
          <cx:pt idx="622">5.291048</cx:pt>
          <cx:pt idx="623">5.220097</cx:pt>
          <cx:pt idx="624">4.89602</cx:pt>
          <cx:pt idx="625">5.5455189999999996</cx:pt>
          <cx:pt idx="626">4.7228539999999999</cx:pt>
          <cx:pt idx="627">4.4011630000000004</cx:pt>
          <cx:pt idx="628">5.3282850000000002</cx:pt>
          <cx:pt idx="629">6.3041309999999999</cx:pt>
          <cx:pt idx="630">5.4283409999999996</cx:pt>
          <cx:pt idx="631">4.5254969999999997</cx:pt>
          <cx:pt idx="632">5.033093</cx:pt>
          <cx:pt idx="633">4.3819749999999997</cx:pt>
          <cx:pt idx="634">4.6908839999999996</cx:pt>
          <cx:pt idx="635">4.9225459999999996</cx:pt>
          <cx:pt idx="636">4.812144</cx:pt>
          <cx:pt idx="637">4.3861129999999999</cx:pt>
          <cx:pt idx="638">4.7012080000000003</cx:pt>
          <cx:pt idx="639">4.6343360000000002</cx:pt>
          <cx:pt idx="640">4.3057540000000003</cx:pt>
          <cx:pt idx="641">4.247903</cx:pt>
          <cx:pt idx="642">4.1106959999999999</cx:pt>
          <cx:pt idx="643">5.039892</cx:pt>
          <cx:pt idx="644">4.6078900000000003</cx:pt>
          <cx:pt idx="645">5.1352149999999996</cx:pt>
          <cx:pt idx="646">4.1826400000000001</cx:pt>
          <cx:pt idx="647">5.4553909999999997</cx:pt>
          <cx:pt idx="648">4.6155059999999999</cx:pt>
          <cx:pt idx="649">3.924582</cx:pt>
          <cx:pt idx="650">5.1973229999999999</cx:pt>
          <cx:pt idx="651">5.1535880000000001</cx:pt>
          <cx:pt idx="652">3.8642880000000002</cx:pt>
          <cx:pt idx="653">4.2845079999999998</cx:pt>
          <cx:pt idx="654">5.2420780000000002</cx:pt>
          <cx:pt idx="655">4.4707369999999997</cx:pt>
          <cx:pt idx="656">5.7781650000000004</cx:pt>
          <cx:pt idx="657">4.1764770000000002</cx:pt>
          <cx:pt idx="658">4.5267840000000001</cx:pt>
          <cx:pt idx="659">4.6851640000000003</cx:pt>
          <cx:pt idx="660">5.4410540000000003</cx:pt>
          <cx:pt idx="661">4.922587</cx:pt>
          <cx:pt idx="662">4.0579099999999997</cx:pt>
          <cx:pt idx="663">5.1700660000000003</cx:pt>
          <cx:pt idx="664">5.044632</cx:pt>
          <cx:pt idx="665">4.5918760000000001</cx:pt>
          <cx:pt idx="666">5.7472149999999997</cx:pt>
          <cx:pt idx="667">5.2034209999999996</cx:pt>
          <cx:pt idx="668">5.2645569999999999</cx:pt>
          <cx:pt idx="669">3.9328470000000002</cx:pt>
          <cx:pt idx="670">5.9656979999999997</cx:pt>
          <cx:pt idx="671">4.4534219999999998</cx:pt>
          <cx:pt idx="672">4.6611669999999998</cx:pt>
          <cx:pt idx="673">5.2254680000000002</cx:pt>
          <cx:pt idx="674">4.2675460000000003</cx:pt>
          <cx:pt idx="675">4.723954</cx:pt>
          <cx:pt idx="676">5.0024119999999996</cx:pt>
          <cx:pt idx="677">4.6454519999999997</cx:pt>
          <cx:pt idx="678">5.5606159999999996</cx:pt>
          <cx:pt idx="679">4.663068</cx:pt>
          <cx:pt idx="680">5.0103840000000002</cx:pt>
          <cx:pt idx="681">4.1055809999999999</cx:pt>
          <cx:pt idx="682">4.9317710000000003</cx:pt>
          <cx:pt idx="683">4.2148339999999997</cx:pt>
          <cx:pt idx="684">5.0370080000000002</cx:pt>
          <cx:pt idx="685">5.0794790000000001</cx:pt>
          <cx:pt idx="686">4.4464899999999998</cx:pt>
          <cx:pt idx="687">3.949074</cx:pt>
          <cx:pt idx="688">5.3747990000000003</cx:pt>
          <cx:pt idx="689">4.5962329999999998</cx:pt>
          <cx:pt idx="690">4.5195489999999996</cx:pt>
          <cx:pt idx="691">4.4302060000000001</cx:pt>
          <cx:pt idx="692">4.8886570000000003</cx:pt>
          <cx:pt idx="693">5.406301</cx:pt>
          <cx:pt idx="694">4.6343699999999997</cx:pt>
          <cx:pt idx="695">4.7608920000000001</cx:pt>
          <cx:pt idx="696">3.8003170000000002</cx:pt>
          <cx:pt idx="697">4.8474810000000002</cx:pt>
          <cx:pt idx="698">5.6378029999999999</cx:pt>
          <cx:pt idx="699">4.1153259999999996</cx:pt>
          <cx:pt idx="700">5.0268059999999997</cx:pt>
          <cx:pt idx="701">4.6456939999999998</cx:pt>
          <cx:pt idx="702">4.8385749999999996</cx:pt>
          <cx:pt idx="703">5.8811939999999998</cx:pt>
          <cx:pt idx="704">4.2962389999999999</cx:pt>
          <cx:pt idx="705">5.256786</cx:pt>
          <cx:pt idx="706">4.4148670000000001</cx:pt>
          <cx:pt idx="707">4.845065</cx:pt>
          <cx:pt idx="708">4.8287430000000002</cx:pt>
          <cx:pt idx="709">4.0465229999999996</cx:pt>
          <cx:pt idx="710">4.883947</cx:pt>
          <cx:pt idx="711">5.9821350000000004</cx:pt>
          <cx:pt idx="712">5.0034999999999998</cx:pt>
          <cx:pt idx="713">3.9723899999999999</cx:pt>
          <cx:pt idx="714">5.3351220000000001</cx:pt>
          <cx:pt idx="715">4.4054520000000004</cx:pt>
          <cx:pt idx="716">3.9655559999999999</cx:pt>
          <cx:pt idx="717">4.8197460000000003</cx:pt>
          <cx:pt idx="718">3.9522379999999999</cx:pt>
          <cx:pt idx="719">6.2582649999999997</cx:pt>
          <cx:pt idx="720">5.2388729999999999</cx:pt>
          <cx:pt idx="721">4.4583110000000001</cx:pt>
          <cx:pt idx="722">4.1247730000000002</cx:pt>
          <cx:pt idx="723">4.7926589999999996</cx:pt>
          <cx:pt idx="724">4.647869</cx:pt>
          <cx:pt idx="725">4.63375</cx:pt>
          <cx:pt idx="726">4.5086690000000003</cx:pt>
          <cx:pt idx="727">4.1980050000000002</cx:pt>
          <cx:pt idx="728">4.738696</cx:pt>
          <cx:pt idx="729">4.4068050000000003</cx:pt>
          <cx:pt idx="730">4.0938369999999997</cx:pt>
          <cx:pt idx="731">4.9314090000000004</cx:pt>
          <cx:pt idx="732">4.7180799999999996</cx:pt>
          <cx:pt idx="733">6.0794759999999997</cx:pt>
          <cx:pt idx="734">5.3956049999999998</cx:pt>
          <cx:pt idx="735">4.9488859999999999</cx:pt>
          <cx:pt idx="736">3.949217</cx:pt>
          <cx:pt idx="737">4.964512</cx:pt>
          <cx:pt idx="738">4.6761670000000004</cx:pt>
          <cx:pt idx="739">4.4595180000000001</cx:pt>
          <cx:pt idx="740">4.9688020000000002</cx:pt>
          <cx:pt idx="741">4.8722380000000003</cx:pt>
          <cx:pt idx="742">4.2596249999999998</cx:pt>
          <cx:pt idx="743">5.5340259999999999</cx:pt>
          <cx:pt idx="744">4.78071</cx:pt>
          <cx:pt idx="745">4.9514170000000002</cx:pt>
          <cx:pt idx="746">5.1665799999999997</cx:pt>
          <cx:pt idx="747">4.2686070000000003</cx:pt>
          <cx:pt idx="748">4.4190069999999997</cx:pt>
          <cx:pt idx="749">4.582516</cx:pt>
          <cx:pt idx="750">4.3716739999999996</cx:pt>
          <cx:pt idx="751">4.2163240000000002</cx:pt>
          <cx:pt idx="752">4.8337289999999999</cx:pt>
          <cx:pt idx="753">3.7781940000000001</cx:pt>
          <cx:pt idx="754">3.8226429999999998</cx:pt>
          <cx:pt idx="755">4.9160149999999998</cx:pt>
          <cx:pt idx="756">4.463571</cx:pt>
          <cx:pt idx="757">5.5169499999999996</cx:pt>
          <cx:pt idx="758">4.320532</cx:pt>
          <cx:pt idx="759">4.1571420000000003</cx:pt>
          <cx:pt idx="760">4.1616229999999996</cx:pt>
          <cx:pt idx="761">5.3344589999999998</cx:pt>
          <cx:pt idx="762">6.4757049999999996</cx:pt>
          <cx:pt idx="763">4.6093130000000002</cx:pt>
          <cx:pt idx="764">5.3446559999999996</cx:pt>
          <cx:pt idx="765">4.501811</cx:pt>
          <cx:pt idx="766">4.5674809999999999</cx:pt>
          <cx:pt idx="767">4.1096849999999998</cx:pt>
          <cx:pt idx="768">4.3173409999999999</cx:pt>
          <cx:pt idx="769">4.2748119999999998</cx:pt>
          <cx:pt idx="770">4.2271010000000002</cx:pt>
          <cx:pt idx="771">4.3552400000000002</cx:pt>
          <cx:pt idx="772">4.9703160000000004</cx:pt>
          <cx:pt idx="773">3.4775149999999999</cx:pt>
          <cx:pt idx="774">3.9424640000000002</cx:pt>
          <cx:pt idx="775">6.0157829999999999</cx:pt>
          <cx:pt idx="776">4.7013540000000003</cx:pt>
          <cx:pt idx="777">4.7443210000000002</cx:pt>
          <cx:pt idx="778">5.0450699999999999</cx:pt>
          <cx:pt idx="779">5.1839930000000001</cx:pt>
          <cx:pt idx="780">4.2884580000000003</cx:pt>
          <cx:pt idx="781">4.1446649999999998</cx:pt>
          <cx:pt idx="782">5.3129010000000001</cx:pt>
          <cx:pt idx="783">4.0004780000000002</cx:pt>
          <cx:pt idx="784">4.6419579999999998</cx:pt>
          <cx:pt idx="785">3.817523</cx:pt>
          <cx:pt idx="786">4.7215790000000002</cx:pt>
          <cx:pt idx="787">4.0592360000000003</cx:pt>
          <cx:pt idx="788">4.7588229999999996</cx:pt>
          <cx:pt idx="789">4.0994970000000004</cx:pt>
          <cx:pt idx="790">4.0362200000000001</cx:pt>
          <cx:pt idx="791">3.945211</cx:pt>
          <cx:pt idx="792">4.785469</cx:pt>
          <cx:pt idx="793">4.9354079999999998</cx:pt>
          <cx:pt idx="794">4.7198099999999998</cx:pt>
          <cx:pt idx="795">3.966323</cx:pt>
          <cx:pt idx="796">5.3818739999999998</cx:pt>
          <cx:pt idx="797">3.5338039999999999</cx:pt>
          <cx:pt idx="798">4.795852</cx:pt>
          <cx:pt idx="799">4.6377790000000001</cx:pt>
          <cx:pt idx="800">4.2867730000000002</cx:pt>
          <cx:pt idx="801">4.4152550000000002</cx:pt>
          <cx:pt idx="802">5.906085</cx:pt>
          <cx:pt idx="803">3.9003510000000001</cx:pt>
          <cx:pt idx="804">3.8006199999999999</cx:pt>
          <cx:pt idx="805">4.2747219999999997</cx:pt>
          <cx:pt idx="806">4.8429099999999998</cx:pt>
          <cx:pt idx="807">4.4486910000000002</cx:pt>
          <cx:pt idx="808">4.5988420000000003</cx:pt>
          <cx:pt idx="809">3.9215810000000002</cx:pt>
          <cx:pt idx="810">5.8735309999999998</cx:pt>
          <cx:pt idx="811">4.0389350000000004</cx:pt>
          <cx:pt idx="812">4.0852259999999996</cx:pt>
          <cx:pt idx="813">5.6559150000000002</cx:pt>
          <cx:pt idx="814">5.0851610000000003</cx:pt>
          <cx:pt idx="815">4.6495610000000003</cx:pt>
          <cx:pt idx="816">4.1692499999999999</cx:pt>
          <cx:pt idx="817">4.6492519999999997</cx:pt>
          <cx:pt idx="818">3.519892</cx:pt>
          <cx:pt idx="819">4.2719170000000002</cx:pt>
          <cx:pt idx="820">6.0791360000000001</cx:pt>
          <cx:pt idx="821">4.8586410000000004</cx:pt>
          <cx:pt idx="822">6.0412509999999999</cx:pt>
          <cx:pt idx="823">5.3135779999999997</cx:pt>
          <cx:pt idx="824">5.7368410000000001</cx:pt>
          <cx:pt idx="825">4.630382</cx:pt>
          <cx:pt idx="826">4.6433600000000004</cx:pt>
          <cx:pt idx="827">4.6325260000000004</cx:pt>
          <cx:pt idx="828">3.9316589999999998</cx:pt>
          <cx:pt idx="829">4.2274659999999997</cx:pt>
          <cx:pt idx="830">4.1893750000000001</cx:pt>
          <cx:pt idx="831">5.333253</cx:pt>
          <cx:pt idx="832">4.2461250000000001</cx:pt>
          <cx:pt idx="833">4.0468950000000001</cx:pt>
          <cx:pt idx="834">4.898701</cx:pt>
          <cx:pt idx="835">4.4821049999999998</cx:pt>
          <cx:pt idx="836">6.3130439999999997</cx:pt>
          <cx:pt idx="837">4.2129919999999998</cx:pt>
          <cx:pt idx="838">4.1800490000000003</cx:pt>
          <cx:pt idx="839">4.2348480000000004</cx:pt>
          <cx:pt idx="840">4.2929779999999997</cx:pt>
          <cx:pt idx="841">4.8168559999999996</cx:pt>
          <cx:pt idx="842">5.5114710000000002</cx:pt>
          <cx:pt idx="843">4.1595500000000003</cx:pt>
          <cx:pt idx="844">4.2373529999999997</cx:pt>
          <cx:pt idx="845">4.1879090000000003</cx:pt>
          <cx:pt idx="846">4.0838640000000002</cx:pt>
          <cx:pt idx="847">4.1253169999999999</cx:pt>
          <cx:pt idx="848">4.2396560000000001</cx:pt>
          <cx:pt idx="849">4.3965230000000002</cx:pt>
          <cx:pt idx="850">4.2717549999999997</cx:pt>
          <cx:pt idx="851">4.5393350000000003</cx:pt>
          <cx:pt idx="852">3.8555579999999998</cx:pt>
          <cx:pt idx="853">4.1029090000000004</cx:pt>
          <cx:pt idx="854">5.0423970000000002</cx:pt>
          <cx:pt idx="855">5.048387</cx:pt>
          <cx:pt idx="856">3.9149229999999999</cx:pt>
          <cx:pt idx="857">5.6280520000000003</cx:pt>
          <cx:pt idx="858">5.4448930000000004</cx:pt>
          <cx:pt idx="859">4.4969190000000001</cx:pt>
          <cx:pt idx="860">5.0453669999999997</cx:pt>
          <cx:pt idx="861">4.8650010000000004</cx:pt>
          <cx:pt idx="862">4.9897460000000002</cx:pt>
          <cx:pt idx="863">4.7294489999999998</cx:pt>
          <cx:pt idx="864">4.8518239999999997</cx:pt>
          <cx:pt idx="865">3.9325800000000002</cx:pt>
          <cx:pt idx="866">4.027425</cx:pt>
          <cx:pt idx="867">4.237965</cx:pt>
          <cx:pt idx="868">4.4100619999999999</cx:pt>
          <cx:pt idx="869">4.7098389999999997</cx:pt>
          <cx:pt idx="870">5.1373379999999997</cx:pt>
          <cx:pt idx="871">5.5611249999999997</cx:pt>
          <cx:pt idx="872">5.3296809999999999</cx:pt>
          <cx:pt idx="873">4.9747459999999997</cx:pt>
          <cx:pt idx="874">4.8339220000000003</cx:pt>
          <cx:pt idx="875">4.4388909999999999</cx:pt>
          <cx:pt idx="876">4.5077410000000002</cx:pt>
          <cx:pt idx="877">6.240113</cx:pt>
          <cx:pt idx="878">4.9630229999999997</cx:pt>
          <cx:pt idx="879">4.0510840000000004</cx:pt>
          <cx:pt idx="880">4.9008989999999999</cx:pt>
          <cx:pt idx="881">4.7158579999999999</cx:pt>
          <cx:pt idx="882">6.4806460000000001</cx:pt>
          <cx:pt idx="883">5.2796620000000001</cx:pt>
          <cx:pt idx="884">6.2339010000000004</cx:pt>
          <cx:pt idx="885">4.8637889999999997</cx:pt>
          <cx:pt idx="886">5.6478419999999998</cx:pt>
          <cx:pt idx="887">4.6432549999999999</cx:pt>
          <cx:pt idx="888">4.2119439999999999</cx:pt>
          <cx:pt idx="889">4.3177539999999999</cx:pt>
          <cx:pt idx="890">4.7397109999999998</cx:pt>
          <cx:pt idx="891">4.8819470000000003</cx:pt>
          <cx:pt idx="892">5.6640899999999998</cx:pt>
          <cx:pt idx="893">4.1727869999999996</cx:pt>
          <cx:pt idx="894">4.2144919999999999</cx:pt>
          <cx:pt idx="895">4.9232420000000001</cx:pt>
          <cx:pt idx="896">5.0944289999999999</cx:pt>
          <cx:pt idx="897">2.5727799999999998</cx:pt>
          <cx:pt idx="898">4.9437720000000001</cx:pt>
          <cx:pt idx="899">4.9278069999999996</cx:pt>
          <cx:pt idx="900">4.631316</cx:pt>
          <cx:pt idx="901">4.649921</cx:pt>
          <cx:pt idx="902">4.7546609999999996</cx:pt>
          <cx:pt idx="903">4.1931050000000001</cx:pt>
          <cx:pt idx="904">4.1577869999999999</cx:pt>
          <cx:pt idx="905">5.7755979999999996</cx:pt>
          <cx:pt idx="906">4.7517019999999999</cx:pt>
          <cx:pt idx="907">4.9534419999999999</cx:pt>
          <cx:pt idx="908">4.6548179999999997</cx:pt>
          <cx:pt idx="909">4.8564610000000004</cx:pt>
          <cx:pt idx="910">4.9120210000000002</cx:pt>
          <cx:pt idx="911">4.7164260000000002</cx:pt>
          <cx:pt idx="912">5.1326559999999999</cx:pt>
          <cx:pt idx="913">6.0560409999999996</cx:pt>
          <cx:pt idx="914">4.0199860000000003</cx:pt>
          <cx:pt idx="915">3.8446229999999999</cx:pt>
          <cx:pt idx="916">4.5476159999999997</cx:pt>
          <cx:pt idx="917">3.7728449999999998</cx:pt>
          <cx:pt idx="918">5.6731239999999996</cx:pt>
          <cx:pt idx="919">4.3342780000000003</cx:pt>
          <cx:pt idx="920">5.6712990000000003</cx:pt>
          <cx:pt idx="921">4.5972169999999997</cx:pt>
          <cx:pt idx="922">6.5045229999999998</cx:pt>
          <cx:pt idx="923">5.7845820000000003</cx:pt>
          <cx:pt idx="924">4.886317</cx:pt>
          <cx:pt idx="925">4.533925</cx:pt>
          <cx:pt idx="926">4.3861889999999999</cx:pt>
          <cx:pt idx="927">3.9328919999999998</cx:pt>
          <cx:pt idx="928">4.700691</cx:pt>
          <cx:pt idx="929">4.511914</cx:pt>
          <cx:pt idx="930">4.7641499999999999</cx:pt>
          <cx:pt idx="931">4.4343950000000003</cx:pt>
          <cx:pt idx="932">4.4459619999999997</cx:pt>
          <cx:pt idx="933">5.0175289999999997</cx:pt>
          <cx:pt idx="934">5.0332330000000001</cx:pt>
          <cx:pt idx="935">4.749333</cx:pt>
          <cx:pt idx="936">4.0036839999999998</cx:pt>
          <cx:pt idx="937">4.9644700000000004</cx:pt>
          <cx:pt idx="938">4.9521550000000003</cx:pt>
          <cx:pt idx="939">4.932633</cx:pt>
          <cx:pt idx="940">4.0630920000000001</cx:pt>
          <cx:pt idx="941">4.7074930000000004</cx:pt>
          <cx:pt idx="942">4.0428699999999997</cx:pt>
          <cx:pt idx="943">5.4547049999999997</cx:pt>
          <cx:pt idx="944">6.0383300000000002</cx:pt>
          <cx:pt idx="945">5.8692840000000004</cx:pt>
          <cx:pt idx="946">4.4897600000000004</cx:pt>
          <cx:pt idx="947">3.9628950000000001</cx:pt>
          <cx:pt idx="948">4.4903930000000001</cx:pt>
          <cx:pt idx="949">3.767144</cx:pt>
          <cx:pt idx="950">4.6112979999999997</cx:pt>
          <cx:pt idx="951">3.0131209999999999</cx:pt>
          <cx:pt idx="952">5.3778639999999998</cx:pt>
          <cx:pt idx="953">4.4887709999999998</cx:pt>
          <cx:pt idx="954">4.6099540000000001</cx:pt>
          <cx:pt idx="955">4.3211250000000003</cx:pt>
          <cx:pt idx="956">3.981735</cx:pt>
          <cx:pt idx="957">4.0998700000000001</cx:pt>
          <cx:pt idx="958">4.546856</cx:pt>
          <cx:pt idx="959">5.2230109999999996</cx:pt>
          <cx:pt idx="960">5.6955780000000003</cx:pt>
          <cx:pt idx="961">4.0292490000000001</cx:pt>
          <cx:pt idx="962">4.5767340000000001</cx:pt>
          <cx:pt idx="963">3.8913359999999999</cx:pt>
          <cx:pt idx="964">4.1702909999999997</cx:pt>
          <cx:pt idx="965">4.7385089999999996</cx:pt>
          <cx:pt idx="966">4.0587479999999996</cx:pt>
          <cx:pt idx="967">5.4588999999999999</cx:pt>
          <cx:pt idx="968">4.9325010000000002</cx:pt>
          <cx:pt idx="969">4.4218460000000004</cx:pt>
          <cx:pt idx="970">4.673692</cx:pt>
          <cx:pt idx="971">5.3223500000000001</cx:pt>
          <cx:pt idx="972">5.8856359999999999</cx:pt>
          <cx:pt idx="973">4.9079129999999997</cx:pt>
          <cx:pt idx="974">4.2428169999999996</cx:pt>
          <cx:pt idx="975">4.3557560000000004</cx:pt>
          <cx:pt idx="976">4.1400079999999999</cx:pt>
          <cx:pt idx="977">4.4239699999999997</cx:pt>
          <cx:pt idx="978">4.4801900000000003</cx:pt>
          <cx:pt idx="979">4.2232229999999999</cx:pt>
          <cx:pt idx="980">4.5401509999999998</cx:pt>
          <cx:pt idx="981">4.5081410000000002</cx:pt>
          <cx:pt idx="982">3.2205300000000001</cx:pt>
          <cx:pt idx="983">4.4573679999999998</cx:pt>
          <cx:pt idx="984">4.9413330000000002</cx:pt>
          <cx:pt idx="985">4.7376290000000001</cx:pt>
          <cx:pt idx="986">4.8700330000000003</cx:pt>
          <cx:pt idx="987">4.1512159999999998</cx:pt>
          <cx:pt idx="988">4.9292030000000002</cx:pt>
          <cx:pt idx="989">5.3839249999999996</cx:pt>
          <cx:pt idx="990">3.989681</cx:pt>
          <cx:pt idx="991">4.6823030000000001</cx:pt>
          <cx:pt idx="992">4.6156059999999997</cx:pt>
          <cx:pt idx="993">5.7397910000000003</cx:pt>
          <cx:pt idx="994">6.042376</cx:pt>
          <cx:pt idx="995">4.9172940000000001</cx:pt>
          <cx:pt idx="996">5.867553</cx:pt>
          <cx:pt idx="997">4.9597179999999996</cx:pt>
          <cx:pt idx="998">4.1382079999999997</cx:pt>
          <cx:pt idx="999">4.0703199999999997</cx:pt>
          <cx:pt idx="1000">4.9970239999999997</cx:pt>
        </cx:lvl>
      </cx:numDim>
    </cx:data>
  </cx:chartData>
  <cx:chart>
    <cx:title pos="t" align="ctr" overlay="0">
      <cx:tx>
        <cx:rich>
          <a:bodyPr spcFirstLastPara="1" vertOverflow="ellipsis" wrap="square" lIns="0" tIns="0" rIns="0" bIns="0" anchor="ctr" anchorCtr="1"/>
          <a:lstStyle/>
          <a:p>
            <a:pPr algn="ctr">
              <a:defRPr/>
            </a:pPr>
            <a:r>
              <a:rPr lang="en-US" altLang="zh-CN" sz="1000"/>
              <a:t>0s</a:t>
            </a:r>
            <a:endParaRPr lang="zh-CN"/>
          </a:p>
        </cx:rich>
      </cx:tx>
    </cx:title>
    <cx:plotArea>
      <cx:plotAreaRegion>
        <cx:series layoutId="clusteredColumn" uniqueId="{64D4E830-A925-42FD-8D30-209A6B6D3401}">
          <cx:dataLabels pos="outEnd">
            <cx:txPr>
              <a:bodyPr spcFirstLastPara="1" vertOverflow="ellipsis" wrap="square" lIns="0" tIns="0" rIns="0" bIns="0" anchor="ctr" anchorCtr="1"/>
              <a:lstStyle/>
              <a:p>
                <a:pPr>
                  <a:defRPr>
                    <a:ln>
                      <a:noFill/>
                    </a:ln>
                  </a:defRPr>
                </a:pPr>
                <a:endParaRPr lang="zh-CN">
                  <a:ln>
                    <a:noFill/>
                  </a:ln>
                </a:endParaRPr>
              </a:p>
            </cx:txPr>
            <cx:visibility seriesName="0" categoryName="0" value="1"/>
            <cx:separator>, </cx:separator>
          </cx:dataLabels>
          <cx:dataId val="0"/>
          <cx:layoutPr>
            <cx:binning intervalClosed="r">
              <cx:binCount val="12"/>
            </cx:binning>
          </cx:layoutPr>
        </cx:series>
      </cx:plotAreaRegion>
      <cx:axis id="0">
        <cx:catScaling gapWidth="0"/>
        <cx:majorTickMarks type="out"/>
        <cx:tickLabels/>
      </cx:axis>
      <cx:axis id="1" hidden="1">
        <cx:valScaling/>
        <cx:majorTickMarks type="out"/>
        <cx:tickLabels/>
      </cx:axis>
    </cx:plotArea>
  </cx:chart>
  <cx:spPr>
    <a:ln>
      <a:noFill/>
    </a:ln>
  </cx:spPr>
  <cx:clrMapOvr bg1="lt1" tx1="dk1" bg2="lt2" tx2="dk2" accent1="accent1" accent2="accent2" accent3="accent3" accent4="accent4" accent5="accent5" accent6="accent6" hlink="hlink" folHlink="folHlink"/>
</cx:chartSpace>
</file>

<file path=ppt/charts/chart6.xml><?xml version="1.0" encoding="utf-8"?>
<cx:chartSpace xmlns:a="http://schemas.openxmlformats.org/drawingml/2006/main" xmlns:r="http://schemas.openxmlformats.org/officeDocument/2006/relationships" xmlns:cx="http://schemas.microsoft.com/office/drawing/2014/chartex">
  <cx:chartData>
    <cx:externalData r:id="rId1" cx:autoUpdate="0"/>
    <cx:data id="0">
      <cx:numDim type="val">
        <cx:f>'R'!$C$1:$C$1001</cx:f>
        <cx:lvl ptCount="1001" formatCode="0.00">
          <cx:pt idx="0">2.5974590000000002</cx:pt>
          <cx:pt idx="1">1.3347640000000001</cx:pt>
          <cx:pt idx="2">1.641643</cx:pt>
          <cx:pt idx="3">1.133413</cx:pt>
          <cx:pt idx="4">1.68824</cx:pt>
          <cx:pt idx="5">2.3448869999999999</cx:pt>
          <cx:pt idx="6">1.8503000000000001</cx:pt>
          <cx:pt idx="7">2.6106180000000001</cx:pt>
          <cx:pt idx="8">1.4683520000000001</cx:pt>
          <cx:pt idx="9">1.730755</cx:pt>
          <cx:pt idx="10">1.63723</cx:pt>
          <cx:pt idx="11">1.1752130000000001</cx:pt>
          <cx:pt idx="12">1.5695220000000001</cx:pt>
          <cx:pt idx="13">1.3802319999999999</cx:pt>
          <cx:pt idx="14">1.8525860000000001</cx:pt>
          <cx:pt idx="15">1.9903999999999999</cx:pt>
          <cx:pt idx="16">1.0641670000000001</cx:pt>
          <cx:pt idx="17">2.1178409999999999</cx:pt>
          <cx:pt idx="18">1.3697090000000001</cx:pt>
          <cx:pt idx="19">1.796027</cx:pt>
          <cx:pt idx="20">1.9583630000000001</cx:pt>
          <cx:pt idx="21">1.52607</cx:pt>
          <cx:pt idx="22">1.934831</cx:pt>
          <cx:pt idx="23">1.4763139999999999</cx:pt>
          <cx:pt idx="24">1.4709559999999999</cx:pt>
          <cx:pt idx="25">2.4985819999999999</cx:pt>
          <cx:pt idx="26">2.040276</cx:pt>
          <cx:pt idx="27">0.83796099999999996</cx:pt>
          <cx:pt idx="28">2.0394100000000002</cx:pt>
          <cx:pt idx="29">0.81022099999999997</cx:pt>
          <cx:pt idx="30">2.072784</cx:pt>
          <cx:pt idx="31">1.3958219999999999</cx:pt>
          <cx:pt idx="32">1.7106380000000001</cx:pt>
          <cx:pt idx="33">1.3701650000000001</cx:pt>
          <cx:pt idx="34">2.155662</cx:pt>
          <cx:pt idx="35">1.0501720000000001</cx:pt>
          <cx:pt idx="36">1.763406</cx:pt>
          <cx:pt idx="37">1.6586970000000001</cx:pt>
          <cx:pt idx="38">1.7927070000000001</cx:pt>
          <cx:pt idx="39">1.4874289999999999</cx:pt>
          <cx:pt idx="40">1.887159</cx:pt>
          <cx:pt idx="41">1.457938</cx:pt>
          <cx:pt idx="42">1.22671</cx:pt>
          <cx:pt idx="43">1.9291020000000001</cx:pt>
          <cx:pt idx="44">1.95835</cx:pt>
          <cx:pt idx="45">1.9999469999999999</cx:pt>
          <cx:pt idx="46">1.287819</cx:pt>
          <cx:pt idx="47">0.87806099999999998</cx:pt>
          <cx:pt idx="48">1.7965679999999999</cx:pt>
          <cx:pt idx="49">1.021236</cx:pt>
          <cx:pt idx="50">1.0356449999999999</cx:pt>
          <cx:pt idx="51">1.762915</cx:pt>
          <cx:pt idx="52">1.0166930000000001</cx:pt>
          <cx:pt idx="53">1.219106</cx:pt>
          <cx:pt idx="54">1.769801</cx:pt>
          <cx:pt idx="55">1.600325</cx:pt>
          <cx:pt idx="56">1.515385</cx:pt>
          <cx:pt idx="57">1.844579</cx:pt>
          <cx:pt idx="58">1.707973</cx:pt>
          <cx:pt idx="59">1.7674650000000001</cx:pt>
          <cx:pt idx="60">1.314516</cx:pt>
          <cx:pt idx="61">1.6218649999999999</cx:pt>
          <cx:pt idx="62">1.9072629999999999</cx:pt>
          <cx:pt idx="63">1.134401</cx:pt>
          <cx:pt idx="64">1.946774</cx:pt>
          <cx:pt idx="65">1.4090480000000001</cx:pt>
          <cx:pt idx="66">1.8592709999999999</cx:pt>
          <cx:pt idx="67">1.9818199999999999</cx:pt>
          <cx:pt idx="68">1.8528990000000001</cx:pt>
          <cx:pt idx="69">1.5593619999999999</cx:pt>
          <cx:pt idx="70">2.0279609999999999</cx:pt>
          <cx:pt idx="71">1.7228619999999999</cx:pt>
          <cx:pt idx="72">1.145022</cx:pt>
          <cx:pt idx="73">1.9484319999999999</cx:pt>
          <cx:pt idx="74">1.411149</cx:pt>
          <cx:pt idx="75">1.6042339999999999</cx:pt>
          <cx:pt idx="76">1.735141</cx:pt>
          <cx:pt idx="77">1.337817</cx:pt>
          <cx:pt idx="78">1.8064309999999999</cx:pt>
          <cx:pt idx="79">1.531094</cx:pt>
          <cx:pt idx="80">1.9492400000000001</cx:pt>
          <cx:pt idx="81">2.1076890000000001</cx:pt>
          <cx:pt idx="82">1.024519</cx:pt>
          <cx:pt idx="83">1.7363599999999999</cx:pt>
          <cx:pt idx="84">2.1884519999999998</cx:pt>
          <cx:pt idx="85">1.748613</cx:pt>
          <cx:pt idx="86">2.1032649999999999</cx:pt>
          <cx:pt idx="87">2.205562</cx:pt>
          <cx:pt idx="88">1.420126</cx:pt>
          <cx:pt idx="89">1.698037</cx:pt>
          <cx:pt idx="90">2.1215250000000001</cx:pt>
          <cx:pt idx="91">1.1502600000000001</cx:pt>
          <cx:pt idx="92">2.084867</cx:pt>
          <cx:pt idx="93">2.069213</cx:pt>
          <cx:pt idx="94">1.6253500000000001</cx:pt>
          <cx:pt idx="95">1.6794800000000001</cx:pt>
          <cx:pt idx="96">1.478302</cx:pt>
          <cx:pt idx="97">1.183497</cx:pt>
          <cx:pt idx="98">1.732721</cx:pt>
          <cx:pt idx="99">1.177163</cx:pt>
          <cx:pt idx="100">1.0103059999999999</cx:pt>
          <cx:pt idx="101">1.9529650000000001</cx:pt>
          <cx:pt idx="102">1.676342</cx:pt>
          <cx:pt idx="103">1.507457</cx:pt>
          <cx:pt idx="104">1.334943</cx:pt>
          <cx:pt idx="105">2.390593</cx:pt>
          <cx:pt idx="106">3.5833810000000001</cx:pt>
          <cx:pt idx="107">2.9033609999999999</cx:pt>
          <cx:pt idx="108">1.1507210000000001</cx:pt>
          <cx:pt idx="109">2.1224690000000002</cx:pt>
          <cx:pt idx="110">1.622908</cx:pt>
          <cx:pt idx="111">2.1082860000000001</cx:pt>
          <cx:pt idx="112">1.682982</cx:pt>
          <cx:pt idx="113">1.465373</cx:pt>
          <cx:pt idx="114">2.6236570000000001</cx:pt>
          <cx:pt idx="115">1.6811039999999999</cx:pt>
          <cx:pt idx="116">1.594438</cx:pt>
          <cx:pt idx="117">1.994537</cx:pt>
          <cx:pt idx="118">2.1965150000000002</cx:pt>
          <cx:pt idx="119">1.9180330000000001</cx:pt>
          <cx:pt idx="120">2.1212330000000001</cx:pt>
          <cx:pt idx="121">0.72998799999999997</cx:pt>
          <cx:pt idx="122">1.6236699999999999</cx:pt>
          <cx:pt idx="123">2.470348</cx:pt>
          <cx:pt idx="124">1.637006</cx:pt>
          <cx:pt idx="125">1.485466</cx:pt>
          <cx:pt idx="126">1.5497719999999999</cx:pt>
          <cx:pt idx="127">2.4827430000000001</cx:pt>
          <cx:pt idx="128">1.5271790000000001</cx:pt>
          <cx:pt idx="129">1.2410829999999999</cx:pt>
          <cx:pt idx="130">2.1827169999999998</cx:pt>
          <cx:pt idx="131">0.92013</cx:pt>
          <cx:pt idx="132">1.1082350000000001</cx:pt>
          <cx:pt idx="133">2.0769570000000002</cx:pt>
          <cx:pt idx="134">1.56427</cx:pt>
          <cx:pt idx="135">2.421395</cx:pt>
          <cx:pt idx="136">1.3983890000000001</cx:pt>
          <cx:pt idx="137">1.1529199999999999</cx:pt>
          <cx:pt idx="138">1.57142</cx:pt>
          <cx:pt idx="139">1.122069</cx:pt>
          <cx:pt idx="140">1.3690640000000001</cx:pt>
          <cx:pt idx="141">1.054119</cx:pt>
          <cx:pt idx="142">1.663203</cx:pt>
          <cx:pt idx="143">1.290214</cx:pt>
          <cx:pt idx="144">1.659305</cx:pt>
          <cx:pt idx="145">1.7182470000000001</cx:pt>
          <cx:pt idx="146">1.6081430000000001</cx:pt>
          <cx:pt idx="147">1.422094</cx:pt>
          <cx:pt idx="148">2.2555879999999999</cx:pt>
          <cx:pt idx="149">1.527066</cx:pt>
          <cx:pt idx="150">2.5723569999999998</cx:pt>
          <cx:pt idx="151">1.679395</cx:pt>
          <cx:pt idx="152">2.6825510000000001</cx:pt>
          <cx:pt idx="153">1.4063870000000001</cx:pt>
          <cx:pt idx="154">1.895408</cx:pt>
          <cx:pt idx="155">1.914847</cx:pt>
          <cx:pt idx="156">2.4749219999999998</cx:pt>
          <cx:pt idx="157">2.2254119999999999</cx:pt>
          <cx:pt idx="158">2.2103890000000002</cx:pt>
          <cx:pt idx="159">1.360867</cx:pt>
          <cx:pt idx="160">1.262087</cx:pt>
          <cx:pt idx="161">1.2278739999999999</cx:pt>
          <cx:pt idx="162">1.3676250000000001</cx:pt>
          <cx:pt idx="163">1.5900780000000001</cx:pt>
          <cx:pt idx="164">1.551299</cx:pt>
          <cx:pt idx="165">2.1775159999999998</cx:pt>
          <cx:pt idx="166">1.6701539999999999</cx:pt>
          <cx:pt idx="167">2.4505499999999998</cx:pt>
          <cx:pt idx="168">1.037256</cx:pt>
          <cx:pt idx="169">1.398029</cx:pt>
          <cx:pt idx="170">1.2504580000000001</cx:pt>
          <cx:pt idx="171">1.955217</cx:pt>
          <cx:pt idx="172">1.3235840000000001</cx:pt>
          <cx:pt idx="173">1.314168</cx:pt>
          <cx:pt idx="174">1.8023690000000001</cx:pt>
          <cx:pt idx="175">1.694598</cx:pt>
          <cx:pt idx="176">1.6723710000000001</cx:pt>
          <cx:pt idx="177">1.5623929999999999</cx:pt>
          <cx:pt idx="178">1.0706819999999999</cx:pt>
          <cx:pt idx="179">1.832778</cx:pt>
          <cx:pt idx="180">1.7490669999999999</cx:pt>
          <cx:pt idx="181">2.3043719999999999</cx:pt>
          <cx:pt idx="182">1.3571489999999999</cx:pt>
          <cx:pt idx="183">1.7236929999999999</cx:pt>
          <cx:pt idx="184">1.5660350000000001</cx:pt>
          <cx:pt idx="185">1.4831270000000001</cx:pt>
          <cx:pt idx="186">0.99807900000000005</cx:pt>
          <cx:pt idx="187">2.118525</cx:pt>
          <cx:pt idx="188">1.9589099999999999</cx:pt>
          <cx:pt idx="189">1.473155</cx:pt>
          <cx:pt idx="190">2.0446049999999998</cx:pt>
          <cx:pt idx="191">1.520138</cx:pt>
          <cx:pt idx="192">1.7683759999999999</cx:pt>
          <cx:pt idx="193">0.82171000000000005</cx:pt>
          <cx:pt idx="194">1.4627349999999999</cx:pt>
          <cx:pt idx="195">1.1952309999999999</cx:pt>
          <cx:pt idx="196">1.6017429999999999</cx:pt>
          <cx:pt idx="197">1.1344510000000001</cx:pt>
          <cx:pt idx="198">1.2234780000000001</cx:pt>
          <cx:pt idx="199">1.517954</cx:pt>
          <cx:pt idx="200">1.7784310000000001</cx:pt>
          <cx:pt idx="201">1.629273</cx:pt>
          <cx:pt idx="202">1.987123</cx:pt>
          <cx:pt idx="203">1.2793300000000001</cx:pt>
          <cx:pt idx="204">1.582811</cx:pt>
          <cx:pt idx="205">1.33389</cx:pt>
          <cx:pt idx="206">1.589869</cx:pt>
          <cx:pt idx="207">1.9721169999999999</cx:pt>
          <cx:pt idx="208">0.95118599999999998</cx:pt>
          <cx:pt idx="209">1.718796</cx:pt>
          <cx:pt idx="210">2.0248949999999999</cx:pt>
          <cx:pt idx="211">1.9565729999999999</cx:pt>
          <cx:pt idx="212">1.443751</cx:pt>
          <cx:pt idx="213">2.598811</cx:pt>
          <cx:pt idx="214">1.1706749999999999</cx:pt>
          <cx:pt idx="215">1.622082</cx:pt>
          <cx:pt idx="216">0.98733300000000002</cx:pt>
          <cx:pt idx="217">1.67597</cx:pt>
          <cx:pt idx="218">1.4828330000000001</cx:pt>
          <cx:pt idx="219">1.9715640000000001</cx:pt>
          <cx:pt idx="220">1.3606860000000001</cx:pt>
          <cx:pt idx="221">2.3022960000000001</cx:pt>
          <cx:pt idx="222">1.8642810000000001</cx:pt>
          <cx:pt idx="223">1.4243870000000001</cx:pt>
          <cx:pt idx="224">1.992747</cx:pt>
          <cx:pt idx="225">1.5128250000000001</cx:pt>
          <cx:pt idx="226">1.1408240000000001</cx:pt>
          <cx:pt idx="227">1.114352</cx:pt>
          <cx:pt idx="228">1.280753</cx:pt>
          <cx:pt idx="229">1.7882480000000001</cx:pt>
          <cx:pt idx="230">2.256542</cx:pt>
          <cx:pt idx="231">2.5245609999999998</cx:pt>
          <cx:pt idx="232">1.971454</cx:pt>
          <cx:pt idx="233">1.6555009999999999</cx:pt>
          <cx:pt idx="234">1.4873730000000001</cx:pt>
          <cx:pt idx="235">0.82126999999999994</cx:pt>
          <cx:pt idx="236">3.0035750000000001</cx:pt>
          <cx:pt idx="237">1.7200249999999999</cx:pt>
          <cx:pt idx="238">1.37666</cx:pt>
          <cx:pt idx="239">1.515042</cx:pt>
          <cx:pt idx="240">2.4360179999999998</cx:pt>
          <cx:pt idx="241">2.0316290000000001</cx:pt>
          <cx:pt idx="242">1.3031980000000001</cx:pt>
          <cx:pt idx="243">1.9199850000000001</cx:pt>
          <cx:pt idx="244">1.1442410000000001</cx:pt>
          <cx:pt idx="245">1.1704559999999999</cx:pt>
          <cx:pt idx="246">2.496432</cx:pt>
          <cx:pt idx="247">1.305231</cx:pt>
          <cx:pt idx="248">0.98974600000000001</cx:pt>
          <cx:pt idx="249">1.485012</cx:pt>
          <cx:pt idx="250">1.6865030000000001</cx:pt>
          <cx:pt idx="251">1.3590580000000001</cx:pt>
          <cx:pt idx="252">1.1237969999999999</cx:pt>
          <cx:pt idx="253">2.1237699999999999</cx:pt>
          <cx:pt idx="254">1.9838070000000001</cx:pt>
          <cx:pt idx="255">1.754999</cx:pt>
          <cx:pt idx="256">1.128873</cx:pt>
          <cx:pt idx="257">3.1748349999999999</cx:pt>
          <cx:pt idx="258">1.975454</cx:pt>
          <cx:pt idx="259">1.3367389999999999</cx:pt>
          <cx:pt idx="260">1.103842</cx:pt>
          <cx:pt idx="261">2.3180290000000001</cx:pt>
          <cx:pt idx="262">2.2594340000000002</cx:pt>
          <cx:pt idx="263">1.514025</cx:pt>
          <cx:pt idx="264">1.8850480000000001</cx:pt>
          <cx:pt idx="265">1.5616829999999999</cx:pt>
          <cx:pt idx="266">1.4648540000000001</cx:pt>
          <cx:pt idx="267">1.5165550000000001</cx:pt>
          <cx:pt idx="268">0.97343500000000005</cx:pt>
          <cx:pt idx="269">2.0798770000000002</cx:pt>
          <cx:pt idx="270">2.375645</cx:pt>
          <cx:pt idx="271">1.2346509999999999</cx:pt>
          <cx:pt idx="272">1.5863389999999999</cx:pt>
          <cx:pt idx="273">1.2919419999999999</cx:pt>
          <cx:pt idx="274">1.599127</cx:pt>
          <cx:pt idx="275">0.66550399999999998</cx:pt>
          <cx:pt idx="276">2.6756709999999999</cx:pt>
          <cx:pt idx="277">2.444671</cx:pt>
          <cx:pt idx="278">1.868741</cx:pt>
          <cx:pt idx="279">2.7266889999999999</cx:pt>
          <cx:pt idx="280">1.5859110000000001</cx:pt>
          <cx:pt idx="281">1.2232499999999999</cx:pt>
          <cx:pt idx="282">1.9933419999999999</cx:pt>
          <cx:pt idx="283">1.4960739999999999</cx:pt>
          <cx:pt idx="284">1.0745100000000001</cx:pt>
          <cx:pt idx="285">1.185927</cx:pt>
          <cx:pt idx="286">1.642784</cx:pt>
          <cx:pt idx="287">1.48451</cx:pt>
          <cx:pt idx="288">3.1157080000000001</cx:pt>
          <cx:pt idx="289">1.3824609999999999</cx:pt>
          <cx:pt idx="290">1.3346480000000001</cx:pt>
          <cx:pt idx="291">1.9081140000000001</cx:pt>
          <cx:pt idx="292">2.7495050000000001</cx:pt>
          <cx:pt idx="293">1.441929</cx:pt>
          <cx:pt idx="294">1.6004959999999999</cx:pt>
          <cx:pt idx="295">1.186018</cx:pt>
          <cx:pt idx="296">1.411384</cx:pt>
          <cx:pt idx="297">1.822173</cx:pt>
          <cx:pt idx="298">2.2896529999999999</cx:pt>
          <cx:pt idx="299">1.7610730000000001</cx:pt>
          <cx:pt idx="300">0.917767</cx:pt>
          <cx:pt idx="301">1.7594920000000001</cx:pt>
          <cx:pt idx="302">1.132398</cx:pt>
          <cx:pt idx="303">2.2407499999999998</cx:pt>
          <cx:pt idx="304">1.1867540000000001</cx:pt>
          <cx:pt idx="305">1.6590879999999999</cx:pt>
          <cx:pt idx="306">1.2869170000000001</cx:pt>
          <cx:pt idx="307">1.978599</cx:pt>
          <cx:pt idx="308">0.82622200000000001</cx:pt>
          <cx:pt idx="309">2.1723309999999998</cx:pt>
          <cx:pt idx="310">1.1904170000000001</cx:pt>
          <cx:pt idx="311">2.4964949999999999</cx:pt>
          <cx:pt idx="312">1.784475</cx:pt>
          <cx:pt idx="313">1.9200090000000001</cx:pt>
          <cx:pt idx="314">1.9122699999999999</cx:pt>
          <cx:pt idx="315">2.4094350000000002</cx:pt>
          <cx:pt idx="316">1.301744</cx:pt>
          <cx:pt idx="317">0.93572</cx:pt>
          <cx:pt idx="318">1.7120759999999999</cx:pt>
          <cx:pt idx="319">1.193595</cx:pt>
          <cx:pt idx="320">1.7503690000000001</cx:pt>
          <cx:pt idx="321">2.032041</cx:pt>
          <cx:pt idx="322">1.4892080000000001</cx:pt>
          <cx:pt idx="323">1.4027160000000001</cx:pt>
          <cx:pt idx="324">1.961975</cx:pt>
          <cx:pt idx="325">1.6891480000000001</cx:pt>
          <cx:pt idx="326">2.1542940000000002</cx:pt>
          <cx:pt idx="327">1.5444119999999999</cx:pt>
          <cx:pt idx="328">1.8790279999999999</cx:pt>
          <cx:pt idx="329">2.7687379999999999</cx:pt>
          <cx:pt idx="330">2.4313560000000001</cx:pt>
          <cx:pt idx="331">1.4086540000000001</cx:pt>
          <cx:pt idx="332">2.2856290000000001</cx:pt>
          <cx:pt idx="333">2.0668359999999999</cx:pt>
          <cx:pt idx="334">1.9437150000000001</cx:pt>
          <cx:pt idx="335">1.3993420000000001</cx:pt>
          <cx:pt idx="336">2.1540590000000002</cx:pt>
          <cx:pt idx="337">1.0762719999999999</cx:pt>
          <cx:pt idx="338">1.900247</cx:pt>
          <cx:pt idx="339">1.1158870000000001</cx:pt>
          <cx:pt idx="340">1.165775</cx:pt>
          <cx:pt idx="341">0.880552</cx:pt>
          <cx:pt idx="342">1.8854070000000001</cx:pt>
          <cx:pt idx="343">1.6249009999999999</cx:pt>
          <cx:pt idx="344">0.92377699999999996</cx:pt>
          <cx:pt idx="345">1.265828</cx:pt>
          <cx:pt idx="346">1.8832420000000001</cx:pt>
          <cx:pt idx="347">1.676922</cx:pt>
          <cx:pt idx="348">1.7476750000000001</cx:pt>
          <cx:pt idx="349">1.108735</cx:pt>
          <cx:pt idx="350">1.4773369999999999</cx:pt>
          <cx:pt idx="351">1.7801450000000001</cx:pt>
          <cx:pt idx="352">1.2192229999999999</cx:pt>
          <cx:pt idx="353">2.862339</cx:pt>
          <cx:pt idx="354">1.185044</cx:pt>
          <cx:pt idx="355">1.38947</cx:pt>
          <cx:pt idx="356">2.0163479999999998</cx:pt>
          <cx:pt idx="357">1.1045529999999999</cx:pt>
          <cx:pt idx="358">3.116743</cx:pt>
          <cx:pt idx="359">1.537809</cx:pt>
          <cx:pt idx="360">1.6040540000000001</cx:pt>
          <cx:pt idx="361">1.4122760000000001</cx:pt>
          <cx:pt idx="362">2.7657539999999998</cx:pt>
          <cx:pt idx="363">0.96634399999999998</cx:pt>
          <cx:pt idx="364">1.6432929999999999</cx:pt>
          <cx:pt idx="365">1.586694</cx:pt>
          <cx:pt idx="366">1.677057</cx:pt>
          <cx:pt idx="367">1.366036</cx:pt>
          <cx:pt idx="368">1.661557</cx:pt>
          <cx:pt idx="369">2.0515319999999999</cx:pt>
          <cx:pt idx="370">1.5871120000000001</cx:pt>
          <cx:pt idx="371">1.753209</cx:pt>
          <cx:pt idx="372">1.613653</cx:pt>
          <cx:pt idx="373">1.434021</cx:pt>
          <cx:pt idx="374">1.6350260000000001</cx:pt>
          <cx:pt idx="375">0.93015800000000004</cx:pt>
          <cx:pt idx="376">1.3773390000000001</cx:pt>
          <cx:pt idx="377">1.4186019999999999</cx:pt>
          <cx:pt idx="378">2.3937819999999999</cx:pt>
          <cx:pt idx="379">1.636296</cx:pt>
          <cx:pt idx="380">2.0331009999999998</cx:pt>
          <cx:pt idx="381">1.7788919999999999</cx:pt>
          <cx:pt idx="382">1.878255</cx:pt>
          <cx:pt idx="383">1.309831</cx:pt>
          <cx:pt idx="384">1.1356820000000001</cx:pt>
          <cx:pt idx="385">1.7074210000000001</cx:pt>
          <cx:pt idx="386">1.3809929999999999</cx:pt>
          <cx:pt idx="387">1.112052</cx:pt>
          <cx:pt idx="388">1.7625040000000001</cx:pt>
          <cx:pt idx="389">1.810835</cx:pt>
          <cx:pt idx="390">1.428609</cx:pt>
          <cx:pt idx="391">1.6746730000000001</cx:pt>
          <cx:pt idx="392">1.93547</cx:pt>
          <cx:pt idx="393">1.6006279999999999</cx:pt>
          <cx:pt idx="394">0.916323</cx:pt>
          <cx:pt idx="395">1.905036</cx:pt>
          <cx:pt idx="396">2.5036260000000001</cx:pt>
          <cx:pt idx="397">1.4309940000000001</cx:pt>
          <cx:pt idx="398">1.7214560000000001</cx:pt>
          <cx:pt idx="399">1.6385540000000001</cx:pt>
          <cx:pt idx="400">1.98939</cx:pt>
          <cx:pt idx="401">1.64266</cx:pt>
          <cx:pt idx="402">1.0679270000000001</cx:pt>
          <cx:pt idx="403">1.611683</cx:pt>
          <cx:pt idx="404">1.2533609999999999</cx:pt>
          <cx:pt idx="405">1.861882</cx:pt>
          <cx:pt idx="406">0.88214000000000004</cx:pt>
          <cx:pt idx="407">1.830192</cx:pt>
          <cx:pt idx="408">1.246694</cx:pt>
          <cx:pt idx="409">0.76449100000000003</cx:pt>
          <cx:pt idx="410">1.8135159999999999</cx:pt>
          <cx:pt idx="411">1.2968310000000001</cx:pt>
          <cx:pt idx="412">1.1255409999999999</cx:pt>
          <cx:pt idx="413">1.896523</cx:pt>
          <cx:pt idx="414">1.6239049999999999</cx:pt>
          <cx:pt idx="415">0.62629100000000004</cx:pt>
          <cx:pt idx="416">1.45692</cx:pt>
          <cx:pt idx="417">1.4094720000000001</cx:pt>
          <cx:pt idx="418">1.2723139999999999</cx:pt>
          <cx:pt idx="419">1.5056909999999999</cx:pt>
          <cx:pt idx="420">1.478324</cx:pt>
          <cx:pt idx="421">1.685826</cx:pt>
          <cx:pt idx="422">1.333094</cx:pt>
          <cx:pt idx="423">2.1859500000000001</cx:pt>
          <cx:pt idx="424">1.784924</cx:pt>
          <cx:pt idx="425">1.521944</cx:pt>
          <cx:pt idx="426">1.2099089999999999</cx:pt>
          <cx:pt idx="427">1.3287359999999999</cx:pt>
          <cx:pt idx="428">1.9179349999999999</cx:pt>
          <cx:pt idx="429">1.0412250000000001</cx:pt>
          <cx:pt idx="430">1.7813680000000001</cx:pt>
          <cx:pt idx="431">0.98275400000000002</cx:pt>
          <cx:pt idx="432">1.2051609999999999</cx:pt>
          <cx:pt idx="433">2.5247630000000001</cx:pt>
          <cx:pt idx="434">1.644047</cx:pt>
          <cx:pt idx="435">1.775096</cx:pt>
          <cx:pt idx="436">0.89935100000000001</cx:pt>
          <cx:pt idx="437">1.618255</cx:pt>
          <cx:pt idx="438">1.5852649999999999</cx:pt>
          <cx:pt idx="439">2.045388</cx:pt>
          <cx:pt idx="440">1.220906</cx:pt>
          <cx:pt idx="441">1.231115</cx:pt>
          <cx:pt idx="442">0.97337600000000002</cx:pt>
          <cx:pt idx="443">2.1743299999999999</cx:pt>
          <cx:pt idx="444">0.90274200000000004</cx:pt>
          <cx:pt idx="445">1.347297</cx:pt>
          <cx:pt idx="446">1.1237239999999999</cx:pt>
          <cx:pt idx="447">1.4258029999999999</cx:pt>
          <cx:pt idx="448">1.74393</cx:pt>
          <cx:pt idx="449">1.276743</cx:pt>
          <cx:pt idx="450">1.572495</cx:pt>
          <cx:pt idx="451">2.3900980000000001</cx:pt>
          <cx:pt idx="452">1.1244749999999999</cx:pt>
          <cx:pt idx="453">1.9499709999999999</cx:pt>
          <cx:pt idx="454">1.4554309999999999</cx:pt>
          <cx:pt idx="455">1.163691</cx:pt>
          <cx:pt idx="456">0.97551699999999997</cx:pt>
          <cx:pt idx="457">2.2633260000000002</cx:pt>
          <cx:pt idx="458">1.97132</cx:pt>
          <cx:pt idx="459">1.212672</cx:pt>
          <cx:pt idx="460">1.304875</cx:pt>
          <cx:pt idx="461">1.6808080000000001</cx:pt>
          <cx:pt idx="462">0.76023099999999999</cx:pt>
          <cx:pt idx="463">1.414091</cx:pt>
          <cx:pt idx="464">2.200189</cx:pt>
          <cx:pt idx="465">2.070719</cx:pt>
          <cx:pt idx="466">1.444626</cx:pt>
          <cx:pt idx="467">1.2300040000000001</cx:pt>
          <cx:pt idx="468">0.95536100000000002</cx:pt>
          <cx:pt idx="469">1.4962089999999999</cx:pt>
          <cx:pt idx="470">1.9101900000000001</cx:pt>
          <cx:pt idx="471">1.6564160000000001</cx:pt>
          <cx:pt idx="472">2.3716249999999999</cx:pt>
          <cx:pt idx="473">1.5778909999999999</cx:pt>
          <cx:pt idx="474">1.4929730000000001</cx:pt>
          <cx:pt idx="475">1.6084860000000001</cx:pt>
          <cx:pt idx="476">1.9390890000000001</cx:pt>
          <cx:pt idx="477">1.6709309999999999</cx:pt>
          <cx:pt idx="478">2.0699550000000002</cx:pt>
          <cx:pt idx="479">1.453341</cx:pt>
          <cx:pt idx="480">1.3552930000000001</cx:pt>
          <cx:pt idx="481">2.098821</cx:pt>
          <cx:pt idx="482">1.8555569999999999</cx:pt>
          <cx:pt idx="483">1.3931990000000001</cx:pt>
          <cx:pt idx="484">1.7363770000000001</cx:pt>
          <cx:pt idx="485">1.401203</cx:pt>
          <cx:pt idx="486">1.1156710000000001</cx:pt>
          <cx:pt idx="487">1.362935</cx:pt>
          <cx:pt idx="488">1.610115</cx:pt>
          <cx:pt idx="489">1.949503</cx:pt>
          <cx:pt idx="490">1.3885970000000001</cx:pt>
          <cx:pt idx="491">1.554208</cx:pt>
          <cx:pt idx="492">1.4926200000000001</cx:pt>
          <cx:pt idx="493">1.0789960000000001</cx:pt>
          <cx:pt idx="494">2.1784430000000001</cx:pt>
          <cx:pt idx="495">1.5112540000000001</cx:pt>
          <cx:pt idx="496">1.401335</cx:pt>
          <cx:pt idx="497">0.94617099999999998</cx:pt>
          <cx:pt idx="498">2.3589609999999999</cx:pt>
          <cx:pt idx="499">1.2005920000000001</cx:pt>
          <cx:pt idx="500">1.423044</cx:pt>
          <cx:pt idx="501">2.0086680000000001</cx:pt>
          <cx:pt idx="502">1.228423</cx:pt>
          <cx:pt idx="503">1.4103920000000001</cx:pt>
          <cx:pt idx="504">1.89588</cx:pt>
          <cx:pt idx="505">1.2829630000000001</cx:pt>
          <cx:pt idx="506">0.88982799999999995</cx:pt>
          <cx:pt idx="507">2.499736</cx:pt>
          <cx:pt idx="508">1.8939360000000001</cx:pt>
          <cx:pt idx="509">1.691711</cx:pt>
          <cx:pt idx="510">1.9927360000000001</cx:pt>
          <cx:pt idx="511">1.7644329999999999</cx:pt>
          <cx:pt idx="512">1.7495670000000001</cx:pt>
          <cx:pt idx="513">1.439616</cx:pt>
          <cx:pt idx="514">2.4877389999999999</cx:pt>
          <cx:pt idx="515">0.77126600000000001</cx:pt>
          <cx:pt idx="516">0.818913</cx:pt>
          <cx:pt idx="517">1.0902449999999999</cx:pt>
          <cx:pt idx="518">1.4369639999999999</cx:pt>
          <cx:pt idx="519">1.572978</cx:pt>
          <cx:pt idx="520">1.0393079999999999</cx:pt>
          <cx:pt idx="521">1.2805660000000001</cx:pt>
          <cx:pt idx="522">1.3345400000000001</cx:pt>
          <cx:pt idx="523">1.839418</cx:pt>
          <cx:pt idx="524">1.322036</cx:pt>
          <cx:pt idx="525">1.4407399999999999</cx:pt>
          <cx:pt idx="526">1.2832190000000001</cx:pt>
          <cx:pt idx="527">1.585056</cx:pt>
          <cx:pt idx="528">1.426903</cx:pt>
          <cx:pt idx="529">1.8695850000000001</cx:pt>
          <cx:pt idx="530">2.2026289999999999</cx:pt>
          <cx:pt idx="531">1.107526</cx:pt>
          <cx:pt idx="532">1.124628</cx:pt>
          <cx:pt idx="533">1.9157200000000001</cx:pt>
          <cx:pt idx="534">1.4133659999999999</cx:pt>
          <cx:pt idx="535">2.0187810000000002</cx:pt>
          <cx:pt idx="536">1.2583960000000001</cx:pt>
          <cx:pt idx="537">1.046951</cx:pt>
          <cx:pt idx="538">2.521385</cx:pt>
          <cx:pt idx="539">2.0264540000000002</cx:pt>
          <cx:pt idx="540">0.91739400000000004</cx:pt>
          <cx:pt idx="541">1.6404350000000001</cx:pt>
          <cx:pt idx="542">1.5881529999999999</cx:pt>
          <cx:pt idx="543">1.0384340000000001</cx:pt>
          <cx:pt idx="544">1.8812169999999999</cx:pt>
          <cx:pt idx="545">0.92271300000000001</cx:pt>
          <cx:pt idx="546">1.726566</cx:pt>
          <cx:pt idx="547">1.7402629999999999</cx:pt>
          <cx:pt idx="548">0.92514700000000005</cx:pt>
          <cx:pt idx="549">1.973795</cx:pt>
          <cx:pt idx="550">1.3409629999999999</cx:pt>
          <cx:pt idx="551">2.784967</cx:pt>
          <cx:pt idx="552">2.0625300000000002</cx:pt>
          <cx:pt idx="553">1.3898090000000001</cx:pt>
          <cx:pt idx="554">1.9328909999999999</cx:pt>
          <cx:pt idx="555">1.5295829999999999</cx:pt>
          <cx:pt idx="556">1.6346480000000001</cx:pt>
          <cx:pt idx="557">1.312357</cx:pt>
          <cx:pt idx="558">1.1897489999999999</cx:pt>
          <cx:pt idx="559">1.6571130000000001</cx:pt>
          <cx:pt idx="560">1.3520589999999999</cx:pt>
          <cx:pt idx="561">1.940863</cx:pt>
          <cx:pt idx="562">2.7193019999999999</cx:pt>
          <cx:pt idx="563">1.41713</cx:pt>
          <cx:pt idx="564">1.2919860000000001</cx:pt>
          <cx:pt idx="565">1.241843</cx:pt>
          <cx:pt idx="566">1.7132989999999999</cx:pt>
          <cx:pt idx="567">0.64371100000000003</cx:pt>
          <cx:pt idx="568">1.7792129999999999</cx:pt>
          <cx:pt idx="569">2.1508889999999998</cx:pt>
          <cx:pt idx="570">1.6757550000000001</cx:pt>
          <cx:pt idx="571">1.196634</cx:pt>
          <cx:pt idx="572">1.4849870000000001</cx:pt>
          <cx:pt idx="573">1.3637410000000001</cx:pt>
          <cx:pt idx="574">1.53529</cx:pt>
          <cx:pt idx="575">1.6416550000000001</cx:pt>
          <cx:pt idx="576">1.9450829999999999</cx:pt>
          <cx:pt idx="577">0.83814200000000005</cx:pt>
          <cx:pt idx="578">1.808845</cx:pt>
          <cx:pt idx="579">1.670377</cx:pt>
          <cx:pt idx="580">1.143518</cx:pt>
          <cx:pt idx="581">2.1626810000000001</cx:pt>
          <cx:pt idx="582">1.986656</cx:pt>
          <cx:pt idx="583">1.542832</cx:pt>
          <cx:pt idx="584">1.1560220000000001</cx:pt>
          <cx:pt idx="585">1.869575</cx:pt>
          <cx:pt idx="586">1.7229410000000001</cx:pt>
          <cx:pt idx="587">1.347971</cx:pt>
          <cx:pt idx="588">2.9186169999999998</cx:pt>
          <cx:pt idx="589">1.51311</cx:pt>
          <cx:pt idx="590">1.591391</cx:pt>
          <cx:pt idx="591">1.8744890000000001</cx:pt>
          <cx:pt idx="592">1.958172</cx:pt>
          <cx:pt idx="593">1.4689950000000001</cx:pt>
          <cx:pt idx="594">3.0344479999999998</cx:pt>
          <cx:pt idx="595">1.571563</cx:pt>
          <cx:pt idx="596">2.047323</cx:pt>
          <cx:pt idx="597">2.0280269999999998</cx:pt>
          <cx:pt idx="598">1.923551</cx:pt>
          <cx:pt idx="599">1.132679</cx:pt>
          <cx:pt idx="600">1.8029580000000001</cx:pt>
          <cx:pt idx="601">1.5845659999999999</cx:pt>
          <cx:pt idx="602">2.0845929999999999</cx:pt>
          <cx:pt idx="603">1.462132</cx:pt>
          <cx:pt idx="604">1.2283249999999999</cx:pt>
          <cx:pt idx="605">2.9781430000000002</cx:pt>
          <cx:pt idx="606">1.447765</cx:pt>
          <cx:pt idx="607">1.343674</cx:pt>
          <cx:pt idx="608">0.91677600000000004</cx:pt>
          <cx:pt idx="609">1.7445109999999999</cx:pt>
          <cx:pt idx="610">1.496068</cx:pt>
          <cx:pt idx="611">3.089636</cx:pt>
          <cx:pt idx="612">1.296243</cx:pt>
          <cx:pt idx="613">1.480251</cx:pt>
          <cx:pt idx="614">1.7607900000000001</cx:pt>
          <cx:pt idx="615">1.91109</cx:pt>
          <cx:pt idx="616">1.5320959999999999</cx:pt>
          <cx:pt idx="617">1.9844550000000001</cx:pt>
          <cx:pt idx="618">2.1655419999999999</cx:pt>
          <cx:pt idx="619">2.0353789999999998</cx:pt>
          <cx:pt idx="620">1.2368539999999999</cx:pt>
          <cx:pt idx="621">1.771477</cx:pt>
          <cx:pt idx="622">1.944839</cx:pt>
          <cx:pt idx="623">1.767936</cx:pt>
          <cx:pt idx="624">1.8986959999999999</cx:pt>
          <cx:pt idx="625">2.4135230000000001</cx:pt>
          <cx:pt idx="626">1.5360499999999999</cx:pt>
          <cx:pt idx="627">1.0106390000000001</cx:pt>
          <cx:pt idx="628">1.8651949999999999</cx:pt>
          <cx:pt idx="629">2.71211</cx:pt>
          <cx:pt idx="630">2.1624080000000001</cx:pt>
          <cx:pt idx="631">1.657659</cx:pt>
          <cx:pt idx="632">1.828608</cx:pt>
          <cx:pt idx="633">1.4753350000000001</cx:pt>
          <cx:pt idx="634">1.7860039999999999</cx:pt>
          <cx:pt idx="635">1.8896999999999999</cx:pt>
          <cx:pt idx="636">1.2541420000000001</cx:pt>
          <cx:pt idx="637">1.4889190000000001</cx:pt>
          <cx:pt idx="638">1.715192</cx:pt>
          <cx:pt idx="639">2.0416650000000001</cx:pt>
          <cx:pt idx="640">1.4307749999999999</cx:pt>
          <cx:pt idx="641">1.60615</cx:pt>
          <cx:pt idx="642">1.4557739999999999</cx:pt>
          <cx:pt idx="643">1.8012520000000001</cx:pt>
          <cx:pt idx="644">1.7808900000000001</cx:pt>
          <cx:pt idx="645">1.6956519999999999</cx:pt>
          <cx:pt idx="646">1.572883</cx:pt>
          <cx:pt idx="647">2.1960730000000002</cx:pt>
          <cx:pt idx="648">1.670156</cx:pt>
          <cx:pt idx="649">1.237962</cx:pt>
          <cx:pt idx="650">2.190626</cx:pt>
          <cx:pt idx="651">1.902466</cx:pt>
          <cx:pt idx="652">0.91001399999999999</cx:pt>
          <cx:pt idx="653">1.146182</cx:pt>
          <cx:pt idx="654">1.879821</cx:pt>
          <cx:pt idx="655">1.5206900000000001</cx:pt>
          <cx:pt idx="656">2.3611049999999998</cx:pt>
          <cx:pt idx="657">1.412588</cx:pt>
          <cx:pt idx="658">1.8975470000000001</cx:pt>
          <cx:pt idx="659">1.0822290000000001</cx:pt>
          <cx:pt idx="660">2.179405</cx:pt>
          <cx:pt idx="661">1.354528</cx:pt>
          <cx:pt idx="662">1.067876</cx:pt>
          <cx:pt idx="663">1.8439350000000001</cx:pt>
          <cx:pt idx="664">1.8188169999999999</cx:pt>
          <cx:pt idx="665">1.8148249999999999</cx:pt>
          <cx:pt idx="666">2.482199</cx:pt>
          <cx:pt idx="667">2.1391580000000001</cx:pt>
          <cx:pt idx="668">2.1455109999999999</cx:pt>
          <cx:pt idx="669">1.426423</cx:pt>
          <cx:pt idx="670">2.7170459999999999</cx:pt>
          <cx:pt idx="671">1.6801349999999999</cx:pt>
          <cx:pt idx="672">1.9659899999999999</cx:pt>
          <cx:pt idx="673">2.0331950000000001</cx:pt>
          <cx:pt idx="674">0.99837299999999995</cx:pt>
          <cx:pt idx="675">1.1917789999999999</cx:pt>
          <cx:pt idx="676">1.356854</cx:pt>
          <cx:pt idx="677">1.6546430000000001</cx:pt>
          <cx:pt idx="678">2.1657459999999999</cx:pt>
          <cx:pt idx="679">1.9282319999999999</cx:pt>
          <cx:pt idx="680">2.1716259999999998</cx:pt>
          <cx:pt idx="681">1.3778079999999999</cx:pt>
          <cx:pt idx="682">1.232885</cx:pt>
          <cx:pt idx="683">1.1103609999999999</cx:pt>
          <cx:pt idx="684">2.0056090000000002</cx:pt>
          <cx:pt idx="685">1.9250449999999999</cx:pt>
          <cx:pt idx="686">1.012121</cx:pt>
          <cx:pt idx="687">1.3885259999999999</cx:pt>
          <cx:pt idx="688">2.0763240000000001</cx:pt>
          <cx:pt idx="689">1.682509</cx:pt>
          <cx:pt idx="690">1.7047349999999999</cx:pt>
          <cx:pt idx="691">1.6492230000000001</cx:pt>
          <cx:pt idx="692">1.880984</cx:pt>
          <cx:pt idx="693">2.046335</cx:pt>
          <cx:pt idx="694">1.5871010000000001</cx:pt>
          <cx:pt idx="695">1.290152</cx:pt>
          <cx:pt idx="696">0.94431200000000004</cx:pt>
          <cx:pt idx="697">1.8185009999999999</cx:pt>
          <cx:pt idx="698">2.078417</cx:pt>
          <cx:pt idx="699">1.1194200000000001</cx:pt>
          <cx:pt idx="700">1.3373539999999999</cx:pt>
          <cx:pt idx="701">1.5693490000000001</cx:pt>
          <cx:pt idx="702">1.9025749999999999</cx:pt>
          <cx:pt idx="703">2.6465190000000001</cx:pt>
          <cx:pt idx="704">1.058198</cx:pt>
          <cx:pt idx="705">2.2233390000000002</cx:pt>
          <cx:pt idx="706">1.9660489999999999</cx:pt>
          <cx:pt idx="707">1.3204009999999999</cx:pt>
          <cx:pt idx="708">1.764732</cx:pt>
          <cx:pt idx="709">1.4700690000000001</cx:pt>
          <cx:pt idx="710">1.3496939999999999</cx:pt>
          <cx:pt idx="711">2.3864269999999999</cx:pt>
          <cx:pt idx="712">1.3898550000000001</cx:pt>
          <cx:pt idx="713">0.99679700000000004</cx:pt>
          <cx:pt idx="714">2.2556449999999999</cx:pt>
          <cx:pt idx="715">1.540178</cx:pt>
          <cx:pt idx="716">1.578724</cx:pt>
          <cx:pt idx="717">1.1773290000000001</cx:pt>
          <cx:pt idx="718">1.4074800000000001</cx:pt>
          <cx:pt idx="719">2.6713369999999999</cx:pt>
          <cx:pt idx="720">2.022081</cx:pt>
          <cx:pt idx="721">1.0382990000000001</cx:pt>
          <cx:pt idx="722">1.523855</cx:pt>
          <cx:pt idx="723">1.6858740000000001</cx:pt>
          <cx:pt idx="724">1.6951309999999999</cx:pt>
          <cx:pt idx="725">1.8487899999999999</cx:pt>
          <cx:pt idx="726">1.5322439999999999</cx:pt>
          <cx:pt idx="727">1.4860979999999999</cx:pt>
          <cx:pt idx="728">1.2012700000000001</cx:pt>
          <cx:pt idx="729">1.4897</cx:pt>
          <cx:pt idx="730">1.36846</cx:pt>
          <cx:pt idx="731">1.2823329999999999</cx:pt>
          <cx:pt idx="732">1.239325</cx:pt>
          <cx:pt idx="733">2.2890830000000002</cx:pt>
          <cx:pt idx="734">2.2020390000000001</cx:pt>
          <cx:pt idx="735">1.2851649999999999</cx:pt>
          <cx:pt idx="736">1.386023</cx:pt>
          <cx:pt idx="737">1.986273</cx:pt>
          <cx:pt idx="738">1.747584</cx:pt>
          <cx:pt idx="739">1.737474</cx:pt>
          <cx:pt idx="740">1.1874359999999999</cx:pt>
          <cx:pt idx="741">1.480159</cx:pt>
          <cx:pt idx="742">1.4639930000000001</cx:pt>
          <cx:pt idx="743">2.5140980000000002</cx:pt>
          <cx:pt idx="744">1.3573379999999999</cx:pt>
          <cx:pt idx="745">1.3288409999999999</cx:pt>
          <cx:pt idx="746">2.0481220000000002</cx:pt>
          <cx:pt idx="747">1.5163610000000001</cx:pt>
          <cx:pt idx="748">0.98910900000000002</cx:pt>
          <cx:pt idx="749">1.640909</cx:pt>
          <cx:pt idx="750">1.071509</cx:pt>
          <cx:pt idx="751">1.380803</cx:pt>
          <cx:pt idx="752">1.415273</cx:pt>
          <cx:pt idx="753">0.81429200000000002</cx:pt>
          <cx:pt idx="754">1.3720380000000001</cx:pt>
          <cx:pt idx="755">1.965247</cx:pt>
          <cx:pt idx="756">1.619699</cx:pt>
          <cx:pt idx="757">2.097289</cx:pt>
          <cx:pt idx="758">1.600565</cx:pt>
          <cx:pt idx="759">1.423602</cx:pt>
          <cx:pt idx="760">1.051213</cx:pt>
          <cx:pt idx="761">2.1881400000000002</cx:pt>
          <cx:pt idx="762">3.0345759999999999</cx:pt>
          <cx:pt idx="763">1.2537529999999999</cx:pt>
          <cx:pt idx="764">2.0604140000000002</cx:pt>
          <cx:pt idx="765">1.431748</cx:pt>
          <cx:pt idx="766">1.1602699999999999</cx:pt>
          <cx:pt idx="767">1.2427980000000001</cx:pt>
          <cx:pt idx="768">1.4643759999999999</cx:pt>
          <cx:pt idx="769">1.082354</cx:pt>
          <cx:pt idx="770">1.256615</cx:pt>
          <cx:pt idx="771">1.0353490000000001</cx:pt>
          <cx:pt idx="772">2.1049639999999998</cx:pt>
          <cx:pt idx="773">0.820442</cx:pt>
          <cx:pt idx="774">1.374414</cx:pt>
          <cx:pt idx="775">2.6739649999999999</cx:pt>
          <cx:pt idx="776">1.7971969999999999</cx:pt>
          <cx:pt idx="777">1.7784770000000001</cx:pt>
          <cx:pt idx="778">2.2414480000000001</cx:pt>
          <cx:pt idx="779">2.2485900000000001</cx:pt>
          <cx:pt idx="780">1.4300200000000001</cx:pt>
          <cx:pt idx="781">1.458812</cx:pt>
          <cx:pt idx="782">2.0021810000000002</cx:pt>
          <cx:pt idx="783">1.283671</cx:pt>
          <cx:pt idx="784">1.2008700000000001</cx:pt>
          <cx:pt idx="785">1.326168</cx:pt>
          <cx:pt idx="786">1.1899569999999999</cx:pt>
          <cx:pt idx="787">0.96239200000000003</cx:pt>
          <cx:pt idx="788">2.1163859999999999</cx:pt>
          <cx:pt idx="789">1.483412</cx:pt>
          <cx:pt idx="790">1.0497559999999999</cx:pt>
          <cx:pt idx="791">1.3993899999999999</cx:pt>
          <cx:pt idx="792">1.722146</cx:pt>
          <cx:pt idx="793">1.3058719999999999</cx:pt>
          <cx:pt idx="794">1.2879590000000001</cx:pt>
          <cx:pt idx="795">1.2592669999999999</cx:pt>
          <cx:pt idx="796">2.254677</cx:pt>
          <cx:pt idx="797">0.86161500000000002</cx:pt>
          <cx:pt idx="798">1.1783079999999999</cx:pt>
          <cx:pt idx="799">1.631019</cx:pt>
          <cx:pt idx="800">1.1495379999999999</cx:pt>
          <cx:pt idx="801">1.4181589999999999</cx:pt>
          <cx:pt idx="802">2.2822100000000001</cx:pt>
          <cx:pt idx="803">1.5523420000000001</cx:pt>
          <cx:pt idx="804">1.3934040000000001</cx:pt>
          <cx:pt idx="805">1.071177</cx:pt>
          <cx:pt idx="806">1.1235329999999999</cx:pt>
          <cx:pt idx="807">1.658666</cx:pt>
          <cx:pt idx="808">1.152811</cx:pt>
          <cx:pt idx="809">1.3788119999999999</cx:pt>
          <cx:pt idx="810">2.1298249999999999</cx:pt>
          <cx:pt idx="811">1.079134</cx:pt>
          <cx:pt idx="812">1.316217</cx:pt>
          <cx:pt idx="813">2.1746349999999999</cx:pt>
          <cx:pt idx="814">1.2573909999999999</cx:pt>
          <cx:pt idx="815">1.731768</cx:pt>
          <cx:pt idx="816">1.3916580000000001</cx:pt>
          <cx:pt idx="817">1.223876</cx:pt>
          <cx:pt idx="818">0.84519299999999997</cx:pt>
          <cx:pt idx="819">1.493309</cx:pt>
          <cx:pt idx="820">2.4450270000000001</cx:pt>
          <cx:pt idx="821">1.842419</cx:pt>
          <cx:pt idx="822">2.3934519999999999</cx:pt>
          <cx:pt idx="823">2.1411690000000001</cx:pt>
          <cx:pt idx="824">2.2726350000000002</cx:pt>
          <cx:pt idx="825">1.623478</cx:pt>
          <cx:pt idx="826">1.127888</cx:pt>
          <cx:pt idx="827">1.122093</cx:pt>
          <cx:pt idx="828">1.382301</cx:pt>
          <cx:pt idx="829">1.4041859999999999</cx:pt>
          <cx:pt idx="830">1.4694860000000001</cx:pt>
          <cx:pt idx="831">1.8680969999999999</cx:pt>
          <cx:pt idx="832">1.511069</cx:pt>
          <cx:pt idx="833">1.5186109999999999</cx:pt>
          <cx:pt idx="834">1.8243450000000001</cx:pt>
          <cx:pt idx="835">1.234564</cx:pt>
          <cx:pt idx="836">2.8538830000000002</cx:pt>
          <cx:pt idx="837">1.478807</cx:pt>
          <cx:pt idx="838">1.0067759999999999</cx:pt>
          <cx:pt idx="839">1.5252749999999999</cx:pt>
          <cx:pt idx="840">1.698539</cx:pt>
          <cx:pt idx="841">1.278789</cx:pt>
          <cx:pt idx="842">2.1594760000000002</cx:pt>
          <cx:pt idx="843">1.009398</cx:pt>
          <cx:pt idx="844">1.5517920000000001</cx:pt>
          <cx:pt idx="845">1.621192</cx:pt>
          <cx:pt idx="846">1.3976789999999999</cx:pt>
          <cx:pt idx="847">1.5687180000000001</cx:pt>
          <cx:pt idx="848">1.46919</cx:pt>
          <cx:pt idx="849">1.533901</cx:pt>
          <cx:pt idx="850">1.5369079999999999</cx:pt>
          <cx:pt idx="851">1.317742</cx:pt>
          <cx:pt idx="852">1.0044820000000001</cx:pt>
          <cx:pt idx="853">1.2934300000000001</cx:pt>
          <cx:pt idx="854">1.8288740000000001</cx:pt>
          <cx:pt idx="855">2.0019629999999999</cx:pt>
          <cx:pt idx="856">1.40456</cx:pt>
          <cx:pt idx="857">2.4812940000000001</cx:pt>
          <cx:pt idx="858">2.2464119999999999</cx:pt>
          <cx:pt idx="859">1.118784</cx:pt>
          <cx:pt idx="860">1.7560899999999999</cx:pt>
          <cx:pt idx="861">1.308327</cx:pt>
          <cx:pt idx="862">1.2588379999999999</cx:pt>
          <cx:pt idx="863">1.7350989999999999</cx:pt>
          <cx:pt idx="864">1.2609680000000001</cx:pt>
          <cx:pt idx="865">1.416344</cx:pt>
          <cx:pt idx="866">1.6332930000000001</cx:pt>
          <cx:pt idx="867">1.5701210000000001</cx:pt>
          <cx:pt idx="868">1.0866769999999999</cx:pt>
          <cx:pt idx="869">1.7918799999999999</cx:pt>
          <cx:pt idx="870">2.144898</cx:pt>
          <cx:pt idx="871">2.2589600000000001</cx:pt>
          <cx:pt idx="872">2.135046</cx:pt>
          <cx:pt idx="873">1.2472589999999999</cx:pt>
          <cx:pt idx="874">1.7695749999999999</cx:pt>
          <cx:pt idx="875">1.6514439999999999</cx:pt>
          <cx:pt idx="876">1.1942900000000001</cx:pt>
          <cx:pt idx="877">2.7904870000000002</cx:pt>
          <cx:pt idx="878">1.309318</cx:pt>
          <cx:pt idx="879">1.523552</cx:pt>
          <cx:pt idx="880">2.2173389999999999</cx:pt>
          <cx:pt idx="881">1.1980569999999999</cx:pt>
          <cx:pt idx="882">2.5647959999999999</cx:pt>
          <cx:pt idx="883">2.194337</cx:pt>
          <cx:pt idx="884">2.4259170000000001</cx:pt>
          <cx:pt idx="885">1.848122</cx:pt>
          <cx:pt idx="886">1.9439850000000001</cx:pt>
          <cx:pt idx="887">1.1449959999999999</cx:pt>
          <cx:pt idx="888">1.4711909999999999</cx:pt>
          <cx:pt idx="889">1.051914</cx:pt>
          <cx:pt idx="890">1.8783160000000001</cx:pt>
          <cx:pt idx="891">1.316314</cx:pt>
          <cx:pt idx="892">2.199379</cx:pt>
          <cx:pt idx="893">1.658137</cx:pt>
          <cx:pt idx="894">1.530146</cx:pt>
          <cx:pt idx="895">1.285965</cx:pt>
          <cx:pt idx="896">2.2108439999999998</cx:pt>
          <cx:pt idx="897">0.55165600000000004</cx:pt>
          <cx:pt idx="898">1.6493310000000001</cx:pt>
          <cx:pt idx="899">1.986002</cx:pt>
          <cx:pt idx="900">1.7692570000000001</cx:pt>
          <cx:pt idx="901">1.629872</cx:pt>
          <cx:pt idx="902">1.9063680000000001</cx:pt>
          <cx:pt idx="903">1.6439440000000001</cx:pt>
          <cx:pt idx="904">0.96359099999999998</cx:pt>
          <cx:pt idx="905">2.5424730000000002</cx:pt>
          <cx:pt idx="906">1.705306</cx:pt>
          <cx:pt idx="907">1.232048</cx:pt>
          <cx:pt idx="908">1.0929180000000001</cx:pt>
          <cx:pt idx="909">1.8563639999999999</cx:pt>
          <cx:pt idx="910">1.8702859999999999</cx:pt>
          <cx:pt idx="911">1.0666659999999999</cx:pt>
          <cx:pt idx="912">2.0852750000000002</cx:pt>
          <cx:pt idx="913">2.5197820000000002</cx:pt>
          <cx:pt idx="914">1.3955770000000001</cx:pt>
          <cx:pt idx="915">0.96832399999999996</cx:pt>
          <cx:pt idx="916">1.662088</cx:pt>
          <cx:pt idx="917">1.000848</cx:pt>
          <cx:pt idx="918">2.1848809999999999</cx:pt>
          <cx:pt idx="919">1.684056</cx:pt>
          <cx:pt idx="920">2.1007699999999998</cx:pt>
          <cx:pt idx="921">1.562907</cx:pt>
          <cx:pt idx="922">2.879715</cx:pt>
          <cx:pt idx="923">2.505722</cx:pt>
          <cx:pt idx="924">1.5968690000000001</cx:pt>
          <cx:pt idx="925">1.4081060000000001</cx:pt>
          <cx:pt idx="926">1.067447</cx:pt>
          <cx:pt idx="927">1.1031869999999999</cx:pt>
          <cx:pt idx="928">1.6336310000000001</cx:pt>
          <cx:pt idx="929">1.181508</cx:pt>
          <cx:pt idx="930">1.6953819999999999</cx:pt>
          <cx:pt idx="931">1.6649929999999999</cx:pt>
          <cx:pt idx="932">1.8478289999999999</cx:pt>
          <cx:pt idx="933">1.1498120000000001</cx:pt>
          <cx:pt idx="934">1.747663</cx:pt>
          <cx:pt idx="935">1.2045669999999999</cx:pt>
          <cx:pt idx="936">0.93277500000000002</cx:pt>
          <cx:pt idx="937">2.049264</cx:pt>
          <cx:pt idx="938">1.964237</cx:pt>
          <cx:pt idx="939">1.8654040000000001</cx:pt>
          <cx:pt idx="940">1.4634940000000001</cx:pt>
          <cx:pt idx="941">1.253476</cx:pt>
          <cx:pt idx="942">0.96917900000000001</cx:pt>
          <cx:pt idx="943">2.270438</cx:pt>
          <cx:pt idx="944">2.6273849999999999</cx:pt>
          <cx:pt idx="945">2.0889709999999999</cx:pt>
          <cx:pt idx="946">1.7142120000000001</cx:pt>
          <cx:pt idx="947">1.349796</cx:pt>
          <cx:pt idx="948">1.20608</cx:pt>
          <cx:pt idx="949">0.90898100000000004</cx:pt>
          <cx:pt idx="950">1.69293</cx:pt>
          <cx:pt idx="951">0.67584200000000005</cx:pt>
          <cx:pt idx="952">2.177994</cx:pt>
          <cx:pt idx="953">1.0128820000000001</cx:pt>
          <cx:pt idx="954">1.1386229999999999</cx:pt>
          <cx:pt idx="955">1.5096959999999999</cx:pt>
          <cx:pt idx="956">1.5605020000000001</cx:pt>
          <cx:pt idx="957">1.0264139999999999</cx:pt>
          <cx:pt idx="958">1.1144430000000001</cx:pt>
          <cx:pt idx="959">1.8494170000000001</cx:pt>
          <cx:pt idx="960">2.4401769999999998</cx:pt>
          <cx:pt idx="961">1.3490839999999999</cx:pt>
          <cx:pt idx="962">1.6089979999999999</cx:pt>
          <cx:pt idx="963">1.367634</cx:pt>
          <cx:pt idx="964">1.0062819999999999</cx:pt>
          <cx:pt idx="965">1.767277</cx:pt>
          <cx:pt idx="966">1.035674</cx:pt>
          <cx:pt idx="967">2.2576350000000001</cx:pt>
          <cx:pt idx="968">1.376978</cx:pt>
          <cx:pt idx="969">1.276716</cx:pt>
          <cx:pt idx="970">1.878851</cx:pt>
          <cx:pt idx="971">2.1432340000000001</cx:pt>
          <cx:pt idx="972">2.2832940000000002</cx:pt>
          <cx:pt idx="973">1.811709</cx:pt>
          <cx:pt idx="974">1.445641</cx:pt>
          <cx:pt idx="975">1.5418970000000001</cx:pt>
          <cx:pt idx="976">1.6741159999999999</cx:pt>
          <cx:pt idx="977">1.055593</cx:pt>
          <cx:pt idx="978">1.626611</cx:pt>
          <cx:pt idx="979">1.3306789999999999</cx:pt>
          <cx:pt idx="980">1.581016</cx:pt>
          <cx:pt idx="981">1.5502800000000001</cx:pt>
          <cx:pt idx="982">0.77321200000000001</cx:pt>
          <cx:pt idx="983">1.3918349999999999</cx:pt>
          <cx:pt idx="984">1.7667630000000001</cx:pt>
          <cx:pt idx="985">1.8404670000000001</cx:pt>
          <cx:pt idx="986">1.688016</cx:pt>
          <cx:pt idx="987">1.3933279999999999</cx:pt>
          <cx:pt idx="988">1.8267169999999999</cx:pt>
          <cx:pt idx="989">2.1291679999999999</cx:pt>
          <cx:pt idx="990">1.4492370000000001</cx:pt>
          <cx:pt idx="991">1.5905260000000001</cx:pt>
          <cx:pt idx="992">1.5776600000000001</cx:pt>
          <cx:pt idx="993">2.4408609999999999</cx:pt>
          <cx:pt idx="994">2.4267560000000001</cx:pt>
          <cx:pt idx="995">1.910164</cx:pt>
          <cx:pt idx="996">2.4924520000000001</cx:pt>
          <cx:pt idx="997">1.8597520000000001</cx:pt>
          <cx:pt idx="998">1.5653779999999999</cx:pt>
          <cx:pt idx="999">1.5750729999999999</cx:pt>
          <cx:pt idx="1000">1.3327549999999999</cx:pt>
        </cx:lvl>
      </cx:numDim>
    </cx:data>
  </cx:chartData>
  <cx:chart>
    <cx:title pos="t" align="ctr" overlay="0">
      <cx:tx>
        <cx:rich>
          <a:bodyPr spcFirstLastPara="1" vertOverflow="ellipsis" wrap="square" lIns="0" tIns="0" rIns="0" bIns="0" anchor="ctr" anchorCtr="1"/>
          <a:lstStyle/>
          <a:p>
            <a:pPr algn="ctr">
              <a:defRPr/>
            </a:pPr>
            <a:r>
              <a:rPr lang="en-US" altLang="zh-CN" sz="1000"/>
              <a:t>30s</a:t>
            </a:r>
            <a:endParaRPr lang="zh-CN" sz="1000"/>
          </a:p>
        </cx:rich>
      </cx:tx>
    </cx:title>
    <cx:plotArea>
      <cx:plotAreaRegion>
        <cx:series layoutId="clusteredColumn" uniqueId="{4624424D-D674-4597-A979-61943FC3DBD0}">
          <cx:dataLabels pos="outEnd">
            <cx:visibility seriesName="0" categoryName="0" value="1"/>
          </cx:dataLabels>
          <cx:dataId val="0"/>
          <cx:layoutPr>
            <cx:binning intervalClosed="r">
              <cx:binCount val="12"/>
            </cx:binning>
          </cx:layoutPr>
        </cx:series>
      </cx:plotAreaRegion>
      <cx:axis id="0">
        <cx:catScaling gapWidth="0"/>
        <cx:majorTickMarks type="out"/>
        <cx:tickLabels/>
      </cx:axis>
      <cx:axis id="1" hidden="1">
        <cx:valScaling/>
        <cx:majorTickMarks type="out"/>
        <cx:tickLabels/>
      </cx:axis>
    </cx:plotArea>
  </cx:chart>
  <cx:spPr>
    <a:ln>
      <a:noFill/>
    </a:ln>
  </cx:spPr>
  <cx:clrMapOvr bg1="lt1" tx1="dk1" bg2="lt2" tx2="dk2" accent1="accent1" accent2="accent2" accent3="accent3" accent4="accent4" accent5="accent5" accent6="accent6" hlink="hlink" folHlink="folHlink"/>
</cx:chartSpace>
</file>

<file path=ppt/charts/chart7.xml><?xml version="1.0" encoding="utf-8"?>
<cx:chartSpace xmlns:a="http://schemas.openxmlformats.org/drawingml/2006/main" xmlns:r="http://schemas.openxmlformats.org/officeDocument/2006/relationships" xmlns:cx="http://schemas.microsoft.com/office/drawing/2014/chartex">
  <cx:chartData>
    <cx:externalData r:id="rId1" cx:autoUpdate="0"/>
    <cx:data id="0">
      <cx:numDim type="val">
        <cx:f>'R'!$E$1:$E$1001</cx:f>
        <cx:lvl ptCount="1001" formatCode="0.00">
          <cx:pt idx="0">0.37751499999999999</cx:pt>
          <cx:pt idx="1">0.188468</cx:pt>
          <cx:pt idx="2">0.21626500000000001</cx:pt>
          <cx:pt idx="3">0.145177</cx:pt>
          <cx:pt idx="4">0.23638600000000001</cx:pt>
          <cx:pt idx="5">0.35296699999999998</cx:pt>
          <cx:pt idx="6">0.273613</cx:pt>
          <cx:pt idx="7">0.48638500000000001</cx:pt>
          <cx:pt idx="8">0.281472</cx:pt>
          <cx:pt idx="9">0.26017899999999999</cx:pt>
          <cx:pt idx="10">0.27074999999999999</cx:pt>
          <cx:pt idx="11">0.148456</cx:pt>
          <cx:pt idx="12">0.18839700000000001</cx:pt>
          <cx:pt idx="13">0.204875</cx:pt>
          <cx:pt idx="14">0.27583999999999997</cx:pt>
          <cx:pt idx="15">0.28489100000000001</cx:pt>
          <cx:pt idx="16">0.14623800000000001</cx:pt>
          <cx:pt idx="17">0.37563299999999999</cx:pt>
          <cx:pt idx="18">0.22442000000000001</cx:pt>
          <cx:pt idx="19">0.25008799999999998</cx:pt>
          <cx:pt idx="20">0.24901699999999999</cx:pt>
          <cx:pt idx="21">0.226439</cx:pt>
          <cx:pt idx="22">0.31495200000000001</cx:pt>
          <cx:pt idx="23">0.218721</cx:pt>
          <cx:pt idx="24">0.20475199999999999</cx:pt>
          <cx:pt idx="25">0.38292100000000001</cx:pt>
          <cx:pt idx="26">0.30191600000000002</cx:pt>
          <cx:pt idx="27">0.11945600000000001</cx:pt>
          <cx:pt idx="28">0.28846300000000002</cx:pt>
          <cx:pt idx="29">0.12163</cx:pt>
          <cx:pt idx="30">0.31030600000000003</cx:pt>
          <cx:pt idx="31">0.19799700000000001</cx:pt>
          <cx:pt idx="32">0.27015099999999997</cx:pt>
          <cx:pt idx="33">0.187198</cx:pt>
          <cx:pt idx="34">0.187198</cx:pt>
          <cx:pt idx="35">0.16023000000000001</cx:pt>
          <cx:pt idx="36">0.22314600000000001</cx:pt>
          <cx:pt idx="37">0.226163</cx:pt>
          <cx:pt idx="38">0.25808399999999998</cx:pt>
          <cx:pt idx="39">0.197659</cx:pt>
          <cx:pt idx="40">0.26798499999999997</cx:pt>
          <cx:pt idx="41">0.201991</cx:pt>
          <cx:pt idx="42">0.17685500000000001</cx:pt>
          <cx:pt idx="43">0.27913300000000002</cx:pt>
          <cx:pt idx="44">0.244085</cx:pt>
          <cx:pt idx="45">0.32426500000000003</cx:pt>
          <cx:pt idx="46">0.174682</cx:pt>
          <cx:pt idx="47">0.137126</cx:pt>
          <cx:pt idx="48">0.261855</cx:pt>
          <cx:pt idx="49">0.114492</cx:pt>
          <cx:pt idx="50">0.127634</cx:pt>
          <cx:pt idx="51">0.29679699999999998</cx:pt>
          <cx:pt idx="52">0.18165000000000001</cx:pt>
          <cx:pt idx="53">0.20866100000000001</cx:pt>
          <cx:pt idx="54">0.214806</cx:pt>
          <cx:pt idx="55">0.24903500000000001</cx:pt>
          <cx:pt idx="56">0.26669100000000001</cx:pt>
          <cx:pt idx="57">0.28657100000000002</cx:pt>
          <cx:pt idx="58">0.20241100000000001</cx:pt>
          <cx:pt idx="59">0.28698800000000002</cx:pt>
          <cx:pt idx="60">0.194822</cx:pt>
          <cx:pt idx="61">0.216833</cx:pt>
          <cx:pt idx="62">0.35597200000000001</cx:pt>
          <cx:pt idx="63">0.20601700000000001</cx:pt>
          <cx:pt idx="64">0.30144700000000002</cx:pt>
          <cx:pt idx="65">0.185451</cx:pt>
          <cx:pt idx="66">0.28957899999999998</cx:pt>
          <cx:pt idx="67">0.35916199999999998</cx:pt>
          <cx:pt idx="68">0.30146899999999999</cx:pt>
          <cx:pt idx="69">0.224521</cx:pt>
          <cx:pt idx="70">0.30393399999999998</cx:pt>
          <cx:pt idx="71">0.23098199999999999</cx:pt>
          <cx:pt idx="72">0.17505000000000001</cx:pt>
          <cx:pt idx="73">0.31229000000000001</cx:pt>
          <cx:pt idx="74">0.193552</cx:pt>
          <cx:pt idx="75">0.26579900000000001</cx:pt>
          <cx:pt idx="76">0.35570099999999999</cx:pt>
          <cx:pt idx="77">0.19673099999999999</cx:pt>
          <cx:pt idx="78">0.277725</cx:pt>
          <cx:pt idx="79">0.231154</cx:pt>
          <cx:pt idx="80">0.31268400000000002</cx:pt>
          <cx:pt idx="81">0.31696099999999999</cx:pt>
          <cx:pt idx="82">0.165711</cx:pt>
          <cx:pt idx="83">0.30481900000000001</cx:pt>
          <cx:pt idx="84">0.37676399999999999</cx:pt>
          <cx:pt idx="85">0.28205000000000002</cx:pt>
          <cx:pt idx="86">0.31321300000000002</cx:pt>
          <cx:pt idx="87">0.294045</cx:pt>
          <cx:pt idx="88">0.181335</cx:pt>
          <cx:pt idx="89">0.24621399999999999</cx:pt>
          <cx:pt idx="90">0.26405499999999998</cx:pt>
          <cx:pt idx="91">0.194414</cx:pt>
          <cx:pt idx="92">0.32385599999999998</cx:pt>
          <cx:pt idx="93">0.28781899999999999</cx:pt>
          <cx:pt idx="94">0.23028599999999999</cx:pt>
          <cx:pt idx="95">0.22880800000000001</cx:pt>
          <cx:pt idx="96">0.21778</cx:pt>
          <cx:pt idx="97">0.13228500000000001</cx:pt>
          <cx:pt idx="98">0.28756999999999999</cx:pt>
          <cx:pt idx="99">0.16187699999999999</cx:pt>
          <cx:pt idx="100">0.161075</cx:pt>
          <cx:pt idx="101">0.32872699999999999</cx:pt>
          <cx:pt idx="102">0.21545400000000001</cx:pt>
          <cx:pt idx="103">0.27910800000000002</cx:pt>
          <cx:pt idx="104">0.20702300000000001</cx:pt>
          <cx:pt idx="105">0.45684900000000001</cx:pt>
          <cx:pt idx="106">0.58324699999999996</cx:pt>
          <cx:pt idx="107">0.54666400000000004</cx:pt>
          <cx:pt idx="108">0.12811400000000001</cx:pt>
          <cx:pt idx="109">0.33920299999999998</cx:pt>
          <cx:pt idx="110">0.32303799999999999</cx:pt>
          <cx:pt idx="111">0.31508199999999997</cx:pt>
          <cx:pt idx="112">0.22628200000000001</cx:pt>
          <cx:pt idx="113">0.20314099999999999</cx:pt>
          <cx:pt idx="114">0.43154900000000002</cx:pt>
          <cx:pt idx="115">0.247474</cx:pt>
          <cx:pt idx="116">0.26436999999999999</cx:pt>
          <cx:pt idx="117">0.34775400000000001</cx:pt>
          <cx:pt idx="118">0.299591</cx:pt>
          <cx:pt idx="119">0.28898299999999999</cx:pt>
          <cx:pt idx="120">0.30594500000000002</cx:pt>
          <cx:pt idx="121">0.085544999999999996</cx:pt>
          <cx:pt idx="122">0.245592</cx:pt>
          <cx:pt idx="123">0.37792700000000001</cx:pt>
          <cx:pt idx="124">0.25225999999999998</cx:pt>
          <cx:pt idx="125">0.203598</cx:pt>
          <cx:pt idx="126">0.19384100000000001</cx:pt>
          <cx:pt idx="127">0.392627</cx:pt>
          <cx:pt idx="128">0.25636799999999998</cx:pt>
          <cx:pt idx="129">0.17075199999999999</cx:pt>
          <cx:pt idx="130">0.26293299999999997</cx:pt>
          <cx:pt idx="131">0.13377900000000001</cx:pt>
          <cx:pt idx="132">0.15898599999999999</cx:pt>
          <cx:pt idx="133">0.33510299999999998</cx:pt>
          <cx:pt idx="134">0.22894500000000001</cx:pt>
          <cx:pt idx="135">0.32611800000000002</cx:pt>
          <cx:pt idx="136">0.19811300000000001</cx:pt>
          <cx:pt idx="137">0.16960800000000001</cx:pt>
          <cx:pt idx="138">0.28027400000000002</cx:pt>
          <cx:pt idx="139">0.17543800000000001</cx:pt>
          <cx:pt idx="140">0.19332299999999999</cx:pt>
          <cx:pt idx="141">0.141733</cx:pt>
          <cx:pt idx="142">0.2069</cx:pt>
          <cx:pt idx="143">0.20186000000000001</cx:pt>
          <cx:pt idx="144">0.21101400000000001</cx:pt>
          <cx:pt idx="145">0.215748</cx:pt>
          <cx:pt idx="146">0.258328</cx:pt>
          <cx:pt idx="147">0.206756</cx:pt>
          <cx:pt idx="148">0.31286399999999998</cx:pt>
          <cx:pt idx="149">0.20452300000000001</cx:pt>
          <cx:pt idx="150">0.405499</cx:pt>
          <cx:pt idx="151">0.27287800000000001</cx:pt>
          <cx:pt idx="152">0.41694599999999998</cx:pt>
          <cx:pt idx="153">0.207564</cx:pt>
          <cx:pt idx="154">0.294931</cx:pt>
          <cx:pt idx="155">0.239727</cx:pt>
          <cx:pt idx="156">0.35142000000000001</cx:pt>
          <cx:pt idx="157">0.29738300000000001</cx:pt>
          <cx:pt idx="158">0.29537799999999997</cx:pt>
          <cx:pt idx="159">0.216728</cx:pt>
          <cx:pt idx="160">0.17993200000000001</cx:pt>
          <cx:pt idx="161">0.194884</cx:pt>
          <cx:pt idx="162">0.17916799999999999</cx:pt>
          <cx:pt idx="163">0.20222599999999999</cx:pt>
          <cx:pt idx="164">0.19489500000000001</cx:pt>
          <cx:pt idx="165">0.35103200000000001</cx:pt>
          <cx:pt idx="166">0.28355999999999998</cx:pt>
          <cx:pt idx="167">0.39918599999999999</cx:pt>
          <cx:pt idx="168">0.17910200000000001</cx:pt>
          <cx:pt idx="169">0.23381099999999999</cx:pt>
          <cx:pt idx="170">0.177451</cx:pt>
          <cx:pt idx="171">0.27087800000000001</cx:pt>
          <cx:pt idx="172">0.15324399999999999</cx:pt>
          <cx:pt idx="173">0.18797900000000001</cx:pt>
          <cx:pt idx="174">0.25717299999999998</cx:pt>
          <cx:pt idx="175">0.24399899999999999</cx:pt>
          <cx:pt idx="176">0.25709599999999999</cx:pt>
          <cx:pt idx="177">0.25253300000000001</cx:pt>
          <cx:pt idx="178">0.124533</cx:pt>
          <cx:pt idx="179">0.32124999999999998</cx:pt>
          <cx:pt idx="180">0.29132599999999997</cx:pt>
          <cx:pt idx="181">0.34566599999999997</cx:pt>
          <cx:pt idx="182">0.174369</cx:pt>
          <cx:pt idx="183">0.23286799999999999</cx:pt>
          <cx:pt idx="184">0.17524200000000001</cx:pt>
          <cx:pt idx="185">0.246833</cx:pt>
          <cx:pt idx="186">0.15804399999999999</cx:pt>
          <cx:pt idx="187">0.27769500000000003</cx:pt>
          <cx:pt idx="188">0.300487</cx:pt>
          <cx:pt idx="189">0.203768</cx:pt>
          <cx:pt idx="190">0.31063099999999999</cx:pt>
          <cx:pt idx="191">0.236815</cx:pt>
          <cx:pt idx="192">0.329704</cx:pt>
          <cx:pt idx="193">0.10063800000000001</cx:pt>
          <cx:pt idx="194">0.25328699999999998</cx:pt>
          <cx:pt idx="195">0.199354</cx:pt>
          <cx:pt idx="196">0.26242100000000002</cx:pt>
          <cx:pt idx="197">0.14785699999999999</cx:pt>
          <cx:pt idx="198">0.17033899999999999</cx:pt>
          <cx:pt idx="199">0.22953200000000001</cx:pt>
          <cx:pt idx="200">0.29531600000000002</cx:pt>
          <cx:pt idx="201">0.21684</cx:pt>
          <cx:pt idx="202">0.25250099999999998</cx:pt>
          <cx:pt idx="203">0.167602</cx:pt>
          <cx:pt idx="204">0.247027</cx:pt>
          <cx:pt idx="205">0.17819599999999999</cx:pt>
          <cx:pt idx="206">0.25031399999999998</cx:pt>
          <cx:pt idx="207">0.34706599999999999</cx:pt>
          <cx:pt idx="208">0.112314</cx:pt>
          <cx:pt idx="209">0.28998200000000002</cx:pt>
          <cx:pt idx="210">0.27928599999999998</cx:pt>
          <cx:pt idx="211">0.297236</cx:pt>
          <cx:pt idx="212">0.24674699999999999</cx:pt>
          <cx:pt idx="213">0.41908699999999999</cx:pt>
          <cx:pt idx="214">0.19179599999999999</cx:pt>
          <cx:pt idx="215">0.231484</cx:pt>
          <cx:pt idx="216">0.151313</cx:pt>
          <cx:pt idx="217">0.204734</cx:pt>
          <cx:pt idx="218">0.191886</cx:pt>
          <cx:pt idx="219">0.31106200000000001</cx:pt>
          <cx:pt idx="220">0.23339799999999999</cx:pt>
          <cx:pt idx="221">0.32255899999999998</cx:pt>
          <cx:pt idx="222">0.25502900000000001</cx:pt>
          <cx:pt idx="223">0.206285</cx:pt>
          <cx:pt idx="224">0.29117500000000002</cx:pt>
          <cx:pt idx="225">0.25597300000000001</cx:pt>
          <cx:pt idx="226">0.167988</cx:pt>
          <cx:pt idx="227">0.16302900000000001</cx:pt>
          <cx:pt idx="228">0.16186400000000001</cx:pt>
          <cx:pt idx="229">0.24440100000000001</cx:pt>
          <cx:pt idx="230">0.326158</cx:pt>
          <cx:pt idx="231">0.45450400000000002</cx:pt>
          <cx:pt idx="232">0.284385</cx:pt>
          <cx:pt idx="233">0.304483</cx:pt>
          <cx:pt idx="234">0.21774399999999999</cx:pt>
          <cx:pt idx="235">0.111675</cx:pt>
          <cx:pt idx="236">0.47693600000000003</cx:pt>
          <cx:pt idx="237">0.29464600000000002</cx:pt>
          <cx:pt idx="238">0.21390500000000001</cx:pt>
          <cx:pt idx="239">0.18097099999999999</cx:pt>
          <cx:pt idx="240">0.33739000000000002</cx:pt>
          <cx:pt idx="241">0.37536700000000001</cx:pt>
          <cx:pt idx="242">0.19905200000000001</cx:pt>
          <cx:pt idx="243">0.30666500000000002</cx:pt>
          <cx:pt idx="244">0.144067</cx:pt>
          <cx:pt idx="245">0.188526</cx:pt>
          <cx:pt idx="246">0.41531600000000002</cx:pt>
          <cx:pt idx="247">0.213032</cx:pt>
          <cx:pt idx="248">0.11805499999999999</cx:pt>
          <cx:pt idx="249">0.224716</cx:pt>
          <cx:pt idx="250">0.22811300000000001</cx:pt>
          <cx:pt idx="251">0.18166099999999999</cx:pt>
          <cx:pt idx="252">0.150841</cx:pt>
          <cx:pt idx="253">0.34340599999999999</cx:pt>
          <cx:pt idx="254">0.246389</cx:pt>
          <cx:pt idx="255">0.30229699999999998</cx:pt>
          <cx:pt idx="256">0.150784</cx:pt>
          <cx:pt idx="257">0.52009399999999995</cx:pt>
          <cx:pt idx="258">0.31975500000000001</cx:pt>
          <cx:pt idx="259">0.21051600000000001</cx:pt>
          <cx:pt idx="260">0.171538</cx:pt>
          <cx:pt idx="261">0.36538300000000001</cx:pt>
          <cx:pt idx="262">0.30760799999999999</cx:pt>
          <cx:pt idx="263">0.21276300000000001</cx:pt>
          <cx:pt idx="264">0.27074700000000002</cx:pt>
          <cx:pt idx="265">0.30331399999999997</cx:pt>
          <cx:pt idx="266">0.19331899999999999</cx:pt>
          <cx:pt idx="267">0.19397200000000001</cx:pt>
          <cx:pt idx="268">0.134635</cx:pt>
          <cx:pt idx="269">0.29537000000000002</cx:pt>
          <cx:pt idx="270">0.41164800000000001</cx:pt>
          <cx:pt idx="271">0.17149700000000001</cx:pt>
          <cx:pt idx="272">0.20991399999999999</cx:pt>
          <cx:pt idx="273">0.165132</cx:pt>
          <cx:pt idx="274">0.21984200000000001</cx:pt>
          <cx:pt idx="275">0.078865000000000005</cx:pt>
          <cx:pt idx="276">0.41031400000000001</cx:pt>
          <cx:pt idx="277">0.34770699999999999</cx:pt>
          <cx:pt idx="278">0.31936500000000001</cx:pt>
          <cx:pt idx="279">0.45335300000000001</cx:pt>
          <cx:pt idx="280">0.24187800000000001</cx:pt>
          <cx:pt idx="281">0.15553900000000001</cx:pt>
          <cx:pt idx="282">0.28516399999999997</cx:pt>
          <cx:pt idx="283">0.18178800000000001</cx:pt>
          <cx:pt idx="284">0.133746</cx:pt>
          <cx:pt idx="285">0.188609</cx:pt>
          <cx:pt idx="286">0.25228099999999998</cx:pt>
          <cx:pt idx="287">0.19389300000000001</cx:pt>
          <cx:pt idx="288">0.51940399999999998</cx:pt>
          <cx:pt idx="289">0.20493900000000001</cx:pt>
          <cx:pt idx="290">0.19306000000000001</cx:pt>
          <cx:pt idx="291">0.29741800000000002</cx:pt>
          <cx:pt idx="292">0.42980499999999999</cx:pt>
          <cx:pt idx="293">0.23950299999999999</cx:pt>
          <cx:pt idx="294">0.29871399999999998</cx:pt>
          <cx:pt idx="295">0.160695</cx:pt>
          <cx:pt idx="296">0.19403999999999999</cx:pt>
          <cx:pt idx="297">0.27684900000000001</cx:pt>
          <cx:pt idx="298">0.33867900000000001</cx:pt>
          <cx:pt idx="299">0.26016299999999998</cx:pt>
          <cx:pt idx="300">0.13297700000000001</cx:pt>
          <cx:pt idx="301">0.29738599999999998</cx:pt>
          <cx:pt idx="302">0.178096</cx:pt>
          <cx:pt idx="303">0.38892199999999999</cx:pt>
          <cx:pt idx="304">0.20732900000000001</cx:pt>
          <cx:pt idx="305">0.25384299999999999</cx:pt>
          <cx:pt idx="306">0.19548599999999999</cx:pt>
          <cx:pt idx="307">0.27499800000000002</cx:pt>
          <cx:pt idx="308">0.105598</cx:pt>
          <cx:pt idx="309">0.282945</cx:pt>
          <cx:pt idx="310">0.179426</cx:pt>
          <cx:pt idx="311">0.39068599999999998</cx:pt>
          <cx:pt idx="312">0.26789000000000002</cx:pt>
          <cx:pt idx="313">0.30719999999999997</cx:pt>
          <cx:pt idx="314">0.28958600000000001</cx:pt>
          <cx:pt idx="315">0.37421700000000002</cx:pt>
          <cx:pt idx="316">0.15537599999999999</cx:pt>
          <cx:pt idx="317">0.109747</cx:pt>
          <cx:pt idx="318">0.26328099999999999</cx:pt>
          <cx:pt idx="319">0.15656200000000001</cx:pt>
          <cx:pt idx="320">0.21643000000000001</cx:pt>
          <cx:pt idx="321">0.26764199999999999</cx:pt>
          <cx:pt idx="322">0.238232</cx:pt>
          <cx:pt idx="323">0.18971099999999999</cx:pt>
          <cx:pt idx="324">0.32853900000000003</cx:pt>
          <cx:pt idx="325">0.264019</cx:pt>
          <cx:pt idx="326">0.279194</cx:pt>
          <cx:pt idx="327">0.226048</cx:pt>
          <cx:pt idx="328">0.29659799999999997</cx:pt>
          <cx:pt idx="329">0.54961400000000005</cx:pt>
          <cx:pt idx="330">0.39672400000000002</cx:pt>
          <cx:pt idx="331">0.16400600000000001</cx:pt>
          <cx:pt idx="332">0.39785500000000001</cx:pt>
          <cx:pt idx="333">0.30413099999999998</cx:pt>
          <cx:pt idx="334">0.32677800000000001</cx:pt>
          <cx:pt idx="335">0.190054</cx:pt>
          <cx:pt idx="336">0.30646000000000001</cx:pt>
          <cx:pt idx="337">0.15523000000000001</cx:pt>
          <cx:pt idx="338">0.30764599999999998</cx:pt>
          <cx:pt idx="339">0.18081900000000001</cx:pt>
          <cx:pt idx="340">0.145011</cx:pt>
          <cx:pt idx="341">0.121799</cx:pt>
          <cx:pt idx="342">0.31700299999999998</cx:pt>
          <cx:pt idx="343">0.23460600000000001</cx:pt>
          <cx:pt idx="344">0.14188700000000001</cx:pt>
          <cx:pt idx="345">0.16894000000000001</cx:pt>
          <cx:pt idx="346">0.30279299999999998</cx:pt>
          <cx:pt idx="347">0.25812400000000002</cx:pt>
          <cx:pt idx="348">0.268731</cx:pt>
          <cx:pt idx="349">0.136493</cx:pt>
          <cx:pt idx="350">0.20561499999999999</cx:pt>
          <cx:pt idx="351">0.27595399999999998</cx:pt>
          <cx:pt idx="352">0.16674700000000001</cx:pt>
          <cx:pt idx="353">0.43637199999999998</cx:pt>
          <cx:pt idx="354">0.19316700000000001</cx:pt>
          <cx:pt idx="355">0.19770399999999999</cx:pt>
          <cx:pt idx="356">0.26437899999999998</cx:pt>
          <cx:pt idx="357">0.16548099999999999</cx:pt>
          <cx:pt idx="358">0.49546099999999998</cx:pt>
          <cx:pt idx="359">0.212227</cx:pt>
          <cx:pt idx="360">0.184507</cx:pt>
          <cx:pt idx="361">0.25247999999999998</cx:pt>
          <cx:pt idx="362">0.45398300000000003</cx:pt>
          <cx:pt idx="363">0.12798200000000001</cx:pt>
          <cx:pt idx="364">0.22367699999999999</cx:pt>
          <cx:pt idx="365">0.25539499999999998</cx:pt>
          <cx:pt idx="366">0.291238</cx:pt>
          <cx:pt idx="367">0.19978099999999999</cx:pt>
          <cx:pt idx="368">0.23588100000000001</cx:pt>
          <cx:pt idx="369">0.28500399999999998</cx:pt>
          <cx:pt idx="370">0.27577299999999999</cx:pt>
          <cx:pt idx="371">0.27229999999999999</cx:pt>
          <cx:pt idx="372">0.237874</cx:pt>
          <cx:pt idx="373">0.214949</cx:pt>
          <cx:pt idx="374">0.25633400000000001</cx:pt>
          <cx:pt idx="375">0.136409</cx:pt>
          <cx:pt idx="376">0.20497699999999999</cx:pt>
          <cx:pt idx="377">0.21251600000000001</cx:pt>
          <cx:pt idx="378">0.34357500000000002</cx:pt>
          <cx:pt idx="379">0.24434500000000001</cx:pt>
          <cx:pt idx="380">0.32474700000000001</cx:pt>
          <cx:pt idx="381">0.29384399999999999</cx:pt>
          <cx:pt idx="382">0.30703399999999997</cx:pt>
          <cx:pt idx="383">0.15863099999999999</cx:pt>
          <cx:pt idx="384">0.14685500000000001</cx:pt>
          <cx:pt idx="385">0.27516400000000002</cx:pt>
          <cx:pt idx="386">0.257496</cx:pt>
          <cx:pt idx="387">0.162355</cx:pt>
          <cx:pt idx="388">0.31698500000000002</cx:pt>
          <cx:pt idx="389">0.22914499999999999</cx:pt>
          <cx:pt idx="390">0.19556000000000001</cx:pt>
          <cx:pt idx="391">0.23072699999999999</cx:pt>
          <cx:pt idx="392">0.31275399999999998</cx:pt>
          <cx:pt idx="393">0.28850500000000001</cx:pt>
          <cx:pt idx="394">0.123126</cx:pt>
          <cx:pt idx="395">0.31927800000000001</cx:pt>
          <cx:pt idx="396">0.379471</cx:pt>
          <cx:pt idx="397">0.21033399999999999</cx:pt>
          <cx:pt idx="398">0.252025</cx:pt>
          <cx:pt idx="399">0.26158199999999998</cx:pt>
          <cx:pt idx="400">0.30549700000000002</cx:pt>
          <cx:pt idx="401">0.277061</cx:pt>
          <cx:pt idx="402">0.13336000000000001</cx:pt>
          <cx:pt idx="403">0.26379900000000001</cx:pt>
          <cx:pt idx="404">0.16601199999999999</cx:pt>
          <cx:pt idx="405">0.24207999999999999</cx:pt>
          <cx:pt idx="406">0.104743</cx:pt>
          <cx:pt idx="407">0.274673</cx:pt>
          <cx:pt idx="408">0.16223299999999999</cx:pt>
          <cx:pt idx="409">0.087496000000000004</cx:pt>
          <cx:pt idx="410">0.26883200000000002</cx:pt>
          <cx:pt idx="411">0.186061</cx:pt>
          <cx:pt idx="412">0.16484499999999999</cx:pt>
          <cx:pt idx="413">0.25945499999999999</cx:pt>
          <cx:pt idx="414">0.203237</cx:pt>
          <cx:pt idx="415">0.081146999999999997</cx:pt>
          <cx:pt idx="416">0.186614</cx:pt>
          <cx:pt idx="417">0.22332399999999999</cx:pt>
          <cx:pt idx="418">0.194019</cx:pt>
          <cx:pt idx="419">0.215971</cx:pt>
          <cx:pt idx="420">0.22451499999999999</cx:pt>
          <cx:pt idx="421">0.21793699999999999</cx:pt>
          <cx:pt idx="422">0.220385</cx:pt>
          <cx:pt idx="423">0.32884200000000002</cx:pt>
          <cx:pt idx="424">0.28198099999999998</cx:pt>
          <cx:pt idx="425">0.26475700000000002</cx:pt>
          <cx:pt idx="426">0.18928900000000001</cx:pt>
          <cx:pt idx="427">0.19674700000000001</cx:pt>
          <cx:pt idx="428">0.26819999999999999</cx:pt>
          <cx:pt idx="429">0.142512</cx:pt>
          <cx:pt idx="430">0.207232</cx:pt>
          <cx:pt idx="431">0.112535</cx:pt>
          <cx:pt idx="432">0.169989</cx:pt>
          <cx:pt idx="433">0.37005300000000002</cx:pt>
          <cx:pt idx="434">0.26074599999999998</cx:pt>
          <cx:pt idx="435">0.26190400000000003</cx:pt>
          <cx:pt idx="436">0.105159</cx:pt>
          <cx:pt idx="437">0.29205900000000001</cx:pt>
          <cx:pt idx="438">0.26971099999999998</cx:pt>
          <cx:pt idx="439">0.30656</cx:pt>
          <cx:pt idx="440">0.17494999999999999</cx:pt>
          <cx:pt idx="441">0.183253</cx:pt>
          <cx:pt idx="442">0.109498</cx:pt>
          <cx:pt idx="443">0.33828900000000001</cx:pt>
          <cx:pt idx="444">0.12926799999999999</cx:pt>
          <cx:pt idx="445">0.218941</cx:pt>
          <cx:pt idx="446">0.16312499999999999</cx:pt>
          <cx:pt idx="447">0.214366</cx:pt>
          <cx:pt idx="448">0.29536299999999999</cx:pt>
          <cx:pt idx="449">0.157802</cx:pt>
          <cx:pt idx="450">0.196293</cx:pt>
          <cx:pt idx="451">0.34288200000000002</cx:pt>
          <cx:pt idx="452">0.146567</cx:pt>
          <cx:pt idx="453">0.32676300000000003</cx:pt>
          <cx:pt idx="454">0.21995000000000001</cx:pt>
          <cx:pt idx="455">0.18296299999999999</cx:pt>
          <cx:pt idx="456">0.14368500000000001</cx:pt>
          <cx:pt idx="457">0.30857699999999999</cx:pt>
          <cx:pt idx="458">0.26599800000000001</cx:pt>
          <cx:pt idx="459">0.163522</cx:pt>
          <cx:pt idx="460">0.19652700000000001</cx:pt>
          <cx:pt idx="461">0.25136199999999997</cx:pt>
          <cx:pt idx="462">0.10796600000000001</cx:pt>
          <cx:pt idx="463">0.18473600000000001</cx:pt>
          <cx:pt idx="464">0.35863800000000001</cx:pt>
          <cx:pt idx="465">0.35374</cx:pt>
          <cx:pt idx="466">0.26469300000000001</cx:pt>
          <cx:pt idx="467">0.191745</cx:pt>
          <cx:pt idx="468">0.13738600000000001</cx:pt>
          <cx:pt idx="469">0.219501</cx:pt>
          <cx:pt idx="470">0.25201600000000002</cx:pt>
          <cx:pt idx="471">0.23027900000000001</cx:pt>
          <cx:pt idx="472">0.36483900000000002</cx:pt>
          <cx:pt idx="473">0.27250000000000002</cx:pt>
          <cx:pt idx="474">0.238284</cx:pt>
          <cx:pt idx="475">0.27346700000000002</cx:pt>
          <cx:pt idx="476">0.31411600000000001</cx:pt>
          <cx:pt idx="477">0.25429099999999999</cx:pt>
          <cx:pt idx="478">0.32238099999999997</cx:pt>
          <cx:pt idx="479">0.21945700000000001</cx:pt>
          <cx:pt idx="480">0.17369100000000001</cx:pt>
          <cx:pt idx="481">0.32848300000000002</cx:pt>
          <cx:pt idx="482">0.26796399999999998</cx:pt>
          <cx:pt idx="483">0.20316500000000001</cx:pt>
          <cx:pt idx="484">0.30856499999999998</cx:pt>
          <cx:pt idx="485">0.18861700000000001</cx:pt>
          <cx:pt idx="486">0.176344</cx:pt>
          <cx:pt idx="487">0.19519800000000001</cx:pt>
          <cx:pt idx="488">0.18732499999999999</cx:pt>
          <cx:pt idx="489">0.33163700000000002</cx:pt>
          <cx:pt idx="490">0.18828600000000001</cx:pt>
          <cx:pt idx="491">0.25473299999999999</cx:pt>
          <cx:pt idx="492">0.22545799999999999</cx:pt>
          <cx:pt idx="493">0.14236799999999999</cx:pt>
          <cx:pt idx="494">0.361734</cx:pt>
          <cx:pt idx="495">0.23899899999999999</cx:pt>
          <cx:pt idx="496">0.18197199999999999</cx:pt>
          <cx:pt idx="497">0.113663</cx:pt>
          <cx:pt idx="498">0.334366</cx:pt>
          <cx:pt idx="499">0.190419</cx:pt>
          <cx:pt idx="500">0.233739</cx:pt>
          <cx:pt idx="501">0.26303700000000002</cx:pt>
          <cx:pt idx="502">0.15448700000000001</cx:pt>
          <cx:pt idx="503">0.204123</cx:pt>
          <cx:pt idx="504">0.25064900000000001</cx:pt>
          <cx:pt idx="505">0.20320299999999999</cx:pt>
          <cx:pt idx="506">0.13634399999999999</cx:pt>
          <cx:pt idx="507">0.37649899999999997</cx:pt>
          <cx:pt idx="508">0.30747799999999997</cx:pt>
          <cx:pt idx="509">0.24926300000000001</cx:pt>
          <cx:pt idx="510">0.30738900000000002</cx:pt>
          <cx:pt idx="511">0.26861299999999999</cx:pt>
          <cx:pt idx="512">0.26317000000000002</cx:pt>
          <cx:pt idx="513">0.22480900000000001</cx:pt>
          <cx:pt idx="514">0.318747</cx:pt>
          <cx:pt idx="515">0.096157999999999993</cx:pt>
          <cx:pt idx="516">0.101891</cx:pt>
          <cx:pt idx="517">0.15257699999999999</cx:pt>
          <cx:pt idx="518">0.22170899999999999</cx:pt>
          <cx:pt idx="519">0.23588200000000001</cx:pt>
          <cx:pt idx="520">0.15746499999999999</cx:pt>
          <cx:pt idx="521">0.19158900000000001</cx:pt>
          <cx:pt idx="522">0.18548899999999999</cx:pt>
          <cx:pt idx="523">0.23958299999999999</cx:pt>
          <cx:pt idx="524">0.185061</cx:pt>
          <cx:pt idx="525">0.185335</cx:pt>
          <cx:pt idx="526">0.19677800000000001</cx:pt>
          <cx:pt idx="527">0.220301</cx:pt>
          <cx:pt idx="528">0.23439099999999999</cx:pt>
          <cx:pt idx="529">0.28841</cx:pt>
          <cx:pt idx="530">0.391345</cx:pt>
          <cx:pt idx="531">0.16278000000000001</cx:pt>
          <cx:pt idx="532">0.169487</cx:pt>
          <cx:pt idx="533">0.25994400000000001</cx:pt>
          <cx:pt idx="534">0.22711899999999999</cx:pt>
          <cx:pt idx="535">0.27416200000000002</cx:pt>
          <cx:pt idx="536">0.186221</cx:pt>
          <cx:pt idx="537">0.157001</cx:pt>
          <cx:pt idx="538">0.36203600000000002</cx:pt>
          <cx:pt idx="539">0.33147500000000002</cx:pt>
          <cx:pt idx="540">0.11451799999999999</cx:pt>
          <cx:pt idx="541">0.292134</cx:pt>
          <cx:pt idx="542">0.25561800000000001</cx:pt>
          <cx:pt idx="543">0.145538</cx:pt>
          <cx:pt idx="544">0.26682699999999998</cx:pt>
          <cx:pt idx="545">0.13130800000000001</cx:pt>
          <cx:pt idx="546">0.235571</cx:pt>
          <cx:pt idx="547">0.25351800000000002</cx:pt>
          <cx:pt idx="548">0.114287</cx:pt>
          <cx:pt idx="549">0.25963999999999998</cx:pt>
          <cx:pt idx="550">0.20156399999999999</cx:pt>
          <cx:pt idx="551">0.41516700000000001</cx:pt>
          <cx:pt idx="552">0.30152200000000001</cx:pt>
          <cx:pt idx="553">0.199271</cx:pt>
          <cx:pt idx="554">0.31597199999999998</cx:pt>
          <cx:pt idx="555">0.195216</cx:pt>
          <cx:pt idx="556">0.243537</cx:pt>
          <cx:pt idx="557">0.19470299999999999</cx:pt>
          <cx:pt idx="558">0.18117900000000001</cx:pt>
          <cx:pt idx="559">0.286825</cx:pt>
          <cx:pt idx="560">0.20072400000000001</cx:pt>
          <cx:pt idx="561">0.227799</cx:pt>
          <cx:pt idx="562">0.47786099999999998</cx:pt>
          <cx:pt idx="563">0.20700299999999999</cx:pt>
          <cx:pt idx="564">0.19481100000000001</cx:pt>
          <cx:pt idx="565">0.169682</cx:pt>
          <cx:pt idx="566">0.28097699999999998</cx:pt>
          <cx:pt idx="567">0.094654000000000002</cx:pt>
          <cx:pt idx="568">0.29197099999999998</cx:pt>
          <cx:pt idx="569">0.377606</cx:pt>
          <cx:pt idx="570">0.23679800000000001</cx:pt>
          <cx:pt idx="571">0.20255200000000001</cx:pt>
          <cx:pt idx="572">0.216969</cx:pt>
          <cx:pt idx="573">0.205288</cx:pt>
          <cx:pt idx="574">0.254942</cx:pt>
          <cx:pt idx="575">0.206229</cx:pt>
          <cx:pt idx="576">0.28605599999999998</cx:pt>
          <cx:pt idx="577">0.106756</cx:pt>
          <cx:pt idx="578">0.231712</cx:pt>
          <cx:pt idx="579">0.23209199999999999</cx:pt>
          <cx:pt idx="580">0.157833</cx:pt>
          <cx:pt idx="581">0.36976300000000001</cx:pt>
          <cx:pt idx="582">0.346777</cx:pt>
          <cx:pt idx="583">0.25512200000000002</cx:pt>
          <cx:pt idx="584">0.16808899999999999</cx:pt>
          <cx:pt idx="585">0.28658899999999998</cx:pt>
          <cx:pt idx="586">0.29519200000000001</cx:pt>
          <cx:pt idx="587">0.223746</cx:pt>
          <cx:pt idx="588">0.52300199999999997</cx:pt>
          <cx:pt idx="589">0.235877</cx:pt>
          <cx:pt idx="590">0.263015</cx:pt>
          <cx:pt idx="591">0.26280799999999999</cx:pt>
          <cx:pt idx="592">0.26561800000000002</cx:pt>
          <cx:pt idx="593">0.210365</cx:pt>
          <cx:pt idx="594">0.59524100000000002</cx:pt>
          <cx:pt idx="595">0.232289</cx:pt>
          <cx:pt idx="596">0.30396099999999998</cx:pt>
          <cx:pt idx="597">0.31814999999999999</cx:pt>
          <cx:pt idx="598">0.29193000000000002</cx:pt>
          <cx:pt idx="599">0.163831</cx:pt>
          <cx:pt idx="600">0.32043700000000003</cx:pt>
          <cx:pt idx="601">0.23343</cx:pt>
          <cx:pt idx="602">0.325741</cx:pt>
          <cx:pt idx="603">0.19547500000000001</cx:pt>
          <cx:pt idx="604">0.19405</cx:pt>
          <cx:pt idx="605">0.428788</cx:pt>
          <cx:pt idx="606">0.22278999999999999</cx:pt>
          <cx:pt idx="607">0.189883</cx:pt>
          <cx:pt idx="608">0.113084</cx:pt>
          <cx:pt idx="609">0.24970700000000001</cx:pt>
          <cx:pt idx="610">0.24442700000000001</cx:pt>
          <cx:pt idx="611">0.56393499999999996</cx:pt>
          <cx:pt idx="612">0.187919</cx:pt>
          <cx:pt idx="613">0.22583600000000001</cx:pt>
          <cx:pt idx="614">0.22572400000000001</cx:pt>
          <cx:pt idx="615">0.29392400000000002</cx:pt>
          <cx:pt idx="616">0.263185</cx:pt>
          <cx:pt idx="617">0.29398099999999999</cx:pt>
          <cx:pt idx="618">0.33291399999999999</cx:pt>
          <cx:pt idx="619">0.26734799999999997</cx:pt>
          <cx:pt idx="620">0.20662700000000001</cx:pt>
          <cx:pt idx="621">0.28201799999999999</cx:pt>
          <cx:pt idx="622">0.328428</cx:pt>
          <cx:pt idx="623">0.25631199999999998</cx:pt>
          <cx:pt idx="624">0.25980399999999998</cx:pt>
          <cx:pt idx="625">0.32785799999999998</cx:pt>
          <cx:pt idx="626">0.24795800000000001</cx:pt>
          <cx:pt idx="627">0.147672</cx:pt>
          <cx:pt idx="628">0.30432500000000001</cx:pt>
          <cx:pt idx="629">0.38037300000000002</cx:pt>
          <cx:pt idx="630">0.33481699999999998</cx:pt>
          <cx:pt idx="631">0.23433200000000001</cx:pt>
          <cx:pt idx="632">0.27371800000000002</cx:pt>
          <cx:pt idx="633">0.23569399999999999</cx:pt>
          <cx:pt idx="634">0.25240800000000002</cx:pt>
          <cx:pt idx="635">0.25967699999999999</cx:pt>
          <cx:pt idx="636">0.139126</cx:pt>
          <cx:pt idx="637">0.25583800000000001</cx:pt>
          <cx:pt idx="638">0.25149899999999997</cx:pt>
          <cx:pt idx="639">0.28744500000000001</cx:pt>
          <cx:pt idx="640">0.21549699999999999</cx:pt>
          <cx:pt idx="641">0.21184</cx:pt>
          <cx:pt idx="642">0.19363900000000001</cx:pt>
          <cx:pt idx="643">0.321409</cx:pt>
          <cx:pt idx="644">0.236762</cx:pt>
          <cx:pt idx="645">0.27529300000000001</cx:pt>
          <cx:pt idx="646">0.24842800000000001</cx:pt>
          <cx:pt idx="647">0.31514999999999999</cx:pt>
          <cx:pt idx="648">0.285663</cx:pt>
          <cx:pt idx="649">0.17308599999999999</cx:pt>
          <cx:pt idx="650">0.32098700000000002</cx:pt>
          <cx:pt idx="651">0.28804600000000002</cx:pt>
          <cx:pt idx="652">0.15173</cx:pt>
          <cx:pt idx="653">0.17605100000000001</cx:pt>
          <cx:pt idx="654">0.33733000000000002</cx:pt>
          <cx:pt idx="655">0.21690999999999999</cx:pt>
          <cx:pt idx="656">0.36790499999999998</cx:pt>
          <cx:pt idx="657">0.218138</cx:pt>
          <cx:pt idx="658">0.277808</cx:pt>
          <cx:pt idx="659">0.171794</cx:pt>
          <cx:pt idx="660">0.344663</cx:pt>
          <cx:pt idx="661">0.171294</cx:pt>
          <cx:pt idx="662">0.13891800000000001</cx:pt>
          <cx:pt idx="663">0.244254</cx:pt>
          <cx:pt idx="664">0.27526800000000001</cx:pt>
          <cx:pt idx="665">0.28548299999999999</cx:pt>
          <cx:pt idx="666">0.42370099999999999</cx:pt>
          <cx:pt idx="667">0.30461899999999997</cx:pt>
          <cx:pt idx="668">0.330679</cx:pt>
          <cx:pt idx="669">0.214722</cx:pt>
          <cx:pt idx="670">0.42467899999999997</cx:pt>
          <cx:pt idx="671">0.22792999999999999</cx:pt>
          <cx:pt idx="672">0.29925800000000002</cx:pt>
          <cx:pt idx="673">0.30948500000000001</cx:pt>
          <cx:pt idx="674">0.12406</cx:pt>
          <cx:pt idx="675">0.169854</cx:pt>
          <cx:pt idx="676">0.20392399999999999</cx:pt>
          <cx:pt idx="677">0.26413500000000001</cx:pt>
          <cx:pt idx="678">0.30287599999999998</cx:pt>
          <cx:pt idx="679">0.29523100000000002</cx:pt>
          <cx:pt idx="680">0.32010699999999997</cx:pt>
          <cx:pt idx="681">0.168906</cx:pt>
          <cx:pt idx="682">0.20104900000000001</cx:pt>
          <cx:pt idx="683">0.16567399999999999</cx:pt>
          <cx:pt idx="684">0.30315199999999998</cx:pt>
          <cx:pt idx="685">0.275702</cx:pt>
          <cx:pt idx="686">0.16454199999999999</cx:pt>
          <cx:pt idx="687">0.210563</cx:pt>
          <cx:pt idx="688">0.30284899999999998</cx:pt>
          <cx:pt idx="689">0.23321900000000001</cx:pt>
          <cx:pt idx="690">0.29507299999999997</cx:pt>
          <cx:pt idx="691">0.239012</cx:pt>
          <cx:pt idx="692">0.27196700000000001</cx:pt>
          <cx:pt idx="693">0.29789500000000002</cx:pt>
          <cx:pt idx="694">0.20721999999999999</cx:pt>
          <cx:pt idx="695">0.208285</cx:pt>
          <cx:pt idx="696">0.116231</cx:pt>
          <cx:pt idx="697">0.29572100000000001</cx:pt>
          <cx:pt idx="698">0.34714600000000001</cx:pt>
          <cx:pt idx="699">0.14996899999999999</cx:pt>
          <cx:pt idx="700">0.20317499999999999</cx:pt>
          <cx:pt idx="701">0.23588799999999999</cx:pt>
          <cx:pt idx="702">0.27898899999999999</cx:pt>
          <cx:pt idx="703">0.421651</cx:pt>
          <cx:pt idx="704">0.16961300000000001</cx:pt>
          <cx:pt idx="705">0.38689400000000002</cx:pt>
          <cx:pt idx="706">0.30101899999999998</cx:pt>
          <cx:pt idx="707">0.15640000000000001</cx:pt>
          <cx:pt idx="708">0.24928400000000001</cx:pt>
          <cx:pt idx="709">0.225129</cx:pt>
          <cx:pt idx="710">0.20294699999999999</cx:pt>
          <cx:pt idx="711">0.42122799999999999</cx:pt>
          <cx:pt idx="712">0.17835699999999999</cx:pt>
          <cx:pt idx="713">0.140625</cx:pt>
          <cx:pt idx="714">0.31858199999999998</cx:pt>
          <cx:pt idx="715">0.22384599999999999</cx:pt>
          <cx:pt idx="716">0.19109799999999999</cx:pt>
          <cx:pt idx="717">0.14849899999999999</cx:pt>
          <cx:pt idx="718">0.21107999999999999</cx:pt>
          <cx:pt idx="719">0.38088499999999997</cx:pt>
          <cx:pt idx="720">0.32952700000000001</cx:pt>
          <cx:pt idx="721">0.13425899999999999</cx:pt>
          <cx:pt idx="722">0.191109</cx:pt>
          <cx:pt idx="723">0.233325</cx:pt>
          <cx:pt idx="724">0.21132000000000001</cx:pt>
          <cx:pt idx="725">0.215756</cx:pt>
          <cx:pt idx="726">0.19340499999999999</cx:pt>
          <cx:pt idx="727">0.214225</cx:pt>
          <cx:pt idx="728">0.16173499999999999</cx:pt>
          <cx:pt idx="729">0.22651399999999999</cx:pt>
          <cx:pt idx="730">0.198821</cx:pt>
          <cx:pt idx="731">0.21709999999999999</cx:pt>
          <cx:pt idx="732">0.14131199999999999</cx:pt>
          <cx:pt idx="733">0.48132000000000003</cx:pt>
          <cx:pt idx="734">0.27717799999999998</cx:pt>
          <cx:pt idx="735">0.209067</cx:pt>
          <cx:pt idx="736">0.226159</cx:pt>
          <cx:pt idx="737">0.295877</cx:pt>
          <cx:pt idx="738">0.249972</cx:pt>
          <cx:pt idx="739">0.25301499999999999</cx:pt>
          <cx:pt idx="740">0.18898999999999999</cx:pt>
          <cx:pt idx="741">0.20095299999999999</cx:pt>
          <cx:pt idx="742">0.22798399999999999</cx:pt>
          <cx:pt idx="743">0.31806400000000001</cx:pt>
          <cx:pt idx="744">0.185111</cx:pt>
          <cx:pt idx="745">0.19591900000000001</cx:pt>
          <cx:pt idx="746">0.32002999999999998</cx:pt>
          <cx:pt idx="747">0.25598100000000001</cx:pt>
          <cx:pt idx="748">0.13214100000000001</cx:pt>
          <cx:pt idx="749">0.25264399999999998</cx:pt>
          <cx:pt idx="750">0.16214500000000001</cx:pt>
          <cx:pt idx="751">0.25268000000000002</cx:pt>
          <cx:pt idx="752">0.171761</cx:pt>
          <cx:pt idx="753">0.106617</cx:pt>
          <cx:pt idx="754">0.237566</cx:pt>
          <cx:pt idx="755">0.34003100000000003</cx:pt>
          <cx:pt idx="756">0.243705</cx:pt>
          <cx:pt idx="757">0.31995200000000001</cx:pt>
          <cx:pt idx="758">0.18984999999999999</cx:pt>
          <cx:pt idx="759">0.235209</cx:pt>
          <cx:pt idx="760">0.15176200000000001</cx:pt>
          <cx:pt idx="761">0.28077200000000002</cx:pt>
          <cx:pt idx="762">0.50527699999999998</cx:pt>
          <cx:pt idx="763">0.21119399999999999</cx:pt>
          <cx:pt idx="764">0.36128500000000002</cx:pt>
          <cx:pt idx="765">0.21931</cx:pt>
          <cx:pt idx="766">0.16419300000000001</cx:pt>
          <cx:pt idx="767">0.185366</cx:pt>
          <cx:pt idx="768">0.21793599999999999</cx:pt>
          <cx:pt idx="769">0.15176000000000001</cx:pt>
          <cx:pt idx="770">0.17344999999999999</cx:pt>
          <cx:pt idx="771">0.15235399999999999</cx:pt>
          <cx:pt idx="772">0.35578599999999999</cx:pt>
          <cx:pt idx="773">0.10673299999999999</cx:pt>
          <cx:pt idx="774">0.21047199999999999</cx:pt>
          <cx:pt idx="775">0.41993399999999997</cx:pt>
          <cx:pt idx="776">0.27746500000000002</cx:pt>
          <cx:pt idx="777">0.28007500000000002</cx:pt>
          <cx:pt idx="778">0.34479399999999999</cx:pt>
          <cx:pt idx="779">0.26519500000000001</cx:pt>
          <cx:pt idx="780">0.189749</cx:pt>
          <cx:pt idx="781">0.215418</cx:pt>
          <cx:pt idx="782">0.34651799999999999</cx:pt>
          <cx:pt idx="783">0.17829100000000001</cx:pt>
          <cx:pt idx="784">0.14777299999999999</cx:pt>
          <cx:pt idx="785">0.209901</cx:pt>
          <cx:pt idx="786">0.172291</cx:pt>
          <cx:pt idx="787">0.128829</cx:pt>
          <cx:pt idx="788">0.28779199999999999</cx:pt>
          <cx:pt idx="789">0.20602400000000001</cx:pt>
          <cx:pt idx="790">0.14100799999999999</cx:pt>
          <cx:pt idx="791">0.20291999999999999</cx:pt>
          <cx:pt idx="792">0.30448399999999998</cx:pt>
          <cx:pt idx="793">0.189142</cx:pt>
          <cx:pt idx="794">0.1817</cx:pt>
          <cx:pt idx="795">0.21932599999999999</cx:pt>
          <cx:pt idx="796">0.40647699999999998</cx:pt>
          <cx:pt idx="797">0.12098</cx:pt>
          <cx:pt idx="798">0.168965</cx:pt>
          <cx:pt idx="799">0.28935300000000003</cx:pt>
          <cx:pt idx="800">0.14976700000000001</cx:pt>
          <cx:pt idx="801">0.190608</cx:pt>
          <cx:pt idx="802">0.40100200000000003</cx:pt>
          <cx:pt idx="803">0.20005400000000001</cx:pt>
          <cx:pt idx="804">0.18146899999999999</cx:pt>
          <cx:pt idx="805">0.15640100000000001</cx:pt>
          <cx:pt idx="806">0.17829100000000001</cx:pt>
          <cx:pt idx="807">0.30780299999999999</cx:pt>
          <cx:pt idx="808">0.19942299999999999</cx:pt>
          <cx:pt idx="809">0.21860299999999999</cx:pt>
          <cx:pt idx="810">0.28003</cx:pt>
          <cx:pt idx="811">0.15673599999999999</cx:pt>
          <cx:pt idx="812">0.23447200000000001</cx:pt>
          <cx:pt idx="813">0.360676</cx:pt>
          <cx:pt idx="814">0.232986</cx:pt>
          <cx:pt idx="815">0.22941300000000001</cx:pt>
          <cx:pt idx="816">0.189944</cx:pt>
          <cx:pt idx="817">0.16797200000000001</cx:pt>
          <cx:pt idx="818">0.1106</cx:pt>
          <cx:pt idx="819">0.26098700000000002</cx:pt>
          <cx:pt idx="820">0.42970399999999997</cx:pt>
          <cx:pt idx="821">0.26242100000000002</cx:pt>
          <cx:pt idx="822">0.383658</cx:pt>
          <cx:pt idx="823">0.33770699999999998</cx:pt>
          <cx:pt idx="824">0.37017899999999998</cx:pt>
          <cx:pt idx="825">0.22912199999999999</cx:pt>
          <cx:pt idx="826">0.13839000000000001</cx:pt>
          <cx:pt idx="827">0.16944500000000001</cx:pt>
          <cx:pt idx="828">0.20089399999999999</cx:pt>
          <cx:pt idx="829">0.21793599999999999</cx:pt>
          <cx:pt idx="830">0.28221200000000002</cx:pt>
          <cx:pt idx="831">0.33003399999999999</cx:pt>
          <cx:pt idx="832">0.228903</cx:pt>
          <cx:pt idx="833">0.203235</cx:pt>
          <cx:pt idx="834">0.22603100000000001</cx:pt>
          <cx:pt idx="835">0.157947</cx:pt>
          <cx:pt idx="836">0.49646299999999999</cx:pt>
          <cx:pt idx="837">0.21038499999999999</cx:pt>
          <cx:pt idx="838">0.130689</cx:pt>
          <cx:pt idx="839">0.19739200000000001</cx:pt>
          <cx:pt idx="840">0.24671799999999999</cx:pt>
          <cx:pt idx="841">0.173321</cx:pt>
          <cx:pt idx="842">0.32798300000000002</cx:pt>
          <cx:pt idx="843">0.14355399999999999</cx:pt>
          <cx:pt idx="844">0.222911</cx:pt>
          <cx:pt idx="845">0.21035999999999999</cx:pt>
          <cx:pt idx="846">0.24721599999999999</cx:pt>
          <cx:pt idx="847">0.217943</cx:pt>
          <cx:pt idx="848">0.19994400000000001</cx:pt>
          <cx:pt idx="849">0.21796099999999999</cx:pt>
          <cx:pt idx="850">0.21734300000000001</cx:pt>
          <cx:pt idx="851">0.21537999999999999</cx:pt>
          <cx:pt idx="852">0.13170200000000001</cx:pt>
          <cx:pt idx="853">0.15262100000000001</cx:pt>
          <cx:pt idx="854">0.231626</cx:pt>
          <cx:pt idx="855">0.29961599999999999</cx:pt>
          <cx:pt idx="856">0.20421</cx:pt>
          <cx:pt idx="857">0.414385</cx:pt>
          <cx:pt idx="858">0.36036600000000002</cx:pt>
          <cx:pt idx="859">0.153256</cx:pt>
          <cx:pt idx="860">0.29542299999999999</cx:pt>
          <cx:pt idx="861">0.16795199999999999</cx:pt>
          <cx:pt idx="862">0.186941</cx:pt>
          <cx:pt idx="863">0.30596200000000001</cx:pt>
          <cx:pt idx="864">0.18229200000000001</cx:pt>
          <cx:pt idx="865">0.20858099999999999</cx:pt>
          <cx:pt idx="866">0.20858099999999999</cx:pt>
          <cx:pt idx="867">0.18288199999999999</cx:pt>
          <cx:pt idx="868">0.143876</cx:pt>
          <cx:pt idx="869">0.23934</cx:pt>
          <cx:pt idx="870">0.33344200000000002</cx:pt>
          <cx:pt idx="871">0.34134399999999998</cx:pt>
          <cx:pt idx="872">0.31241200000000002</cx:pt>
          <cx:pt idx="873">0.18871299999999999</cx:pt>
          <cx:pt idx="874">0.26183400000000001</cx:pt>
          <cx:pt idx="875">0.25412400000000002</cx:pt>
          <cx:pt idx="876">0.18457000000000001</cx:pt>
          <cx:pt idx="877">0.41530600000000001</cx:pt>
          <cx:pt idx="878">0.192796</cx:pt>
          <cx:pt idx="879">0.180977</cx:pt>
          <cx:pt idx="880">0.27277400000000002</cx:pt>
          <cx:pt idx="881">0.18385799999999999</cx:pt>
          <cx:pt idx="882">0.435251</cx:pt>
          <cx:pt idx="883">0.33687800000000001</cx:pt>
          <cx:pt idx="884">0.520428</cx:pt>
          <cx:pt idx="885">0.27309600000000001</cx:pt>
          <cx:pt idx="886">0.28213899999999997</cx:pt>
          <cx:pt idx="887">0.14938000000000001</cx:pt>
          <cx:pt idx="888">0.26052199999999998</cx:pt>
          <cx:pt idx="889">0.147087</cx:pt>
          <cx:pt idx="890">0.29355399999999998</cx:pt>
          <cx:pt idx="891">0.192357</cx:pt>
          <cx:pt idx="892">0.37464599999999998</cx:pt>
          <cx:pt idx="893">0.25727499999999998</cx:pt>
          <cx:pt idx="894">0.25473899999999999</cx:pt>
          <cx:pt idx="895">0.201983</cx:pt>
          <cx:pt idx="896">0.31394899999999998</cx:pt>
          <cx:pt idx="897">0.062023000000000002</cx:pt>
          <cx:pt idx="898">0.27283000000000002</cx:pt>
          <cx:pt idx="899">0.28527200000000003</cx:pt>
          <cx:pt idx="900">0.241314</cx:pt>
          <cx:pt idx="901">0.31054999999999999</cx:pt>
          <cx:pt idx="902">0.29757400000000001</cx:pt>
          <cx:pt idx="903">0.188551</cx:pt>
          <cx:pt idx="904">0.118011</cx:pt>
          <cx:pt idx="905">0.40176200000000001</cx:pt>
          <cx:pt idx="906">0.22731799999999999</cx:pt>
          <cx:pt idx="907">0.19860900000000001</cx:pt>
          <cx:pt idx="908">0.173399</cx:pt>
          <cx:pt idx="909">0.27185900000000002</cx:pt>
          <cx:pt idx="910">0.25167299999999998</cx:pt>
          <cx:pt idx="911">0.150613</cx:pt>
          <cx:pt idx="912">0.29268699999999997</cx:pt>
          <cx:pt idx="913">0.39841799999999999</cx:pt>
          <cx:pt idx="914">0.191108</cx:pt>
          <cx:pt idx="915">0.13217699999999999</cx:pt>
          <cx:pt idx="916">0.24310000000000001</cx:pt>
          <cx:pt idx="917">0.15842300000000001</cx:pt>
          <cx:pt idx="918">0.35731600000000002</cx:pt>
          <cx:pt idx="919">0.23225799999999999</cx:pt>
          <cx:pt idx="920">0.34096599999999999</cx:pt>
          <cx:pt idx="921">0.274364</cx:pt>
          <cx:pt idx="922">0.46383200000000002</cx:pt>
          <cx:pt idx="923">0.36140499999999998</cx:pt>
          <cx:pt idx="924">0.26385599999999998</cx:pt>
          <cx:pt idx="925">0.23852200000000001</cx:pt>
          <cx:pt idx="926">0.164351</cx:pt>
          <cx:pt idx="927">0.18304400000000001</cx:pt>
          <cx:pt idx="928">0.23933299999999999</cx:pt>
          <cx:pt idx="929">0.18618299999999999</cx:pt>
          <cx:pt idx="930">0.22603799999999999</cx:pt>
          <cx:pt idx="931">0.25021500000000002</cx:pt>
          <cx:pt idx="932">0.25091200000000002</cx:pt>
          <cx:pt idx="933">0.187226</cx:pt>
          <cx:pt idx="934">0.25944200000000001</cx:pt>
          <cx:pt idx="935">0.19600899999999999</cx:pt>
          <cx:pt idx="936">0.11136</cx:pt>
          <cx:pt idx="937">0.30731599999999998</cx:pt>
          <cx:pt idx="938">0.32695600000000002</cx:pt>
          <cx:pt idx="939">0.28516599999999998</cx:pt>
          <cx:pt idx="940">0.19472800000000001</cx:pt>
          <cx:pt idx="941">0.15711600000000001</cx:pt>
          <cx:pt idx="942">0.13977300000000001</cx:pt>
          <cx:pt idx="943">0.35572700000000002</cx:pt>
          <cx:pt idx="944">0.40913899999999997</cx:pt>
          <cx:pt idx="945">0.38741100000000001</cx:pt>
          <cx:pt idx="946">0.23052500000000001</cx:pt>
          <cx:pt idx="947">0.22881899999999999</cx:pt>
          <cx:pt idx="948">0.16319900000000001</cx:pt>
          <cx:pt idx="949">0.139571</cx:pt>
          <cx:pt idx="950">0.22711400000000001</cx:pt>
          <cx:pt idx="951">0.084739999999999996</cx:pt>
          <cx:pt idx="952">0.32132899999999998</cx:pt>
          <cx:pt idx="953">0.117381</cx:pt>
          <cx:pt idx="954">0.148646</cx:pt>
          <cx:pt idx="955">0.22268099999999999</cx:pt>
          <cx:pt idx="956">0.205041</cx:pt>
          <cx:pt idx="957">0.13941999999999999</cx:pt>
          <cx:pt idx="958">0.18855</cx:pt>
          <cx:pt idx="959">0.28903099999999998</cx:pt>
          <cx:pt idx="960">0.37804399999999999</cx:pt>
          <cx:pt idx="961">0.219665</cx:pt>
          <cx:pt idx="962">0.25559900000000002</cx:pt>
          <cx:pt idx="963">0.206014</cx:pt>
          <cx:pt idx="964">0.15317700000000001</cx:pt>
          <cx:pt idx="965">0.28335100000000002</cx:pt>
          <cx:pt idx="966">0.119909</cx:pt>
          <cx:pt idx="967">0.31672499999999998</cx:pt>
          <cx:pt idx="968">0.19428300000000001</cx:pt>
          <cx:pt idx="969">0.19808899999999999</cx:pt>
          <cx:pt idx="970">0.26227299999999998</cx:pt>
          <cx:pt idx="971">0.29635</cx:pt>
          <cx:pt idx="972">0.46649600000000002</cx:pt>
          <cx:pt idx="973">0.28235500000000002</cx:pt>
          <cx:pt idx="974">0.241398</cx:pt>
          <cx:pt idx="975">0.23796700000000001</cx:pt>
          <cx:pt idx="976">0.19900300000000001</cx:pt>
          <cx:pt idx="977">0.136957</cx:pt>
          <cx:pt idx="978">0.212529</cx:pt>
          <cx:pt idx="979">0.21892200000000001</cx:pt>
          <cx:pt idx="980">0.23490900000000001</cx:pt>
          <cx:pt idx="981">0.22944200000000001</cx:pt>
          <cx:pt idx="982">0.110164</cx:pt>
          <cx:pt idx="983">0.19684099999999999</cx:pt>
          <cx:pt idx="984">0.27133400000000002</cx:pt>
          <cx:pt idx="985">0.22394700000000001</cx:pt>
          <cx:pt idx="986">0.232181</cx:pt>
          <cx:pt idx="987">0.22295100000000001</cx:pt>
          <cx:pt idx="988">0.25406899999999999</cx:pt>
          <cx:pt idx="989">0.29885899999999999</cx:pt>
          <cx:pt idx="990">0.25053300000000001</cx:pt>
          <cx:pt idx="991">0.21254200000000001</cx:pt>
          <cx:pt idx="992">0.263544</cx:pt>
          <cx:pt idx="993">0.37695899999999999</cx:pt>
          <cx:pt idx="994">0.40498699999999999</cx:pt>
          <cx:pt idx="995">0.29162100000000002</cx:pt>
          <cx:pt idx="996">0.31165900000000002</cx:pt>
          <cx:pt idx="997">0.28960599999999997</cx:pt>
          <cx:pt idx="998">0.22706000000000001</cx:pt>
          <cx:pt idx="999">0.22075900000000001</cx:pt>
          <cx:pt idx="1000">0.141348</cx:pt>
        </cx:lvl>
      </cx:numDim>
    </cx:data>
  </cx:chartData>
  <cx:chart>
    <cx:title pos="t" align="ctr" overlay="0">
      <cx:tx>
        <cx:rich>
          <a:bodyPr spcFirstLastPara="1" vertOverflow="ellipsis" wrap="square" lIns="0" tIns="0" rIns="0" bIns="0" anchor="ctr" anchorCtr="1"/>
          <a:lstStyle/>
          <a:p>
            <a:pPr algn="ctr">
              <a:defRPr/>
            </a:pPr>
            <a:r>
              <a:rPr lang="en-US" altLang="zh-CN" sz="1000"/>
              <a:t>60s</a:t>
            </a:r>
            <a:endParaRPr lang="zh-CN" sz="1000"/>
          </a:p>
        </cx:rich>
      </cx:tx>
    </cx:title>
    <cx:plotArea>
      <cx:plotAreaRegion>
        <cx:series layoutId="clusteredColumn" uniqueId="{1763D440-A21C-47B4-A3FF-D51B53F1F859}">
          <cx:dataLabels>
            <cx:visibility seriesName="0" categoryName="0" value="1"/>
          </cx:dataLabels>
          <cx:dataId val="0"/>
          <cx:layoutPr>
            <cx:binning intervalClosed="r">
              <cx:binCount val="12"/>
            </cx:binning>
          </cx:layoutPr>
        </cx:series>
      </cx:plotAreaRegion>
      <cx:axis id="0">
        <cx:catScaling gapWidth="0"/>
        <cx:tickLabels/>
      </cx:axis>
      <cx:axis id="1" hidden="1">
        <cx:valScaling/>
        <cx:tickLabels/>
      </cx:axis>
    </cx:plotArea>
  </cx:chart>
  <cx:spPr>
    <a:ln>
      <a:noFill/>
    </a:ln>
  </cx:spPr>
  <cx:clrMapOvr bg1="lt1" tx1="dk1" bg2="lt2" tx2="dk2" accent1="accent1" accent2="accent2" accent3="accent3" accent4="accent4" accent5="accent5" accent6="accent6" hlink="hlink" folHlink="folHlink"/>
</cx:chartSpace>
</file>

<file path=ppt/charts/chart8.xml><?xml version="1.0" encoding="utf-8"?>
<cx:chartSpace xmlns:a="http://schemas.openxmlformats.org/drawingml/2006/main" xmlns:r="http://schemas.openxmlformats.org/officeDocument/2006/relationships" xmlns:cx="http://schemas.microsoft.com/office/drawing/2014/chartex">
  <cx:chartData>
    <cx:externalData r:id="rId1" cx:autoUpdate="0"/>
    <cx:data id="0">
      <cx:numDim type="val">
        <cx:f>Q!$A$1:$A$1001</cx:f>
        <cx:lvl ptCount="1001" formatCode="0">
          <cx:pt idx="0">1696.9659999999999</cx:pt>
          <cx:pt idx="1">1658.9480000000001</cx:pt>
          <cx:pt idx="2">1675.077</cx:pt>
          <cx:pt idx="3">1614.8019999999999</cx:pt>
          <cx:pt idx="4">1676.721</cx:pt>
          <cx:pt idx="5">1706.0150000000001</cx:pt>
          <cx:pt idx="6">1693.01</cx:pt>
          <cx:pt idx="7">1701.075</cx:pt>
          <cx:pt idx="8">1675.3320000000001</cx:pt>
          <cx:pt idx="9">1671.374</cx:pt>
          <cx:pt idx="10">1681.252</cx:pt>
          <cx:pt idx="11">1615.7260000000001</cx:pt>
          <cx:pt idx="12">1647.759</cx:pt>
          <cx:pt idx="13">1669.663</cx:pt>
          <cx:pt idx="14">1684.556</cx:pt>
          <cx:pt idx="15">1691.0509999999999</cx:pt>
          <cx:pt idx="16">1597.2860000000001</cx:pt>
          <cx:pt idx="17">1684.175</cx:pt>
          <cx:pt idx="18">1666.145</cx:pt>
          <cx:pt idx="19">1680.682</cx:pt>
          <cx:pt idx="20">1689.7059999999999</cx:pt>
          <cx:pt idx="21">1674.422</cx:pt>
          <cx:pt idx="22">1688.498</cx:pt>
          <cx:pt idx="23">1629.011</cx:pt>
          <cx:pt idx="24">1631.79</cx:pt>
          <cx:pt idx="25">1704.6289999999999</cx:pt>
          <cx:pt idx="26">1704.664</cx:pt>
          <cx:pt idx="27">1545.6569999999999</cx:pt>
          <cx:pt idx="28">1689.943</cx:pt>
          <cx:pt idx="29">1565.0219999999999</cx:pt>
          <cx:pt idx="30">1696.453</cx:pt>
          <cx:pt idx="31">1660.153</cx:pt>
          <cx:pt idx="32">1665.2049999999999</cx:pt>
          <cx:pt idx="33">1660.3920000000001</cx:pt>
          <cx:pt idx="34">1677.7460000000001</cx:pt>
          <cx:pt idx="35">1619.6510000000001</cx:pt>
          <cx:pt idx="36">1676.115</cx:pt>
          <cx:pt idx="37">1664.8309999999999</cx:pt>
          <cx:pt idx="38">1681.123</cx:pt>
          <cx:pt idx="39">1680.2729999999999</cx:pt>
          <cx:pt idx="40">1684.8610000000001</cx:pt>
          <cx:pt idx="41">1668.921</cx:pt>
          <cx:pt idx="42">1631.6310000000001</cx:pt>
          <cx:pt idx="43">1691.5730000000001</cx:pt>
          <cx:pt idx="44">1693.3230000000001</cx:pt>
          <cx:pt idx="45">1695.8150000000001</cx:pt>
          <cx:pt idx="46">1622.337</cx:pt>
          <cx:pt idx="47">1563.614</cx:pt>
          <cx:pt idx="48">1678.4690000000001</cx:pt>
          <cx:pt idx="49">1587.8209999999999</cx:pt>
          <cx:pt idx="50">1628.2729999999999</cx:pt>
          <cx:pt idx="51">1690.5150000000001</cx:pt>
          <cx:pt idx="52">1588.4390000000001</cx:pt>
          <cx:pt idx="53">1661.24</cx:pt>
          <cx:pt idx="54">1671.123</cx:pt>
          <cx:pt idx="55">1683.414</cx:pt>
          <cx:pt idx="56">1664.7919999999999</cx:pt>
          <cx:pt idx="57">1686.3520000000001</cx:pt>
          <cx:pt idx="58">1674.7660000000001</cx:pt>
          <cx:pt idx="59">1689.6420000000001</cx:pt>
          <cx:pt idx="60">1656.52</cx:pt>
          <cx:pt idx="61">1672.961</cx:pt>
          <cx:pt idx="62">1675.318</cx:pt>
          <cx:pt idx="63">1625.8969999999999</cx:pt>
          <cx:pt idx="64">1691.559</cx:pt>
          <cx:pt idx="65">1662.2360000000001</cx:pt>
          <cx:pt idx="66">1692.434</cx:pt>
          <cx:pt idx="67">1695.126</cx:pt>
          <cx:pt idx="68">1687.5730000000001</cx:pt>
          <cx:pt idx="69">1671.279</cx:pt>
          <cx:pt idx="70">1692.2550000000001</cx:pt>
          <cx:pt idx="71">1684.998</cx:pt>
          <cx:pt idx="72">1613.9200000000001</cx:pt>
          <cx:pt idx="73">1689.1120000000001</cx:pt>
          <cx:pt idx="74">1669.623</cx:pt>
          <cx:pt idx="75">1672.4459999999999</cx:pt>
          <cx:pt idx="76">1682.5519999999999</cx:pt>
          <cx:pt idx="77">1657.1600000000001</cx:pt>
          <cx:pt idx="78">1695.107</cx:pt>
          <cx:pt idx="79">1668.421</cx:pt>
          <cx:pt idx="80">1691.9739999999999</cx:pt>
          <cx:pt idx="81">1695.5039999999999</cx:pt>
          <cx:pt idx="82">1596.0609999999999</cx:pt>
          <cx:pt idx="83">1679.461</cx:pt>
          <cx:pt idx="84">1693.4069999999999</cx:pt>
          <cx:pt idx="85">1677.4459999999999</cx:pt>
          <cx:pt idx="86">1691.0409999999999</cx:pt>
          <cx:pt idx="87">1684.383</cx:pt>
          <cx:pt idx="88">1669.0830000000001</cx:pt>
          <cx:pt idx="89">1669.4870000000001</cx:pt>
          <cx:pt idx="90">1697.4269999999999</cx:pt>
          <cx:pt idx="91">1621.5319999999999</cx:pt>
          <cx:pt idx="92">1689.1579999999999</cx:pt>
          <cx:pt idx="93">1695.9680000000001</cx:pt>
          <cx:pt idx="94">1669.836</cx:pt>
          <cx:pt idx="95">1676.384</cx:pt>
          <cx:pt idx="96">1673.9929999999999</cx:pt>
          <cx:pt idx="97">1636.028</cx:pt>
          <cx:pt idx="98">1677.2149999999999</cx:pt>
          <cx:pt idx="99">1614.3920000000001</cx:pt>
          <cx:pt idx="100">1607.1769999999999</cx:pt>
          <cx:pt idx="101">1681.2280000000001</cx:pt>
          <cx:pt idx="102">1680.9860000000001</cx:pt>
          <cx:pt idx="103">1671.1959999999999</cx:pt>
          <cx:pt idx="104">1668.6559999999999</cx:pt>
          <cx:pt idx="105">1698.915</cx:pt>
          <cx:pt idx="106">1712.078</cx:pt>
          <cx:pt idx="107">1695.6489999999999</cx:pt>
          <cx:pt idx="108">1627.8019999999999</cx:pt>
          <cx:pt idx="109">1692.011</cx:pt>
          <cx:pt idx="110">1679.7</cx:pt>
          <cx:pt idx="111">1690.7090000000001</cx:pt>
          <cx:pt idx="112">1678.587</cx:pt>
          <cx:pt idx="113">1665.3499999999999</cx:pt>
          <cx:pt idx="114">1700.8109999999999</cx:pt>
          <cx:pt idx="115">1661.568</cx:pt>
          <cx:pt idx="116">1671.558</cx:pt>
          <cx:pt idx="117">1688.4280000000001</cx:pt>
          <cx:pt idx="118">1689.4059999999999</cx:pt>
          <cx:pt idx="119">1693.1969999999999</cx:pt>
          <cx:pt idx="120">1702.7750000000001</cx:pt>
          <cx:pt idx="121">1551.9110000000001</cx:pt>
          <cx:pt idx="122">1671.2860000000001</cx:pt>
          <cx:pt idx="123">1697.9970000000001</cx:pt>
          <cx:pt idx="124">1688.8920000000001</cx:pt>
          <cx:pt idx="125">1683.018</cx:pt>
          <cx:pt idx="126">1667.8140000000001</cx:pt>
          <cx:pt idx="127">1697.1759999999999</cx:pt>
          <cx:pt idx="128">1681.4000000000001</cx:pt>
          <cx:pt idx="129">1644.0630000000001</cx:pt>
          <cx:pt idx="130">1678.7719999999999</cx:pt>
          <cx:pt idx="131">1573.5730000000001</cx:pt>
          <cx:pt idx="132">1611.4649999999999</cx:pt>
          <cx:pt idx="133">1688.2449999999999</cx:pt>
          <cx:pt idx="134">1661.085</cx:pt>
          <cx:pt idx="135">1696.9169999999999</cx:pt>
          <cx:pt idx="136">1635.788</cx:pt>
          <cx:pt idx="137">1632.0509999999999</cx:pt>
          <cx:pt idx="138">1678.7249999999999</cx:pt>
          <cx:pt idx="139">1625.7249999999999</cx:pt>
          <cx:pt idx="140">1643.26</cx:pt>
          <cx:pt idx="141">1583.184</cx:pt>
          <cx:pt idx="142">1678.8109999999999</cx:pt>
          <cx:pt idx="143">1635.569</cx:pt>
          <cx:pt idx="144">1656.104</cx:pt>
          <cx:pt idx="145">1675.826</cx:pt>
          <cx:pt idx="146">1679.569</cx:pt>
          <cx:pt idx="147">1675.192</cx:pt>
          <cx:pt idx="148">1692.4580000000001</cx:pt>
          <cx:pt idx="149">1668.72</cx:pt>
          <cx:pt idx="150">1707.7729999999999</cx:pt>
          <cx:pt idx="151">1687.223</cx:pt>
          <cx:pt idx="152">1701.9670000000001</cx:pt>
          <cx:pt idx="153">1658.489</cx:pt>
          <cx:pt idx="154">1692.7090000000001</cx:pt>
          <cx:pt idx="155">1683.8630000000001</cx:pt>
          <cx:pt idx="156">1685.3810000000001</cx:pt>
          <cx:pt idx="157">1685.452</cx:pt>
          <cx:pt idx="158">1697.432</cx:pt>
          <cx:pt idx="159">1652.0329999999999</cx:pt>
          <cx:pt idx="160">1625.9739999999999</cx:pt>
          <cx:pt idx="161">1637.0940000000001</cx:pt>
          <cx:pt idx="162">1640.848</cx:pt>
          <cx:pt idx="163">1675.1030000000001</cx:pt>
          <cx:pt idx="164">1647.1590000000001</cx:pt>
          <cx:pt idx="165">1686.5630000000001</cx:pt>
          <cx:pt idx="166">1675.654</cx:pt>
          <cx:pt idx="167">1690.0930000000001</cx:pt>
          <cx:pt idx="168">1605.9010000000001</cx:pt>
          <cx:pt idx="169">1661.885</cx:pt>
          <cx:pt idx="170">1632.4670000000001</cx:pt>
          <cx:pt idx="171">1675.5709999999999</cx:pt>
          <cx:pt idx="172">1655.7159999999999</cx:pt>
          <cx:pt idx="173">1628.8779999999999</cx:pt>
          <cx:pt idx="174">1677.2629999999999</cx:pt>
          <cx:pt idx="175">1677.9559999999999</cx:pt>
          <cx:pt idx="176">1668.5599999999999</cx:pt>
          <cx:pt idx="177">1658.25</cx:pt>
          <cx:pt idx="178">1629.7349999999999</cx:pt>
          <cx:pt idx="179">1682.3689999999999</cx:pt>
          <cx:pt idx="180">1687.434</cx:pt>
          <cx:pt idx="181">1711.7629999999999</cx:pt>
          <cx:pt idx="182">1631.9269999999999</cx:pt>
          <cx:pt idx="183">1686.386</cx:pt>
          <cx:pt idx="184">1677.479</cx:pt>
          <cx:pt idx="185">1679.8879999999999</cx:pt>
          <cx:pt idx="186">1605.4680000000001</cx:pt>
          <cx:pt idx="187">1690.9480000000001</cx:pt>
          <cx:pt idx="188">1685.7929999999999</cx:pt>
          <cx:pt idx="189">1636.8699999999999</cx:pt>
          <cx:pt idx="190">1692.489</cx:pt>
          <cx:pt idx="191">1677.057</cx:pt>
          <cx:pt idx="192">1687.818</cx:pt>
          <cx:pt idx="193">1529.4059999999999</cx:pt>
          <cx:pt idx="194">1661.232</cx:pt>
          <cx:pt idx="195">1647.837</cx:pt>
          <cx:pt idx="196">1668.5429999999999</cx:pt>
          <cx:pt idx="197">1628.1500000000001</cx:pt>
          <cx:pt idx="198">1626.3409999999999</cx:pt>
          <cx:pt idx="199">1672.1600000000001</cx:pt>
          <cx:pt idx="200">1684.7660000000001</cx:pt>
          <cx:pt idx="201">1672.7439999999999</cx:pt>
          <cx:pt idx="202">1684.548</cx:pt>
          <cx:pt idx="203">1626.2819999999999</cx:pt>
          <cx:pt idx="204">1674.538</cx:pt>
          <cx:pt idx="205">1667.8720000000001</cx:pt>
          <cx:pt idx="206">1672.1790000000001</cx:pt>
          <cx:pt idx="207">1687.2380000000001</cx:pt>
          <cx:pt idx="208">1584.4359999999999</cx:pt>
          <cx:pt idx="209">1678.75</cx:pt>
          <cx:pt idx="210">1689.0630000000001</cx:pt>
          <cx:pt idx="211">1684.222</cx:pt>
          <cx:pt idx="212">1658.0699999999999</cx:pt>
          <cx:pt idx="213">1693.617</cx:pt>
          <cx:pt idx="214">1640.797</cx:pt>
          <cx:pt idx="215">1664.652</cx:pt>
          <cx:pt idx="216">1623.789</cx:pt>
          <cx:pt idx="217">1685.3030000000001</cx:pt>
          <cx:pt idx="218">1673.6389999999999</cx:pt>
          <cx:pt idx="219">1691.7539999999999</cx:pt>
          <cx:pt idx="220">1667.923</cx:pt>
          <cx:pt idx="221">1692.74</cx:pt>
          <cx:pt idx="222">1679.527</cx:pt>
          <cx:pt idx="223">1673.2950000000001</cx:pt>
          <cx:pt idx="224">1693.703</cx:pt>
          <cx:pt idx="225">1666.125</cx:pt>
          <cx:pt idx="226">1618.568</cx:pt>
          <cx:pt idx="227">1628.567</cx:pt>
          <cx:pt idx="228">1623.704</cx:pt>
          <cx:pt idx="229">1672.105</cx:pt>
          <cx:pt idx="230">1694.2449999999999</cx:pt>
          <cx:pt idx="231">1697.5039999999999</cx:pt>
          <cx:pt idx="232">1698.3630000000001</cx:pt>
          <cx:pt idx="233">1674.742</cx:pt>
          <cx:pt idx="234">1671.9110000000001</cx:pt>
          <cx:pt idx="235">1560.7539999999999</cx:pt>
          <cx:pt idx="236">1694.0809999999999</cx:pt>
          <cx:pt idx="237">1685.825</cx:pt>
          <cx:pt idx="238">1655.8240000000001</cx:pt>
          <cx:pt idx="239">1658.9780000000001</cx:pt>
          <cx:pt idx="240">1698.8499999999999</cx:pt>
          <cx:pt idx="241">1691.4749999999999</cx:pt>
          <cx:pt idx="242">1640.9069999999999</cx:pt>
          <cx:pt idx="243">1694.8920000000001</cx:pt>
          <cx:pt idx="244">1632.8130000000001</cx:pt>
          <cx:pt idx="245">1626.105</cx:pt>
          <cx:pt idx="246">1703.201</cx:pt>
          <cx:pt idx="247">1682.893</cx:pt>
          <cx:pt idx="248">1602.5039999999999</cx:pt>
          <cx:pt idx="249">1675.7719999999999</cx:pt>
          <cx:pt idx="250">1669.4390000000001</cx:pt>
          <cx:pt idx="251">1660.624</cx:pt>
          <cx:pt idx="252">1611.8610000000001</cx:pt>
          <cx:pt idx="253">1693.5930000000001</cx:pt>
          <cx:pt idx="254">1687.902</cx:pt>
          <cx:pt idx="255">1679.518</cx:pt>
          <cx:pt idx="256">1610.307</cx:pt>
          <cx:pt idx="257">1705.1869999999999</cx:pt>
          <cx:pt idx="258">1686.9269999999999</cx:pt>
          <cx:pt idx="259">1654.181</cx:pt>
          <cx:pt idx="260">1608.799</cx:pt>
          <cx:pt idx="261">1693.6079999999999</cx:pt>
          <cx:pt idx="262">1691.55</cx:pt>
          <cx:pt idx="263">1670.3099999999999</cx:pt>
          <cx:pt idx="264">1680.72</cx:pt>
          <cx:pt idx="265">1682.193</cx:pt>
          <cx:pt idx="266">1668.3489999999999</cx:pt>
          <cx:pt idx="267">1668.3679999999999</cx:pt>
          <cx:pt idx="268">1556.0340000000001</cx:pt>
          <cx:pt idx="269">1683.5319999999999</cx:pt>
          <cx:pt idx="270">1711.3489999999999</cx:pt>
          <cx:pt idx="271">1626.7840000000001</cx:pt>
          <cx:pt idx="272">1668.694</cx:pt>
          <cx:pt idx="273">1628.366</cx:pt>
          <cx:pt idx="274">1681.1849999999999</cx:pt>
          <cx:pt idx="275">1514.4670000000001</cx:pt>
          <cx:pt idx="276">1702.1300000000001</cx:pt>
          <cx:pt idx="277">1691.5429999999999</cx:pt>
          <cx:pt idx="278">1690.673</cx:pt>
          <cx:pt idx="279">1699.5840000000001</cx:pt>
          <cx:pt idx="280">1672.076</cx:pt>
          <cx:pt idx="281">1623.6569999999999</cx:pt>
          <cx:pt idx="282">1692.9010000000001</cx:pt>
          <cx:pt idx="283">1671.204</cx:pt>
          <cx:pt idx="284">1597.105</cx:pt>
          <cx:pt idx="285">1613.761</cx:pt>
          <cx:pt idx="286">1667.3589999999999</cx:pt>
          <cx:pt idx="287">1669.4770000000001</cx:pt>
          <cx:pt idx="288">1694.242</cx:pt>
          <cx:pt idx="289">1659.1020000000001</cx:pt>
          <cx:pt idx="290">1625.201</cx:pt>
          <cx:pt idx="291">1684.146</cx:pt>
          <cx:pt idx="292">1702.758</cx:pt>
          <cx:pt idx="293">1668.096</cx:pt>
          <cx:pt idx="294">1690.4110000000001</cx:pt>
          <cx:pt idx="295">1660.3440000000001</cx:pt>
          <cx:pt idx="296">1639.6869999999999</cx:pt>
          <cx:pt idx="297">1678.579</cx:pt>
          <cx:pt idx="298">1697.8620000000001</cx:pt>
          <cx:pt idx="299">1686.432</cx:pt>
          <cx:pt idx="300">1592.596</cx:pt>
          <cx:pt idx="301">1681.107</cx:pt>
          <cx:pt idx="302">1616.098</cx:pt>
          <cx:pt idx="303">1701.8399999999999</cx:pt>
          <cx:pt idx="304">1635.5450000000001</cx:pt>
          <cx:pt idx="305">1665.086</cx:pt>
          <cx:pt idx="306">1634.2560000000001</cx:pt>
          <cx:pt idx="307">1703.231</cx:pt>
          <cx:pt idx="308">1579.453</cx:pt>
          <cx:pt idx="309">1683.434</cx:pt>
          <cx:pt idx="310">1631.1210000000001</cx:pt>
          <cx:pt idx="311">1702.3530000000001</cx:pt>
          <cx:pt idx="312">1687.7349999999999</cx:pt>
          <cx:pt idx="313">1688.9860000000001</cx:pt>
          <cx:pt idx="314">1688.2380000000001</cx:pt>
          <cx:pt idx="315">1699.394</cx:pt>
          <cx:pt idx="316">1624.2139999999999</cx:pt>
          <cx:pt idx="317">1588.4860000000001</cx:pt>
          <cx:pt idx="318">1681.8040000000001</cx:pt>
          <cx:pt idx="319">1634.6590000000001</cx:pt>
          <cx:pt idx="320">1686.538</cx:pt>
          <cx:pt idx="321">1683.1859999999999</cx:pt>
          <cx:pt idx="322">1662.7929999999999</cx:pt>
          <cx:pt idx="323">1678.5640000000001</cx:pt>
          <cx:pt idx="324">1689.2159999999999</cx:pt>
          <cx:pt idx="325">1686.807</cx:pt>
          <cx:pt idx="326">1692.1300000000001</cx:pt>
          <cx:pt idx="327">1676.366</cx:pt>
          <cx:pt idx="328">1703.982</cx:pt>
          <cx:pt idx="329">1700.4490000000001</cx:pt>
          <cx:pt idx="330">1701.078</cx:pt>
          <cx:pt idx="331">1634.7919999999999</cx:pt>
          <cx:pt idx="332">1699.056</cx:pt>
          <cx:pt idx="333">1693.9559999999999</cx:pt>
          <cx:pt idx="334">1690.598</cx:pt>
          <cx:pt idx="335">1675.471</cx:pt>
          <cx:pt idx="336">1705.5830000000001</cx:pt>
          <cx:pt idx="337">1601.2170000000001</cx:pt>
          <cx:pt idx="338">1690.432</cx:pt>
          <cx:pt idx="339">1620.3499999999999</cx:pt>
          <cx:pt idx="340">1627.923</cx:pt>
          <cx:pt idx="341">1563.944</cx:pt>
          <cx:pt idx="342">1682.232</cx:pt>
          <cx:pt idx="343">1678.1400000000001</cx:pt>
          <cx:pt idx="344">1584.079</cx:pt>
          <cx:pt idx="345">1636.788</cx:pt>
          <cx:pt idx="346">1684.0239999999999</cx:pt>
          <cx:pt idx="347">1682.3779999999999</cx:pt>
          <cx:pt idx="348">1677.1130000000001</cx:pt>
          <cx:pt idx="349">1626.758</cx:pt>
          <cx:pt idx="350">1645.8150000000001</cx:pt>
          <cx:pt idx="351">1687.048</cx:pt>
          <cx:pt idx="352">1625.7829999999999</cx:pt>
          <cx:pt idx="353">1711.3630000000001</cx:pt>
          <cx:pt idx="354">1613.144</cx:pt>
          <cx:pt idx="355">1664.0920000000001</cx:pt>
          <cx:pt idx="356">1682.8209999999999</cx:pt>
          <cx:pt idx="357">1612.6379999999999</cx:pt>
          <cx:pt idx="358">1715.009</cx:pt>
          <cx:pt idx="359">1667.1859999999999</cx:pt>
          <cx:pt idx="360">1681.1800000000001</cx:pt>
          <cx:pt idx="361">1672.8889999999999</cx:pt>
          <cx:pt idx="362">1687.519</cx:pt>
          <cx:pt idx="363">1620.8630000000001</cx:pt>
          <cx:pt idx="364">1668.482</cx:pt>
          <cx:pt idx="365">1684.72</cx:pt>
          <cx:pt idx="366">1674.4639999999999</cx:pt>
          <cx:pt idx="367">1660.6869999999999</cx:pt>
          <cx:pt idx="368">1674.856</cx:pt>
          <cx:pt idx="369">1686.579</cx:pt>
          <cx:pt idx="370">1680.5830000000001</cx:pt>
          <cx:pt idx="371">1692.6420000000001</cx:pt>
          <cx:pt idx="372">1677.3150000000001</cx:pt>
          <cx:pt idx="373">1671.5940000000001</cx:pt>
          <cx:pt idx="374">1664.9010000000001</cx:pt>
          <cx:pt idx="375">1582.8989999999999</cx:pt>
          <cx:pt idx="376">1672.3</cx:pt>
          <cx:pt idx="377">1642.3969999999999</cx:pt>
          <cx:pt idx="378">1690.627</cx:pt>
          <cx:pt idx="379">1678.7080000000001</cx:pt>
          <cx:pt idx="380">1685.452</cx:pt>
          <cx:pt idx="381">1682.5150000000001</cx:pt>
          <cx:pt idx="382">1691.931</cx:pt>
          <cx:pt idx="383">1635.4390000000001</cx:pt>
          <cx:pt idx="384">1623.499</cx:pt>
          <cx:pt idx="385">1676.204</cx:pt>
          <cx:pt idx="386">1673.376</cx:pt>
          <cx:pt idx="387">1594.867</cx:pt>
          <cx:pt idx="388">1686.8340000000001</cx:pt>
          <cx:pt idx="389">1668.9100000000001</cx:pt>
          <cx:pt idx="390">1627.9580000000001</cx:pt>
          <cx:pt idx="391">1682.7860000000001</cx:pt>
          <cx:pt idx="392">1699.165</cx:pt>
          <cx:pt idx="393">1681.337</cx:pt>
          <cx:pt idx="394">1585.4549999999999</cx:pt>
          <cx:pt idx="395">1689.231</cx:pt>
          <cx:pt idx="396">1699.5340000000001</cx:pt>
          <cx:pt idx="397">1656.1569999999999</cx:pt>
          <cx:pt idx="398">1686.2929999999999</cx:pt>
          <cx:pt idx="399">1680.9849999999999</cx:pt>
          <cx:pt idx="400">1688.539</cx:pt>
          <cx:pt idx="401">1677.3889999999999</cx:pt>
          <cx:pt idx="402">1635.704</cx:pt>
          <cx:pt idx="403">1674.3679999999999</cx:pt>
          <cx:pt idx="404">1628.7460000000001</cx:pt>
          <cx:pt idx="405">1694.5630000000001</cx:pt>
          <cx:pt idx="406">1541.9169999999999</cx:pt>
          <cx:pt idx="407">1690.568</cx:pt>
          <cx:pt idx="408">1656.6279999999999</cx:pt>
          <cx:pt idx="409">1534.373</cx:pt>
          <cx:pt idx="410">1698.548</cx:pt>
          <cx:pt idx="411">1625.4960000000001</cx:pt>
          <cx:pt idx="412">1635.5840000000001</cx:pt>
          <cx:pt idx="413">1677.913</cx:pt>
          <cx:pt idx="414">1677.8330000000001</cx:pt>
          <cx:pt idx="415">1499.252</cx:pt>
          <cx:pt idx="416">1660.2280000000001</cx:pt>
          <cx:pt idx="417">1671.258</cx:pt>
          <cx:pt idx="418">1635.1769999999999</cx:pt>
          <cx:pt idx="419">1661.79</cx:pt>
          <cx:pt idx="420">1671.4359999999999</cx:pt>
          <cx:pt idx="421">1695.413</cx:pt>
          <cx:pt idx="422">1660.414</cx:pt>
          <cx:pt idx="423">1687.9059999999999</cx:pt>
          <cx:pt idx="424">1681.337</cx:pt>
          <cx:pt idx="425">1683.123</cx:pt>
          <cx:pt idx="426">1628.3779999999999</cx:pt>
          <cx:pt idx="427">1648.481</cx:pt>
          <cx:pt idx="428">1691.5740000000001</cx:pt>
          <cx:pt idx="429">1584.4369999999999</cx:pt>
          <cx:pt idx="430">1678.7529999999999</cx:pt>
          <cx:pt idx="431">1599.944</cx:pt>
          <cx:pt idx="432">1628.173</cx:pt>
          <cx:pt idx="433">1690.6310000000001</cx:pt>
          <cx:pt idx="434">1676.259</cx:pt>
          <cx:pt idx="435">1680.211</cx:pt>
          <cx:pt idx="436">1582.7650000000001</cx:pt>
          <cx:pt idx="437">1684.5309999999999</cx:pt>
          <cx:pt idx="438">1686.039</cx:pt>
          <cx:pt idx="439">1696</cx:pt>
          <cx:pt idx="440">1628.175</cx:pt>
          <cx:pt idx="441">1657.2270000000001</cx:pt>
          <cx:pt idx="442">1610.1990000000001</cx:pt>
          <cx:pt idx="443">1704.6210000000001</cx:pt>
          <cx:pt idx="444">1574.8030000000001</cx:pt>
          <cx:pt idx="445">1672.6780000000001</cx:pt>
          <cx:pt idx="446">1614.26</cx:pt>
          <cx:pt idx="447">1665.1479999999999</cx:pt>
          <cx:pt idx="448">1690.9929999999999</cx:pt>
          <cx:pt idx="449">1624.847</cx:pt>
          <cx:pt idx="450">1669.2739999999999</cx:pt>
          <cx:pt idx="451">1704.329</cx:pt>
          <cx:pt idx="452">1605.134</cx:pt>
          <cx:pt idx="453">1685.7560000000001</cx:pt>
          <cx:pt idx="454">1670.3910000000001</cx:pt>
          <cx:pt idx="455">1621.7629999999999</cx:pt>
          <cx:pt idx="456">1583.7760000000001</cx:pt>
          <cx:pt idx="457">1690.646</cx:pt>
          <cx:pt idx="458">1688.681</cx:pt>
          <cx:pt idx="459">1638.3679999999999</cx:pt>
          <cx:pt idx="460">1640.6790000000001</cx:pt>
          <cx:pt idx="461">1685.597</cx:pt>
          <cx:pt idx="462">1542.0139999999999</cx:pt>
          <cx:pt idx="463">1652.758</cx:pt>
          <cx:pt idx="464">1695.1510000000001</cx:pt>
          <cx:pt idx="465">1697.6659999999999</cx:pt>
          <cx:pt idx="466">1669.0119999999999</cx:pt>
          <cx:pt idx="467">1623.894</cx:pt>
          <cx:pt idx="468">1570.27</cx:pt>
          <cx:pt idx="469">1636.915</cx:pt>
          <cx:pt idx="470">1687.9949999999999</cx:pt>
          <cx:pt idx="471">1680.7850000000001</cx:pt>
          <cx:pt idx="472">1696.4949999999999</cx:pt>
          <cx:pt idx="473">1673.1949999999999</cx:pt>
          <cx:pt idx="474">1673.9079999999999</cx:pt>
          <cx:pt idx="475">1671.1669999999999</cx:pt>
          <cx:pt idx="476">1687.6559999999999</cx:pt>
          <cx:pt idx="477">1673.8989999999999</cx:pt>
          <cx:pt idx="478">1690.106</cx:pt>
          <cx:pt idx="479">1665.4349999999999</cx:pt>
          <cx:pt idx="480">1643.8589999999999</cx:pt>
          <cx:pt idx="481">1694.729</cx:pt>
          <cx:pt idx="482">1680.0619999999999</cx:pt>
          <cx:pt idx="483">1676.6949999999999</cx:pt>
          <cx:pt idx="484">1679.3989999999999</cx:pt>
          <cx:pt idx="485">1671.963</cx:pt>
          <cx:pt idx="486">1621.5640000000001</cx:pt>
          <cx:pt idx="487">1634.271</cx:pt>
          <cx:pt idx="488">1668.8389999999999</cx:pt>
          <cx:pt idx="489">1687.117</cx:pt>
          <cx:pt idx="490">1668.299</cx:pt>
          <cx:pt idx="491">1675.231</cx:pt>
          <cx:pt idx="492">1672.5930000000001</cx:pt>
          <cx:pt idx="493">1612.9870000000001</cx:pt>
          <cx:pt idx="494">1703.077</cx:pt>
          <cx:pt idx="495">1674.5989999999999</cx:pt>
          <cx:pt idx="496">1633.163</cx:pt>
          <cx:pt idx="497">1588.8340000000001</cx:pt>
          <cx:pt idx="498">1692.2739999999999</cx:pt>
          <cx:pt idx="499">1626.2</cx:pt>
          <cx:pt idx="500">1640.999</cx:pt>
          <cx:pt idx="501">1689.606</cx:pt>
          <cx:pt idx="502">1616.886</cx:pt>
          <cx:pt idx="503">1668.865</cx:pt>
          <cx:pt idx="504">1694.873</cx:pt>
          <cx:pt idx="505">1667.5119999999999</cx:pt>
          <cx:pt idx="506">1594.3499999999999</cx:pt>
          <cx:pt idx="507">1695.8620000000001</cx:pt>
          <cx:pt idx="508">1697.365</cx:pt>
          <cx:pt idx="509">1674.587</cx:pt>
          <cx:pt idx="510">1697.364</cx:pt>
          <cx:pt idx="511">1684.848</cx:pt>
          <cx:pt idx="512">1674.3810000000001</cx:pt>
          <cx:pt idx="513">1669.713</cx:pt>
          <cx:pt idx="514">1693.1479999999999</cx:pt>
          <cx:pt idx="515">1533.443</cx:pt>
          <cx:pt idx="516">1579.789</cx:pt>
          <cx:pt idx="517">1613.6189999999999</cx:pt>
          <cx:pt idx="518">1666.731</cx:pt>
          <cx:pt idx="519">1682.114</cx:pt>
          <cx:pt idx="520">1622.412</cx:pt>
          <cx:pt idx="521">1662.3589999999999</cx:pt>
          <cx:pt idx="522">1629.6590000000001</cx:pt>
          <cx:pt idx="523">1690.72</cx:pt>
          <cx:pt idx="524">1669.049</cx:pt>
          <cx:pt idx="525">1635.0429999999999</cx:pt>
          <cx:pt idx="526">1634.2349999999999</cx:pt>
          <cx:pt idx="527">1678.4059999999999</cx:pt>
          <cx:pt idx="528">1682.816</cx:pt>
          <cx:pt idx="529">1688.4690000000001</cx:pt>
          <cx:pt idx="530">1697.5550000000001</cx:pt>
          <cx:pt idx="531">1599.037</cx:pt>
          <cx:pt idx="532">1624.3019999999999</cx:pt>
          <cx:pt idx="533">1680.3409999999999</cx:pt>
          <cx:pt idx="534">1668.962</cx:pt>
          <cx:pt idx="535">1685.443</cx:pt>
          <cx:pt idx="536">1674.4290000000001</cx:pt>
          <cx:pt idx="537">1611.1420000000001</cx:pt>
          <cx:pt idx="538">1693.1120000000001</cx:pt>
          <cx:pt idx="539">1695.3800000000001</cx:pt>
          <cx:pt idx="540">1609.5039999999999</cx:pt>
          <cx:pt idx="541">1669.6289999999999</cx:pt>
          <cx:pt idx="542">1668.3240000000001</cx:pt>
          <cx:pt idx="543">1596.1659999999999</cx:pt>
          <cx:pt idx="544">1698.617</cx:pt>
          <cx:pt idx="545">1598.027</cx:pt>
          <cx:pt idx="546">1666.9059999999999</cx:pt>
          <cx:pt idx="547">1672.0139999999999</cx:pt>
          <cx:pt idx="548">1553.4449999999999</cx:pt>
          <cx:pt idx="549">1685.818</cx:pt>
          <cx:pt idx="550">1661.0709999999999</cx:pt>
          <cx:pt idx="551">1699.9090000000001</cx:pt>
          <cx:pt idx="552">1690.6500000000001</cx:pt>
          <cx:pt idx="553">1638.4449999999999</cx:pt>
          <cx:pt idx="554">1686.742</cx:pt>
          <cx:pt idx="555">1669.069</cx:pt>
          <cx:pt idx="556">1684.1179999999999</cx:pt>
          <cx:pt idx="557">1656.1759999999999</cx:pt>
          <cx:pt idx="558">1642.874</cx:pt>
          <cx:pt idx="559">1684.0799999999999</cx:pt>
          <cx:pt idx="560">1641.076</cx:pt>
          <cx:pt idx="561">1690.829</cx:pt>
          <cx:pt idx="562">1706.9670000000001</cx:pt>
          <cx:pt idx="563">1642.1969999999999</cx:pt>
          <cx:pt idx="564">1658.5540000000001</cx:pt>
          <cx:pt idx="565">1664.818</cx:pt>
          <cx:pt idx="566">1676.2</cx:pt>
          <cx:pt idx="567">1534.5820000000001</cx:pt>
          <cx:pt idx="568">1669.5630000000001</cx:pt>
          <cx:pt idx="569">1698.0930000000001</cx:pt>
          <cx:pt idx="570">1677.239</cx:pt>
          <cx:pt idx="571">1633.807</cx:pt>
          <cx:pt idx="572">1672.001</cx:pt>
          <cx:pt idx="573">1667.068</cx:pt>
          <cx:pt idx="574">1674.8</cx:pt>
          <cx:pt idx="575">1675.347</cx:pt>
          <cx:pt idx="576">1703.0139999999999</cx:pt>
          <cx:pt idx="577">1593.211</cx:pt>
          <cx:pt idx="578">1690.123</cx:pt>
          <cx:pt idx="579">1683.971</cx:pt>
          <cx:pt idx="580">1619.615</cx:pt>
          <cx:pt idx="581">1701.3689999999999</cx:pt>
          <cx:pt idx="582">1695.7929999999999</cx:pt>
          <cx:pt idx="583">1693.0840000000001</cx:pt>
          <cx:pt idx="584">1629.0709999999999</cx:pt>
          <cx:pt idx="585">1691.441</cx:pt>
          <cx:pt idx="586">1682.808</cx:pt>
          <cx:pt idx="587">1646.6020000000001</cx:pt>
          <cx:pt idx="588">1707.8130000000001</cx:pt>
          <cx:pt idx="589">1673.6780000000001</cx:pt>
          <cx:pt idx="590">1678.146</cx:pt>
          <cx:pt idx="591">1675.9690000000001</cx:pt>
          <cx:pt idx="592">1680.4970000000001</cx:pt>
          <cx:pt idx="593">1678.8420000000001</cx:pt>
          <cx:pt idx="594">1705.761</cx:pt>
          <cx:pt idx="595">1671.095</cx:pt>
          <cx:pt idx="596">1682.0360000000001</cx:pt>
          <cx:pt idx="597">1684.9839999999999</cx:pt>
          <cx:pt idx="598">1683.9359999999999</cx:pt>
          <cx:pt idx="599">1625.875</cx:pt>
          <cx:pt idx="600">1687.183</cx:pt>
          <cx:pt idx="601">1666.875</cx:pt>
          <cx:pt idx="602">1698.5809999999999</cx:pt>
          <cx:pt idx="603">1662.72</cx:pt>
          <cx:pt idx="604">1627.9059999999999</cx:pt>
          <cx:pt idx="605">1713.53</cx:pt>
          <cx:pt idx="606">1681.789</cx:pt>
          <cx:pt idx="607">1625.0530000000001</cx:pt>
          <cx:pt idx="608">1580.5899999999999</cx:pt>
          <cx:pt idx="609">1679.7760000000001</cx:pt>
          <cx:pt idx="610">1673.818</cx:pt>
          <cx:pt idx="611">1726.174</cx:pt>
          <cx:pt idx="612">1633.2349999999999</cx:pt>
          <cx:pt idx="613">1669.999</cx:pt>
          <cx:pt idx="614">1685.8889999999999</cx:pt>
          <cx:pt idx="615">1702.9570000000001</cx:pt>
          <cx:pt idx="616">1674.174</cx:pt>
          <cx:pt idx="617">1689.269</cx:pt>
          <cx:pt idx="618">1695.6959999999999</cx:pt>
          <cx:pt idx="619">1674.298</cx:pt>
          <cx:pt idx="620">1646.096</cx:pt>
          <cx:pt idx="621">1678.008</cx:pt>
          <cx:pt idx="622">1698.671</cx:pt>
          <cx:pt idx="623">1697.0809999999999</cx:pt>
          <cx:pt idx="624">1689.5219999999999</cx:pt>
          <cx:pt idx="625">1688.604</cx:pt>
          <cx:pt idx="626">1686.0619999999999</cx:pt>
          <cx:pt idx="627">1617.6980000000001</cx:pt>
          <cx:pt idx="628">1694.4939999999999</cx:pt>
          <cx:pt idx="629">1703.5709999999999</cx:pt>
          <cx:pt idx="630">1693.3230000000001</cx:pt>
          <cx:pt idx="631">1675.8779999999999</cx:pt>
          <cx:pt idx="632">1689.4659999999999</cx:pt>
          <cx:pt idx="633">1676.3119999999999</cx:pt>
          <cx:pt idx="634">1678.691</cx:pt>
          <cx:pt idx="635">1686.6110000000001</cx:pt>
          <cx:pt idx="636">1633.6369999999999</cx:pt>
          <cx:pt idx="637">1674.3230000000001</cx:pt>
          <cx:pt idx="638">1683.8130000000001</cx:pt>
          <cx:pt idx="639">1675.5699999999999</cx:pt>
          <cx:pt idx="640">1673.9300000000001</cx:pt>
          <cx:pt idx="641">1667.5719999999999</cx:pt>
          <cx:pt idx="642">1665.799</cx:pt>
          <cx:pt idx="643">1689.6110000000001</cx:pt>
          <cx:pt idx="644">1680.5150000000001</cx:pt>
          <cx:pt idx="645">1691.8510000000001</cx:pt>
          <cx:pt idx="646">1663.8050000000001</cx:pt>
          <cx:pt idx="647">1696.4000000000001</cx:pt>
          <cx:pt idx="648">1681.6279999999999</cx:pt>
          <cx:pt idx="649">1657.5650000000001</cx:pt>
          <cx:pt idx="650">1692.0450000000001</cx:pt>
          <cx:pt idx="651">1689.548</cx:pt>
          <cx:pt idx="652">1579.02</cx:pt>
          <cx:pt idx="653">1610.8320000000001</cx:pt>
          <cx:pt idx="654">1685.3219999999999</cx:pt>
          <cx:pt idx="655">1677.1369999999999</cx:pt>
          <cx:pt idx="656">1693.8109999999999</cx:pt>
          <cx:pt idx="657">1668.396</cx:pt>
          <cx:pt idx="658">1675.4949999999999</cx:pt>
          <cx:pt idx="659">1631.954</cx:pt>
          <cx:pt idx="660">1694.588</cx:pt>
          <cx:pt idx="661">1637.77</cx:pt>
          <cx:pt idx="662">1596.6310000000001</cx:pt>
          <cx:pt idx="663">1689.454</cx:pt>
          <cx:pt idx="664">1694.971</cx:pt>
          <cx:pt idx="665">1681.375</cx:pt>
          <cx:pt idx="666">1694.3889999999999</cx:pt>
          <cx:pt idx="667">1691.691</cx:pt>
          <cx:pt idx="668">1691.2349999999999</cx:pt>
          <cx:pt idx="669">1658.557</cx:pt>
          <cx:pt idx="670">1698.3520000000001</cx:pt>
          <cx:pt idx="671">1669.579</cx:pt>
          <cx:pt idx="672">1680.691</cx:pt>
          <cx:pt idx="673">1695.693</cx:pt>
          <cx:pt idx="674">1609.413</cx:pt>
          <cx:pt idx="675">1632.175</cx:pt>
          <cx:pt idx="676">1641.837</cx:pt>
          <cx:pt idx="677">1682.5820000000001</cx:pt>
          <cx:pt idx="678">1698.702</cx:pt>
          <cx:pt idx="679">1679.7639999999999</cx:pt>
          <cx:pt idx="680">1686.623</cx:pt>
          <cx:pt idx="681">1663.21</cx:pt>
          <cx:pt idx="682">1638.155</cx:pt>
          <cx:pt idx="683">1606.53</cx:pt>
          <cx:pt idx="684">1693.6369999999999</cx:pt>
          <cx:pt idx="685">1694.7860000000001</cx:pt>
          <cx:pt idx="686">1620.1369999999999</cx:pt>
          <cx:pt idx="687">1656.5940000000001</cx:pt>
          <cx:pt idx="688">1697.232</cx:pt>
          <cx:pt idx="689">1675.0029999999999</cx:pt>
          <cx:pt idx="690">1676.22</cx:pt>
          <cx:pt idx="691">1679.5419999999999</cx:pt>
          <cx:pt idx="692">1686.171</cx:pt>
          <cx:pt idx="693">1696.114</cx:pt>
          <cx:pt idx="694">1685.663</cx:pt>
          <cx:pt idx="695">1629.596</cx:pt>
          <cx:pt idx="696">1572.481</cx:pt>
          <cx:pt idx="697">1681.0730000000001</cx:pt>
          <cx:pt idx="698">1705.405</cx:pt>
          <cx:pt idx="699">1598.799</cx:pt>
          <cx:pt idx="700">1642.8689999999999</cx:pt>
          <cx:pt idx="701">1680.23</cx:pt>
          <cx:pt idx="702">1682.8910000000001</cx:pt>
          <cx:pt idx="703">1689.1590000000001</cx:pt>
          <cx:pt idx="704">1609.0550000000001</cx:pt>
          <cx:pt idx="705">1683.8610000000001</cx:pt>
          <cx:pt idx="706">1667.6780000000001</cx:pt>
          <cx:pt idx="707">1635.682</cx:pt>
          <cx:pt idx="708">1687.596</cx:pt>
          <cx:pt idx="709">1666.0809999999999</cx:pt>
          <cx:pt idx="710">1638.2819999999999</cx:pt>
          <cx:pt idx="711">1707.865</cx:pt>
          <cx:pt idx="712">1642.1300000000001</cx:pt>
          <cx:pt idx="713">1589.2940000000001</cx:pt>
          <cx:pt idx="714">1694.703</cx:pt>
          <cx:pt idx="715">1676.558</cx:pt>
          <cx:pt idx="716">1657.817</cx:pt>
          <cx:pt idx="717">1635.7460000000001</cx:pt>
          <cx:pt idx="718">1660.038</cx:pt>
          <cx:pt idx="719">1706.9549999999999</cx:pt>
          <cx:pt idx="720">1689.9059999999999</cx:pt>
          <cx:pt idx="721">1622.348</cx:pt>
          <cx:pt idx="722">1664.797</cx:pt>
          <cx:pt idx="723">1681.414</cx:pt>
          <cx:pt idx="724">1676.5840000000001</cx:pt>
          <cx:pt idx="725">1678.598</cx:pt>
          <cx:pt idx="726">1681.557</cx:pt>
          <cx:pt idx="727">1669.183</cx:pt>
          <cx:pt idx="728">1629.7470000000001</cx:pt>
          <cx:pt idx="729">1671.4159999999999</cx:pt>
          <cx:pt idx="730">1670.3530000000001</cx:pt>
          <cx:pt idx="731">1638.53</cx:pt>
          <cx:pt idx="732">1630.7940000000001</cx:pt>
          <cx:pt idx="733">1703.654</cx:pt>
          <cx:pt idx="734">1693.8710000000001</cx:pt>
          <cx:pt idx="735">1642.0709999999999</cx:pt>
          <cx:pt idx="736">1661.0219999999999</cx:pt>
          <cx:pt idx="737">1684.617</cx:pt>
          <cx:pt idx="738">1683.346</cx:pt>
          <cx:pt idx="739">1677.4490000000001</cx:pt>
          <cx:pt idx="740">1641.741</cx:pt>
          <cx:pt idx="741">1637.2550000000001</cx:pt>
          <cx:pt idx="742">1671.335</cx:pt>
          <cx:pt idx="743">1685.2460000000001</cx:pt>
          <cx:pt idx="744">1632.9200000000001</cx:pt>
          <cx:pt idx="745">1640.6210000000001</cx:pt>
          <cx:pt idx="746">1689.626</cx:pt>
          <cx:pt idx="747">1669.672</cx:pt>
          <cx:pt idx="748">1618.538</cx:pt>
          <cx:pt idx="749">1678.829</cx:pt>
          <cx:pt idx="750">1615.383</cx:pt>
          <cx:pt idx="751">1668.798</cx:pt>
          <cx:pt idx="752">1634.403</cx:pt>
          <cx:pt idx="753">1572.3989999999999</cx:pt>
          <cx:pt idx="754">1652.0889999999999</cx:pt>
          <cx:pt idx="755">1685.1900000000001</cx:pt>
          <cx:pt idx="756">1676.954</cx:pt>
          <cx:pt idx="757">1693.184</cx:pt>
          <cx:pt idx="758">1669.877</cx:pt>
          <cx:pt idx="759">1669.5409999999999</cx:pt>
          <cx:pt idx="760">1602.4200000000001</cx:pt>
          <cx:pt idx="761">1690.1089999999999</cx:pt>
          <cx:pt idx="762">1706.498</cx:pt>
          <cx:pt idx="763">1627.2339999999999</cx:pt>
          <cx:pt idx="764">1693.2170000000001</cx:pt>
          <cx:pt idx="765">1683.7249999999999</cx:pt>
          <cx:pt idx="766">1625.8040000000001</cx:pt>
          <cx:pt idx="767">1671.627</cx:pt>
          <cx:pt idx="768">1676.9960000000001</cx:pt>
          <cx:pt idx="769">1608.6500000000001</cx:pt>
          <cx:pt idx="770">1671.5889999999999</cx:pt>
          <cx:pt idx="771">1615.606</cx:pt>
          <cx:pt idx="772">1678.702</cx:pt>
          <cx:pt idx="773">1549.7239999999999</cx:pt>
          <cx:pt idx="774">1657.125</cx:pt>
          <cx:pt idx="775">1700.067</cx:pt>
          <cx:pt idx="776">1682.6800000000001</cx:pt>
          <cx:pt idx="777">1681.1510000000001</cx:pt>
          <cx:pt idx="778">1686.3240000000001</cx:pt>
          <cx:pt idx="779">1686.4580000000001</cx:pt>
          <cx:pt idx="780">1675.01</cx:pt>
          <cx:pt idx="781">1668.9380000000001</cx:pt>
          <cx:pt idx="782">1690.4649999999999</cx:pt>
          <cx:pt idx="783">1663.7729999999999</cx:pt>
          <cx:pt idx="784">1627.8340000000001</cx:pt>
          <cx:pt idx="785">1650.3969999999999</cx:pt>
          <cx:pt idx="786">1629.249</cx:pt>
          <cx:pt idx="787">1593.528</cx:pt>
          <cx:pt idx="788">1680.0530000000001</cx:pt>
          <cx:pt idx="789">1668.8099999999999</cx:pt>
          <cx:pt idx="790">1592.7670000000001</cx:pt>
          <cx:pt idx="791">1656.826</cx:pt>
          <cx:pt idx="792">1684.645</cx:pt>
          <cx:pt idx="793">1640.894</cx:pt>
          <cx:pt idx="794">1631.181</cx:pt>
          <cx:pt idx="795">1661.4749999999999</cx:pt>
          <cx:pt idx="796">1685.1199999999999</cx:pt>
          <cx:pt idx="797">1553.806</cx:pt>
          <cx:pt idx="798">1634.338</cx:pt>
          <cx:pt idx="799">1679.951</cx:pt>
          <cx:pt idx="800">1610.181</cx:pt>
          <cx:pt idx="801">1681.972</cx:pt>
          <cx:pt idx="802">1703.7850000000001</cx:pt>
          <cx:pt idx="803">1657.6189999999999</cx:pt>
          <cx:pt idx="804">1651.962</cx:pt>
          <cx:pt idx="805">1609.6179999999999</cx:pt>
          <cx:pt idx="806">1635.713</cx:pt>
          <cx:pt idx="807">1674.605</cx:pt>
          <cx:pt idx="808">1625.4670000000001</cx:pt>
          <cx:pt idx="809">1658.2370000000001</cx:pt>
          <cx:pt idx="810">1703.8530000000001</cx:pt>
          <cx:pt idx="811">1593.4639999999999</cx:pt>
          <cx:pt idx="812">1658.431</cx:pt>
          <cx:pt idx="813">1702.777</cx:pt>
          <cx:pt idx="814">1645.8</cx:pt>
          <cx:pt idx="815">1680.511</cx:pt>
          <cx:pt idx="816">1666.241</cx:pt>
          <cx:pt idx="817">1629.355</cx:pt>
          <cx:pt idx="818">1553.8240000000001</cx:pt>
          <cx:pt idx="819">1675.3389999999999</cx:pt>
          <cx:pt idx="820">1708.1300000000001</cx:pt>
          <cx:pt idx="821">1683.2449999999999</cx:pt>
          <cx:pt idx="822">1702.7639999999999</cx:pt>
          <cx:pt idx="823">1691.4000000000001</cx:pt>
          <cx:pt idx="824">1697.665</cx:pt>
          <cx:pt idx="825">1684.662</cx:pt>
          <cx:pt idx="826">1626.3199999999999</cx:pt>
          <cx:pt idx="827">1628.5309999999999</cx:pt>
          <cx:pt idx="828">1661.0820000000001</cx:pt>
          <cx:pt idx="829">1670.0329999999999</cx:pt>
          <cx:pt idx="830">1667.8099999999999</cx:pt>
          <cx:pt idx="831">1693.194</cx:pt>
          <cx:pt idx="832">1672.9349999999999</cx:pt>
          <cx:pt idx="833">1662.683</cx:pt>
          <cx:pt idx="834">1684.9300000000001</cx:pt>
          <cx:pt idx="835">1619.883</cx:pt>
          <cx:pt idx="836">1705.1590000000001</cx:pt>
          <cx:pt idx="837">1667.422</cx:pt>
          <cx:pt idx="838">1603.415</cx:pt>
          <cx:pt idx="839">1668.5899999999999</cx:pt>
          <cx:pt idx="840">1670.143</cx:pt>
          <cx:pt idx="841">1635.192</cx:pt>
          <cx:pt idx="842">1694.7059999999999</cx:pt>
          <cx:pt idx="843">1602.479</cx:pt>
          <cx:pt idx="844">1672.0540000000001</cx:pt>
          <cx:pt idx="845">1666.117</cx:pt>
          <cx:pt idx="846">1661.288</cx:pt>
          <cx:pt idx="847">1668.175</cx:pt>
          <cx:pt idx="848">1670.8920000000001</cx:pt>
          <cx:pt idx="849">1676.7840000000001</cx:pt>
          <cx:pt idx="850">1668.2</cx:pt>
          <cx:pt idx="851">1623.376</cx:pt>
          <cx:pt idx="852">1577.9300000000001</cx:pt>
          <cx:pt idx="853">1669.3620000000001</cx:pt>
          <cx:pt idx="854">1689.038</cx:pt>
          <cx:pt idx="855">1687.1569999999999</cx:pt>
          <cx:pt idx="856">1656.9590000000001</cx:pt>
          <cx:pt idx="857">1694.3399999999999</cx:pt>
          <cx:pt idx="858">1692</cx:pt>
          <cx:pt idx="859">1624.0799999999999</cx:pt>
          <cx:pt idx="860">1692.22</cx:pt>
          <cx:pt idx="861">1637.4559999999999</cx:pt>
          <cx:pt idx="862">1642.1310000000001</cx:pt>
          <cx:pt idx="863">1682.1389999999999</cx:pt>
          <cx:pt idx="864">1635.365</cx:pt>
          <cx:pt idx="865">1659.0889999999999</cx:pt>
          <cx:pt idx="866">1658.6610000000001</cx:pt>
          <cx:pt idx="867">1667.5350000000001</cx:pt>
          <cx:pt idx="868">1619.991</cx:pt>
          <cx:pt idx="869">1683.55</cx:pt>
          <cx:pt idx="870">1682.0329999999999</cx:pt>
          <cx:pt idx="871">1698.1869999999999</cx:pt>
          <cx:pt idx="872">1690.162</cx:pt>
          <cx:pt idx="873">1640.4680000000001</cx:pt>
          <cx:pt idx="874">1677.711</cx:pt>
          <cx:pt idx="875">1677.1320000000001</cx:pt>
          <cx:pt idx="876">1624.7260000000001</cx:pt>
          <cx:pt idx="877">1705.394</cx:pt>
          <cx:pt idx="878">1640.0809999999999</cx:pt>
          <cx:pt idx="879">1667.029</cx:pt>
          <cx:pt idx="880">1683.0999999999999</cx:pt>
          <cx:pt idx="881">1629.8869999999999</cx:pt>
          <cx:pt idx="882">1716.3710000000001</cx:pt>
          <cx:pt idx="883">1697.2090000000001</cx:pt>
          <cx:pt idx="884">1710.6610000000001</cx:pt>
          <cx:pt idx="885">1682.211</cx:pt>
          <cx:pt idx="886">1703.5830000000001</cx:pt>
          <cx:pt idx="887">1629.412</cx:pt>
          <cx:pt idx="888">1669.4390000000001</cx:pt>
          <cx:pt idx="889">1613.3209999999999</cx:pt>
          <cx:pt idx="890">1688.915</cx:pt>
          <cx:pt idx="891">1637.2739999999999</cx:pt>
          <cx:pt idx="892">1700.203</cx:pt>
          <cx:pt idx="893">1664.739</cx:pt>
          <cx:pt idx="894">1668.367</cx:pt>
          <cx:pt idx="895">1639.954</cx:pt>
          <cx:pt idx="896">1687.6890000000001</cx:pt>
          <cx:pt idx="897">1474.252</cx:pt>
          <cx:pt idx="898">1684.288</cx:pt>
          <cx:pt idx="899">1686.0319999999999</cx:pt>
          <cx:pt idx="900">1685.403</cx:pt>
          <cx:pt idx="901">1681.4090000000001</cx:pt>
          <cx:pt idx="902">1680.0650000000001</cx:pt>
          <cx:pt idx="903">1668.9559999999999</cx:pt>
          <cx:pt idx="904">1599.374</cx:pt>
          <cx:pt idx="905">1696.8720000000001</cx:pt>
          <cx:pt idx="906">1688.732</cx:pt>
          <cx:pt idx="907">1641.2570000000001</cx:pt>
          <cx:pt idx="908">1630.3699999999999</cx:pt>
          <cx:pt idx="909">1687.9949999999999</cx:pt>
          <cx:pt idx="910">1685.0450000000001</cx:pt>
          <cx:pt idx="911">1630.01</cx:pt>
          <cx:pt idx="912">1688.0820000000001</cx:pt>
          <cx:pt idx="913">1705.5820000000001</cx:pt>
          <cx:pt idx="914">1658.701</cx:pt>
          <cx:pt idx="915">1578.4069999999999</cx:pt>
          <cx:pt idx="916">1679.9010000000001</cx:pt>
          <cx:pt idx="917">1574.4380000000001</cx:pt>
          <cx:pt idx="918">1688.682</cx:pt>
          <cx:pt idx="919">1675.6980000000001</cx:pt>
          <cx:pt idx="920">1696.8009999999999</cx:pt>
          <cx:pt idx="921">1676.865</cx:pt>
          <cx:pt idx="922">1706.4000000000001</cx:pt>
          <cx:pt idx="923">1700.8309999999999</cx:pt>
          <cx:pt idx="924">1692.607</cx:pt>
          <cx:pt idx="925">1684.54</cx:pt>
          <cx:pt idx="926">1616.127</cx:pt>
          <cx:pt idx="927">1660.145</cx:pt>
          <cx:pt idx="928">1677.8030000000001</cx:pt>
          <cx:pt idx="929">1623</cx:pt>
          <cx:pt idx="930">1685.1569999999999</cx:pt>
          <cx:pt idx="931">1678.375</cx:pt>
          <cx:pt idx="932">1671.6859999999999</cx:pt>
          <cx:pt idx="933">1642.414</cx:pt>
          <cx:pt idx="934">1699.729</cx:pt>
          <cx:pt idx="935">1633.115</cx:pt>
          <cx:pt idx="936">1589.9780000000001</cx:pt>
          <cx:pt idx="937">1683.857</cx:pt>
          <cx:pt idx="938">1687.328</cx:pt>
          <cx:pt idx="939">1684.6659999999999</cx:pt>
          <cx:pt idx="940">1667.941</cx:pt>
          <cx:pt idx="941">1630.48</cx:pt>
          <cx:pt idx="942">1591.8610000000001</cx:pt>
          <cx:pt idx="943">1687.297</cx:pt>
          <cx:pt idx="944">1702.942</cx:pt>
          <cx:pt idx="945">1704.0599999999999</cx:pt>
          <cx:pt idx="946">1676.4949999999999</cx:pt>
          <cx:pt idx="947">1661.4349999999999</cx:pt>
          <cx:pt idx="948">1624.1199999999999</cx:pt>
          <cx:pt idx="949">1572.9559999999999</cx:pt>
          <cx:pt idx="950">1678.1890000000001</cx:pt>
          <cx:pt idx="951">1512.489</cx:pt>
          <cx:pt idx="952">1693.6020000000001</cx:pt>
          <cx:pt idx="953">1620.913</cx:pt>
          <cx:pt idx="954">1627.9359999999999</cx:pt>
          <cx:pt idx="955">1666.5170000000001</cx:pt>
          <cx:pt idx="956">1663.21</cx:pt>
          <cx:pt idx="957">1597.0239999999999</cx:pt>
          <cx:pt idx="958">1622.8050000000001</cx:pt>
          <cx:pt idx="959">1698.2919999999999</cx:pt>
          <cx:pt idx="960">1696.691</cx:pt>
          <cx:pt idx="961">1661.4670000000001</cx:pt>
          <cx:pt idx="962">1681.6030000000001</cx:pt>
          <cx:pt idx="963">1656.2249999999999</cx:pt>
          <cx:pt idx="964">1599.8969999999999</cx:pt>
          <cx:pt idx="965">1682.9280000000001</cx:pt>
          <cx:pt idx="966">1594.9739999999999</cx:pt>
          <cx:pt idx="967">1691.5250000000001</cx:pt>
          <cx:pt idx="968">1639.0740000000001</cx:pt>
          <cx:pt idx="969">1619.9469999999999</cx:pt>
          <cx:pt idx="970">1676.0139999999999</cx:pt>
          <cx:pt idx="971">1690.2280000000001</cx:pt>
          <cx:pt idx="972">1699.5419999999999</cx:pt>
          <cx:pt idx="973">1687.5940000000001</cx:pt>
          <cx:pt idx="974">1670.202</cx:pt>
          <cx:pt idx="975">1668.6210000000001</cx:pt>
          <cx:pt idx="976">1665.4870000000001</cx:pt>
          <cx:pt idx="977">1618.4680000000001</cx:pt>
          <cx:pt idx="978">1678.3109999999999</cx:pt>
          <cx:pt idx="979">1671.674</cx:pt>
          <cx:pt idx="980">1681.2080000000001</cx:pt>
          <cx:pt idx="981">1680.3789999999999</cx:pt>
          <cx:pt idx="982">1529.509</cx:pt>
          <cx:pt idx="983">1619.037</cx:pt>
          <cx:pt idx="984">1689.8689999999999</cx:pt>
          <cx:pt idx="985">1684.7639999999999</cx:pt>
          <cx:pt idx="986">1693.3130000000001</cx:pt>
          <cx:pt idx="987">1670.9749999999999</cx:pt>
          <cx:pt idx="988">1690.171</cx:pt>
          <cx:pt idx="989">1689.624</cx:pt>
          <cx:pt idx="990">1664.4190000000001</cx:pt>
          <cx:pt idx="991">1681.0840000000001</cx:pt>
          <cx:pt idx="992">1680.059</cx:pt>
          <cx:pt idx="993">1701.086</cx:pt>
          <cx:pt idx="994">1699.644</cx:pt>
          <cx:pt idx="995">1683.5409999999999</cx:pt>
          <cx:pt idx="996">1700.0319999999999</cx:pt>
          <cx:pt idx="997">1691.2180000000001</cx:pt>
          <cx:pt idx="998">1668.2260000000001</cx:pt>
          <cx:pt idx="999">1662.5920000000001</cx:pt>
          <cx:pt idx="1000">1642.066</cx:pt>
        </cx:lvl>
      </cx:numDim>
    </cx:data>
  </cx:chartData>
  <cx:chart>
    <cx:title pos="t" align="ctr" overlay="0">
      <cx:tx>
        <cx:rich>
          <a:bodyPr spcFirstLastPara="1" vertOverflow="ellipsis" wrap="square" lIns="0" tIns="0" rIns="0" bIns="0" anchor="ctr" anchorCtr="1"/>
          <a:lstStyle/>
          <a:p>
            <a:pPr algn="ctr">
              <a:defRPr/>
            </a:pPr>
            <a:r>
              <a:rPr lang="en-US" altLang="zh-CN" sz="1000"/>
              <a:t>0s</a:t>
            </a:r>
            <a:endParaRPr lang="zh-CN" sz="1000"/>
          </a:p>
        </cx:rich>
      </cx:tx>
    </cx:title>
    <cx:plotArea>
      <cx:plotAreaRegion>
        <cx:series layoutId="clusteredColumn" uniqueId="{FCCE4AB1-1C96-40C1-BCED-602B13B1D62E}">
          <cx:dataLabels>
            <cx:visibility seriesName="0" categoryName="0" value="1"/>
          </cx:dataLabels>
          <cx:dataId val="0"/>
          <cx:layoutPr>
            <cx:binning intervalClosed="r">
              <cx:binCount val="12"/>
            </cx:binning>
          </cx:layoutPr>
        </cx:series>
      </cx:plotAreaRegion>
      <cx:axis id="0">
        <cx:catScaling gapWidth="0"/>
        <cx:majorTickMarks type="out"/>
        <cx:tickLabels/>
      </cx:axis>
      <cx:axis id="1" hidden="1">
        <cx:valScaling/>
        <cx:majorTickMarks type="out"/>
        <cx:tickLabels/>
      </cx:axis>
    </cx:plotArea>
  </cx:chart>
  <cx:spPr>
    <a:ln>
      <a:noFill/>
    </a:ln>
  </cx:spPr>
  <cx:clrMapOvr bg1="lt1" tx1="dk1" bg2="lt2" tx2="dk2" accent1="accent1" accent2="accent2" accent3="accent3" accent4="accent4" accent5="accent5" accent6="accent6" hlink="hlink" folHlink="folHlink"/>
</cx:chartSpace>
</file>

<file path=ppt/charts/chart9.xml><?xml version="1.0" encoding="utf-8"?>
<cx:chartSpace xmlns:a="http://schemas.openxmlformats.org/drawingml/2006/main" xmlns:r="http://schemas.openxmlformats.org/officeDocument/2006/relationships" xmlns:cx="http://schemas.microsoft.com/office/drawing/2014/chartex">
  <cx:chartData>
    <cx:externalData r:id="rId1" cx:autoUpdate="0"/>
    <cx:data id="0">
      <cx:numDim type="val">
        <cx:f>Q!$C$1:$C$1001</cx:f>
        <cx:lvl ptCount="1001" formatCode="0">
          <cx:pt idx="0">1494.395</cx:pt>
          <cx:pt idx="1">1356.4000000000001</cx:pt>
          <cx:pt idx="2">1393.922</cx:pt>
          <cx:pt idx="3">1304.21</cx:pt>
          <cx:pt idx="4">1400.077</cx:pt>
          <cx:pt idx="5">1500.057</cx:pt>
          <cx:pt idx="6">1427.221</cx:pt>
          <cx:pt idx="7">1528.345</cx:pt>
          <cx:pt idx="8">1436.4739999999999</cx:pt>
          <cx:pt idx="9">1392.6020000000001</cx:pt>
          <cx:pt idx="10">1413.8140000000001</cx:pt>
          <cx:pt idx="11">1297.222</cx:pt>
          <cx:pt idx="12">1335.991</cx:pt>
          <cx:pt idx="13">1377.614</cx:pt>
          <cx:pt idx="14">1429.75</cx:pt>
          <cx:pt idx="15">1464.7190000000001</cx:pt>
          <cx:pt idx="16">1291.2809999999999</cx:pt>
          <cx:pt idx="17">1473.771</cx:pt>
          <cx:pt idx="18">1384.444</cx:pt>
          <cx:pt idx="19">1419.7370000000001</cx:pt>
          <cx:pt idx="20">1420.922</cx:pt>
          <cx:pt idx="21">1391.9480000000001</cx:pt>
          <cx:pt idx="22">1459.366</cx:pt>
          <cx:pt idx="23">1336.915</cx:pt>
          <cx:pt idx="24">1340.222</cx:pt>
          <cx:pt idx="25">1493.539</cx:pt>
          <cx:pt idx="26">1472.8140000000001</cx:pt>
          <cx:pt idx="27">1246.4749999999999</cx:pt>
          <cx:pt idx="28">1440.46</cx:pt>
          <cx:pt idx="29">1270.8620000000001</cx:pt>
          <cx:pt idx="30">1465.2339999999999</cx:pt>
          <cx:pt idx="31">1359.771</cx:pt>
          <cx:pt idx="32">1381.0809999999999</cx:pt>
          <cx:pt idx="33">1352.527</cx:pt>
          <cx:pt idx="34">1434.557</cx:pt>
          <cx:pt idx="35">1327.558</cx:pt>
          <cx:pt idx="36">1384.4110000000001</cx:pt>
          <cx:pt idx="37">1375.886</cx:pt>
          <cx:pt idx="38">1420.5840000000001</cx:pt>
          <cx:pt idx="39">1383.6089999999999</cx:pt>
          <cx:pt idx="40">1420.9829999999999</cx:pt>
          <cx:pt idx="41">1379.7809999999999</cx:pt>
          <cx:pt idx="42">1336.2149999999999</cx:pt>
          <cx:pt idx="43">1426.376</cx:pt>
          <cx:pt idx="44">1418.4590000000001</cx:pt>
          <cx:pt idx="45">1481.2170000000001</cx:pt>
          <cx:pt idx="46">1321.7460000000001</cx:pt>
          <cx:pt idx="47">1268.5540000000001</cx:pt>
          <cx:pt idx="48">1413.5250000000001</cx:pt>
          <cx:pt idx="49">1255.1800000000001</cx:pt>
          <cx:pt idx="50">1321.7380000000001</cx:pt>
          <cx:pt idx="51">1447.5699999999999</cx:pt>
          <cx:pt idx="52">1309.9549999999999</cx:pt>
          <cx:pt idx="53">1380.2550000000001</cx:pt>
          <cx:pt idx="54">1375.633</cx:pt>
          <cx:pt idx="55">1417.778</cx:pt>
          <cx:pt idx="56">1391.759</cx:pt>
          <cx:pt idx="57">1436.47</cx:pt>
          <cx:pt idx="58">1363.308</cx:pt>
          <cx:pt idx="59">1436.9459999999999</cx:pt>
          <cx:pt idx="60">1355.9400000000001</cx:pt>
          <cx:pt idx="61">1391.9739999999999</cx:pt>
          <cx:pt idx="62">1447.6769999999999</cx:pt>
          <cx:pt idx="63">1352.221</cx:pt>
          <cx:pt idx="64">1440.6210000000001</cx:pt>
          <cx:pt idx="65">1354.626</cx:pt>
          <cx:pt idx="66">1459.9570000000001</cx:pt>
          <cx:pt idx="67">1490.4839999999999</cx:pt>
          <cx:pt idx="68">1441.71</cx:pt>
          <cx:pt idx="69">1388.443</cx:pt>
          <cx:pt idx="70">1451.7560000000001</cx:pt>
          <cx:pt idx="71">1409.9169999999999</cx:pt>
          <cx:pt idx="72">1318.952</cx:pt>
          <cx:pt idx="73">1452.97</cx:pt>
          <cx:pt idx="74">1371.4870000000001</cx:pt>
          <cx:pt idx="75">1409.9559999999999</cx:pt>
          <cx:pt idx="76">1465.9159999999999</cx:pt>
          <cx:pt idx="77">1359.9570000000001</cx:pt>
          <cx:pt idx="78">1459.8119999999999</cx:pt>
          <cx:pt idx="79">1393.664</cx:pt>
          <cx:pt idx="80">1466.95</cx:pt>
          <cx:pt idx="81">1445.2180000000001</cx:pt>
          <cx:pt idx="82">1312.8119999999999</cx:pt>
          <cx:pt idx="83">1431.704</cx:pt>
          <cx:pt idx="84">1476.577</cx:pt>
          <cx:pt idx="85">1437.335</cx:pt>
          <cx:pt idx="86">1456.5830000000001</cx:pt>
          <cx:pt idx="87">1431.7829999999999</cx:pt>
          <cx:pt idx="88">1367.6859999999999</cx:pt>
          <cx:pt idx="89">1389.4010000000001</cx:pt>
          <cx:pt idx="90">1449.8800000000001</cx:pt>
          <cx:pt idx="91">1344.153</cx:pt>
          <cx:pt idx="92">1464.6489999999999</cx:pt>
          <cx:pt idx="93">1440.9780000000001</cx:pt>
          <cx:pt idx="94">1384.9760000000001</cx:pt>
          <cx:pt idx="95">1383.819</cx:pt>
          <cx:pt idx="96">1394.5809999999999</cx:pt>
          <cx:pt idx="97">1314.9159999999999</cx:pt>
          <cx:pt idx="98">1431.0709999999999</cx:pt>
          <cx:pt idx="99">1308.6189999999999</cx:pt>
          <cx:pt idx="100">1317.5640000000001</cx:pt>
          <cx:pt idx="101">1447.3140000000001</cx:pt>
          <cx:pt idx="102">1396.499</cx:pt>
          <cx:pt idx="103">1423.508</cx:pt>
          <cx:pt idx="104">1383.421</cx:pt>
          <cx:pt idx="105">1503.4770000000001</cx:pt>
          <cx:pt idx="106">1588.5260000000001</cx:pt>
          <cx:pt idx="107">1508.075</cx:pt>
          <cx:pt idx="108">1301.421</cx:pt>
          <cx:pt idx="109">1461.5719999999999</cx:pt>
          <cx:pt idx="110">1466.7929999999999</cx:pt>
          <cx:pt idx="111">1452.1790000000001</cx:pt>
          <cx:pt idx="112">1392.3800000000001</cx:pt>
          <cx:pt idx="113">1359.1579999999999</cx:pt>
          <cx:pt idx="114">1523.1089999999999</cx:pt>
          <cx:pt idx="115">1371.895</cx:pt>
          <cx:pt idx="116">1411.402</cx:pt>
          <cx:pt idx="117">1452.6579999999999</cx:pt>
          <cx:pt idx="118">1442.7260000000001</cx:pt>
          <cx:pt idx="119">1455.269</cx:pt>
          <cx:pt idx="120">1485.0630000000001</cx:pt>
          <cx:pt idx="121">1240.308</cx:pt>
          <cx:pt idx="122">1385.9159999999999</cx:pt>
          <cx:pt idx="123">1495.5619999999999</cx:pt>
          <cx:pt idx="124">1422.4490000000001</cx:pt>
          <cx:pt idx="125">1394.1849999999999</cx:pt>
          <cx:pt idx="126">1348.442</cx:pt>
          <cx:pt idx="127">1503.4960000000001</cx:pt>
          <cx:pt idx="128">1423.0609999999999</cx:pt>
          <cx:pt idx="129">1356.2750000000001</cx:pt>
          <cx:pt idx="130">1411.546</cx:pt>
          <cx:pt idx="131">1275.296</cx:pt>
          <cx:pt idx="132">1310.183</cx:pt>
          <cx:pt idx="133">1464.741</cx:pt>
          <cx:pt idx="134">1368.643</cx:pt>
          <cx:pt idx="135">1461.3330000000001</cx:pt>
          <cx:pt idx="136">1348.6010000000001</cx:pt>
          <cx:pt idx="137">1335.741</cx:pt>
          <cx:pt idx="138">1417.0989999999999</cx:pt>
          <cx:pt idx="139">1335.691</cx:pt>
          <cx:pt idx="140">1355.2059999999999</cx:pt>
          <cx:pt idx="141">1272.5429999999999</cx:pt>
          <cx:pt idx="142">1373.3109999999999</cx:pt>
          <cx:pt idx="143">1353.05</cx:pt>
          <cx:pt idx="144">1334.7619999999999</cx:pt>
          <cx:pt idx="145">1391.7159999999999</cx:pt>
          <cx:pt idx="146">1429.2460000000001</cx:pt>
          <cx:pt idx="147">1386.2929999999999</cx:pt>
          <cx:pt idx="148">1461.9870000000001</cx:pt>
          <cx:pt idx="149">1367.768</cx:pt>
          <cx:pt idx="150">1530.0070000000001</cx:pt>
          <cx:pt idx="151">1427.511</cx:pt>
          <cx:pt idx="152">1517.144</cx:pt>
          <cx:pt idx="153">1359.1199999999999</cx:pt>
          <cx:pt idx="154">1449.1880000000001</cx:pt>
          <cx:pt idx="155">1394.922</cx:pt>
          <cx:pt idx="156">1451.3530000000001</cx:pt>
          <cx:pt idx="157">1430.404</cx:pt>
          <cx:pt idx="158">1457.7950000000001</cx:pt>
          <cx:pt idx="159">1364.4880000000001</cx:pt>
          <cx:pt idx="160">1332.864</cx:pt>
          <cx:pt idx="161">1359.2919999999999</cx:pt>
          <cx:pt idx="162">1345.001</cx:pt>
          <cx:pt idx="163">1373.9380000000001</cx:pt>
          <cx:pt idx="164">1343.828</cx:pt>
          <cx:pt idx="165">1468.646</cx:pt>
          <cx:pt idx="166">1418.0540000000001</cx:pt>
          <cx:pt idx="167">1491.114</cx:pt>
          <cx:pt idx="168">1320.424</cx:pt>
          <cx:pt idx="169">1387.961</cx:pt>
          <cx:pt idx="170">1344.104</cx:pt>
          <cx:pt idx="171">1409.864</cx:pt>
          <cx:pt idx="172">1329.0260000000001</cx:pt>
          <cx:pt idx="173">1337.626</cx:pt>
          <cx:pt idx="174">1400.4549999999999</cx:pt>
          <cx:pt idx="175">1386.0250000000001</cx:pt>
          <cx:pt idx="176">1405.396</cx:pt>
          <cx:pt idx="177">1383.711</cx:pt>
          <cx:pt idx="178">1313.134</cx:pt>
          <cx:pt idx="179">1453.55</cx:pt>
          <cx:pt idx="180">1434.9590000000001</cx:pt>
          <cx:pt idx="181">1498.923</cx:pt>
          <cx:pt idx="182">1325.4739999999999</cx:pt>
          <cx:pt idx="183">1404.779</cx:pt>
          <cx:pt idx="184">1370.904</cx:pt>
          <cx:pt idx="185">1413.136</cx:pt>
          <cx:pt idx="186">1317.1079999999999</cx:pt>
          <cx:pt idx="187">1432.654</cx:pt>
          <cx:pt idx="188">1437.7190000000001</cx:pt>
          <cx:pt idx="189">1344.22</cx:pt>
          <cx:pt idx="190">1471.9870000000001</cx:pt>
          <cx:pt idx="191">1415.0429999999999</cx:pt>
          <cx:pt idx="192">1459.289</cx:pt>
          <cx:pt idx="193">1211.653</cx:pt>
          <cx:pt idx="194">1387.883</cx:pt>
          <cx:pt idx="195">1382.1700000000001</cx:pt>
          <cx:pt idx="196">1404.5039999999999</cx:pt>
          <cx:pt idx="197">1318.2180000000001</cx:pt>
          <cx:pt idx="198">1331.21</cx:pt>
          <cx:pt idx="199">1389.855</cx:pt>
          <cx:pt idx="200">1437.6610000000001</cx:pt>
          <cx:pt idx="201">1382.8869999999999</cx:pt>
          <cx:pt idx="202">1419.3140000000001</cx:pt>
          <cx:pt idx="203">1318.249</cx:pt>
          <cx:pt idx="204">1401.816</cx:pt>
          <cx:pt idx="205">1363.2560000000001</cx:pt>
          <cx:pt idx="206">1414.1110000000001</cx:pt>
          <cx:pt idx="207">1465.2919999999999</cx:pt>
          <cx:pt idx="208">1260.4749999999999</cx:pt>
          <cx:pt idx="209">1427.7619999999999</cx:pt>
          <cx:pt idx="210">1442.327</cx:pt>
          <cx:pt idx="211">1449.1400000000001</cx:pt>
          <cx:pt idx="212">1382.068</cx:pt>
          <cx:pt idx="213">1515.4400000000001</cx:pt>
          <cx:pt idx="214">1362.1179999999999</cx:pt>
          <cx:pt idx="215">1372.1949999999999</cx:pt>
          <cx:pt idx="216">1338.9280000000001</cx:pt>
          <cx:pt idx="217">1385.835</cx:pt>
          <cx:pt idx="218">1371.9359999999999</cx:pt>
          <cx:pt idx="219">1463.126</cx:pt>
          <cx:pt idx="220">1394.2760000000001</cx:pt>
          <cx:pt idx="221">1463.5799999999999</cx:pt>
          <cx:pt idx="222">1404.252</cx:pt>
          <cx:pt idx="223">1378.681</cx:pt>
          <cx:pt idx="224">1457.3599999999999</cx:pt>
          <cx:pt idx="225">1388.3989999999999</cx:pt>
          <cx:pt idx="226">1321.8779999999999</cx:pt>
          <cx:pt idx="227">1333.578</cx:pt>
          <cx:pt idx="228">1309.8610000000001</cx:pt>
          <cx:pt idx="229">1382.576</cx:pt>
          <cx:pt idx="230">1479.742</cx:pt>
          <cx:pt idx="231">1523.8</cx:pt>
          <cx:pt idx="232">1452.2090000000001</cx:pt>
          <cx:pt idx="233">1427.9459999999999</cx:pt>
          <cx:pt idx="234">1396.229</cx:pt>
          <cx:pt idx="235">1258.433</cx:pt>
          <cx:pt idx="236">1519.934</cx:pt>
          <cx:pt idx="237">1447.3679999999999</cx:pt>
          <cx:pt idx="238">1360.96</cx:pt>
          <cx:pt idx="239">1334.8119999999999</cx:pt>
          <cx:pt idx="240">1489.8009999999999</cx:pt>
          <cx:pt idx="241">1505.2170000000001</cx:pt>
          <cx:pt idx="242">1360.1600000000001</cx:pt>
          <cx:pt idx="243">1470.692</cx:pt>
          <cx:pt idx="244">1317.4580000000001</cx:pt>
          <cx:pt idx="245">1339.933</cx:pt>
          <cx:pt idx="246">1490.0070000000001</cx:pt>
          <cx:pt idx="247">1409.8710000000001</cx:pt>
          <cx:pt idx="248">1284.278</cx:pt>
          <cx:pt idx="249">1397.0419999999999</cx:pt>
          <cx:pt idx="250">1379.703</cx:pt>
          <cx:pt idx="251">1346.605</cx:pt>
          <cx:pt idx="252">1305.329</cx:pt>
          <cx:pt idx="253">1483.05</cx:pt>
          <cx:pt idx="254">1422.7139999999999</cx:pt>
          <cx:pt idx="255">1444.5440000000001</cx:pt>
          <cx:pt idx="256">1302.25</cx:pt>
          <cx:pt idx="257">1579.9860000000001</cx:pt>
          <cx:pt idx="258">1468.3</cx:pt>
          <cx:pt idx="259">1359.6890000000001</cx:pt>
          <cx:pt idx="260">1310.5239999999999</cx:pt>
          <cx:pt idx="261">1474.73</cx:pt>
          <cx:pt idx="262">1434.989</cx:pt>
          <cx:pt idx="263">1382.047</cx:pt>
          <cx:pt idx="264">1406.229</cx:pt>
          <cx:pt idx="265">1446.537</cx:pt>
          <cx:pt idx="266">1364.575</cx:pt>
          <cx:pt idx="267">1351.491</cx:pt>
          <cx:pt idx="268">1247.7570000000001</cx:pt>
          <cx:pt idx="269">1443.3019999999999</cx:pt>
          <cx:pt idx="270">1540.857</cx:pt>
          <cx:pt idx="271">1323.876</cx:pt>
          <cx:pt idx="272">1373.2180000000001</cx:pt>
          <cx:pt idx="273">1326.8920000000001</cx:pt>
          <cx:pt idx="274">1394.287</cx:pt>
          <cx:pt idx="275">1200.287</cx:pt>
          <cx:pt idx="276">1523.817</cx:pt>
          <cx:pt idx="277">1481.4559999999999</cx:pt>
          <cx:pt idx="278">1447.182</cx:pt>
          <cx:pt idx="279">1520.0650000000001</cx:pt>
          <cx:pt idx="280">1396.8119999999999</cx:pt>
          <cx:pt idx="281">1309.231</cx:pt>
          <cx:pt idx="282">1453.8620000000001</cx:pt>
          <cx:pt idx="283">1354.942</cx:pt>
          <cx:pt idx="284">1280.252</cx:pt>
          <cx:pt idx="285">1320.6849999999999</cx:pt>
          <cx:pt idx="286">1390.8979999999999</cx:pt>
          <cx:pt idx="287">1370.8869999999999</cx:pt>
          <cx:pt idx="288">1541.8040000000001</cx:pt>
          <cx:pt idx="289">1369.1559999999999</cx:pt>
          <cx:pt idx="290">1329.346</cx:pt>
          <cx:pt idx="291">1428.2260000000001</cx:pt>
          <cx:pt idx="292">1528.48</cx:pt>
          <cx:pt idx="293">1392.8810000000001</cx:pt>
          <cx:pt idx="294">1447.6959999999999</cx:pt>
          <cx:pt idx="295">1351.4559999999999</cx:pt>
          <cx:pt idx="296">1348.1959999999999</cx:pt>
          <cx:pt idx="297">1410.7940000000001</cx:pt>
          <cx:pt idx="298">1483.806</cx:pt>
          <cx:pt idx="299">1425.394</cx:pt>
          <cx:pt idx="300">1294.451</cx:pt>
          <cx:pt idx="301">1431.4100000000001</cx:pt>
          <cx:pt idx="302">1325.9159999999999</cx:pt>
          <cx:pt idx="303">1520.6279999999999</cx:pt>
          <cx:pt idx="304">1374.0599999999999</cx:pt>
          <cx:pt idx="305">1391.8989999999999</cx:pt>
          <cx:pt idx="306">1349.7809999999999</cx:pt>
          <cx:pt idx="307">1467.982</cx:pt>
          <cx:pt idx="308">1271.645</cx:pt>
          <cx:pt idx="309">1419.0550000000001</cx:pt>
          <cx:pt idx="310">1340.1769999999999</cx:pt>
          <cx:pt idx="311">1501.5940000000001</cx:pt>
          <cx:pt idx="312">1427.2940000000001</cx:pt>
          <cx:pt idx="313">1430.5630000000001</cx:pt>
          <cx:pt idx="314">1455.8030000000001</cx:pt>
          <cx:pt idx="315">1499.798</cx:pt>
          <cx:pt idx="316">1308.1569999999999</cx:pt>
          <cx:pt idx="317">1263.5989999999999</cx:pt>
          <cx:pt idx="318">1403.6679999999999</cx:pt>
          <cx:pt idx="319">1330.058</cx:pt>
          <cx:pt idx="320">1402.577</cx:pt>
          <cx:pt idx="321">1410.5150000000001</cx:pt>
          <cx:pt idx="322">1377.941</cx:pt>
          <cx:pt idx="323">1395.395</cx:pt>
          <cx:pt idx="324">1464.3009999999999</cx:pt>
          <cx:pt idx="325">1417.136</cx:pt>
          <cx:pt idx="326">1428.0250000000001</cx:pt>
          <cx:pt idx="327">1389.479</cx:pt>
          <cx:pt idx="328">1465.7670000000001</cx:pt>
          <cx:pt idx="329">1549.3969999999999</cx:pt>
          <cx:pt idx="330">1492.903</cx:pt>
          <cx:pt idx="331">1315.7560000000001</cx:pt>
          <cx:pt idx="332">1503.5909999999999</cx:pt>
          <cx:pt idx="333">1437.7170000000001</cx:pt>
          <cx:pt idx="334">1455.4069999999999</cx:pt>
          <cx:pt idx="335">1375.2560000000001</cx:pt>
          <cx:pt idx="336">1482.7819999999999</cx:pt>
          <cx:pt idx="337">1303.49</cx:pt>
          <cx:pt idx="338">1470.481</cx:pt>
          <cx:pt idx="339">1333.711</cx:pt>
          <cx:pt idx="340">1310.826</cx:pt>
          <cx:pt idx="341">1260.9680000000001</cx:pt>
          <cx:pt idx="342">1440.1590000000001</cx:pt>
          <cx:pt idx="343">1401.056</cx:pt>
          <cx:pt idx="344">1292.3599999999999</cx:pt>
          <cx:pt idx="345">1335.4400000000001</cx:pt>
          <cx:pt idx="346">1431.8979999999999</cx:pt>
          <cx:pt idx="347">1422.171</cx:pt>
          <cx:pt idx="348">1401.46</cx:pt>
          <cx:pt idx="349">1312.627</cx:pt>
          <cx:pt idx="350">1357.231</cx:pt>
          <cx:pt idx="351">1426.4269999999999</cx:pt>
          <cx:pt idx="352">1322.8910000000001</cx:pt>
          <cx:pt idx="353">1538.1369999999999</cx:pt>
          <cx:pt idx="354">1327.7429999999999</cx:pt>
          <cx:pt idx="355">1368.184</cx:pt>
          <cx:pt idx="356">1400.6949999999999</cx:pt>
          <cx:pt idx="357">1316.5440000000001</cx:pt>
          <cx:pt idx="358">1559.5909999999999</cx:pt>
          <cx:pt idx="359">1364.0599999999999</cx:pt>
          <cx:pt idx="360">1372.365</cx:pt>
          <cx:pt idx="361">1409.6590000000001</cx:pt>
          <cx:pt idx="362">1509.597</cx:pt>
          <cx:pt idx="363">1313.075</cx:pt>
          <cx:pt idx="364">1371.1030000000001</cx:pt>
          <cx:pt idx="365">1436.3599999999999</cx:pt>
          <cx:pt idx="366">1416.9349999999999</cx:pt>
          <cx:pt idx="367">1369.5050000000001</cx:pt>
          <cx:pt idx="368">1396.732</cx:pt>
          <cx:pt idx="369">1434.7539999999999</cx:pt>
          <cx:pt idx="370">1419.5329999999999</cx:pt>
          <cx:pt idx="371">1447.413</cx:pt>
          <cx:pt idx="372">1384.903</cx:pt>
          <cx:pt idx="373">1391.1400000000001</cx:pt>
          <cx:pt idx="374">1379.877</cx:pt>
          <cx:pt idx="375">1272.549</cx:pt>
          <cx:pt idx="376">1380.52</cx:pt>
          <cx:pt idx="377">1360.4960000000001</cx:pt>
          <cx:pt idx="378">1465.4860000000001</cx:pt>
          <cx:pt idx="379">1405.683</cx:pt>
          <cx:pt idx="380">1446.5889999999999</cx:pt>
          <cx:pt idx="381">1450.7570000000001</cx:pt>
          <cx:pt idx="382">1470.4780000000001</cx:pt>
          <cx:pt idx="383">1317.8340000000001</cx:pt>
          <cx:pt idx="384">1314.424</cx:pt>
          <cx:pt idx="385">1428.4559999999999</cx:pt>
          <cx:pt idx="386">1412.152</cx:pt>
          <cx:pt idx="387">1295.9849999999999</cx:pt>
          <cx:pt idx="388">1457.799</cx:pt>
          <cx:pt idx="389">1377.134</cx:pt>
          <cx:pt idx="390">1322.348</cx:pt>
          <cx:pt idx="391">1410.2049999999999</cx:pt>
          <cx:pt idx="392">1468.47</cx:pt>
          <cx:pt idx="393">1424.9939999999999</cx:pt>
          <cx:pt idx="394">1280.24</cx:pt>
          <cx:pt idx="395">1449.835</cx:pt>
          <cx:pt idx="396">1494.0119999999999</cx:pt>
          <cx:pt idx="397">1363.8219999999999</cx:pt>
          <cx:pt idx="398">1429.539</cx:pt>
          <cx:pt idx="399">1412.732</cx:pt>
          <cx:pt idx="400">1435.96</cx:pt>
          <cx:pt idx="401">1417.55</cx:pt>
          <cx:pt idx="402">1321.393</cx:pt>
          <cx:pt idx="403">1423.1790000000001</cx:pt>
          <cx:pt idx="404">1325.7950000000001</cx:pt>
          <cx:pt idx="405">1427.644</cx:pt>
          <cx:pt idx="406">1221.5889999999999</cx:pt>
          <cx:pt idx="407">1438.0050000000001</cx:pt>
          <cx:pt idx="408">1347.9069999999999</cx:pt>
          <cx:pt idx="409">1216.4059999999999</cx:pt>
          <cx:pt idx="410">1457.931</cx:pt>
          <cx:pt idx="411">1339.009</cx:pt>
          <cx:pt idx="412">1345.396</cx:pt>
          <cx:pt idx="413">1403.8009999999999</cx:pt>
          <cx:pt idx="414">1378.931</cx:pt>
          <cx:pt idx="415">1194.8679999999999</cx:pt>
          <cx:pt idx="416">1349.2470000000001</cx:pt>
          <cx:pt idx="417">1399.5799999999999</cx:pt>
          <cx:pt idx="418">1354.6690000000001</cx:pt>
          <cx:pt idx="419">1362.4929999999999</cx:pt>
          <cx:pt idx="420">1380.7260000000001</cx:pt>
          <cx:pt idx="421">1407.3499999999999</cx:pt>
          <cx:pt idx="422">1376.1379999999999</cx:pt>
          <cx:pt idx="423">1458.6110000000001</cx:pt>
          <cx:pt idx="424">1428.0170000000001</cx:pt>
          <cx:pt idx="425">1417.8409999999999</cx:pt>
          <cx:pt idx="426">1343.7719999999999</cx:pt>
          <cx:pt idx="427">1367.7070000000001</cx:pt>
          <cx:pt idx="428">1448.462</cx:pt>
          <cx:pt idx="429">1280.825</cx:pt>
          <cx:pt idx="430">1383.211</cx:pt>
          <cx:pt idx="431">1273.4459999999999</cx:pt>
          <cx:pt idx="432">1327.704</cx:pt>
          <cx:pt idx="433">1464.029</cx:pt>
          <cx:pt idx="434">1415.529</cx:pt>
          <cx:pt idx="435">1423.759</cx:pt>
          <cx:pt idx="436">1262.8040000000001</cx:pt>
          <cx:pt idx="437">1443.683</cx:pt>
          <cx:pt idx="438">1438.5340000000001</cx:pt>
          <cx:pt idx="439">1452.829</cx:pt>
          <cx:pt idx="440">1336.511</cx:pt>
          <cx:pt idx="441">1360.386</cx:pt>
          <cx:pt idx="442">1283.9939999999999</cx:pt>
          <cx:pt idx="443">1494.2750000000001</cx:pt>
          <cx:pt idx="444">1275.3409999999999</cx:pt>
          <cx:pt idx="445">1402.4400000000001</cx:pt>
          <cx:pt idx="446">1316.5170000000001</cx:pt>
          <cx:pt idx="447">1374.0229999999999</cx:pt>
          <cx:pt idx="448">1450.758</cx:pt>
          <cx:pt idx="449">1309.6579999999999</cx:pt>
          <cx:pt idx="450">1367.039</cx:pt>
          <cx:pt idx="451">1479.652</cx:pt>
          <cx:pt idx="452">1292.2380000000001</cx:pt>
          <cx:pt idx="453">1461.951</cx:pt>
          <cx:pt idx="454">1390.509</cx:pt>
          <cx:pt idx="455">1330.412</cx:pt>
          <cx:pt idx="456">1283.587</cx:pt>
          <cx:pt idx="457">1454.9749999999999</cx:pt>
          <cx:pt idx="458">1427.8589999999999</cx:pt>
          <cx:pt idx="459">1347.588</cx:pt>
          <cx:pt idx="460">1360.2260000000001</cx:pt>
          <cx:pt idx="461">1426.1289999999999</cx:pt>
          <cx:pt idx="462">1244.328</cx:pt>
          <cx:pt idx="463">1358.1559999999999</cx:pt>
          <cx:pt idx="464">1473.2049999999999</cx:pt>
          <cx:pt idx="465">1462.2139999999999</cx:pt>
          <cx:pt idx="466">1401.124</cx:pt>
          <cx:pt idx="467">1336.162</cx:pt>
          <cx:pt idx="468">1267.231</cx:pt>
          <cx:pt idx="469">1347.309</cx:pt>
          <cx:pt idx="470">1416.4400000000001</cx:pt>
          <cx:pt idx="471">1395.915</cx:pt>
          <cx:pt idx="472">1483.1089999999999</cx:pt>
          <cx:pt idx="473">1410.2080000000001</cx:pt>
          <cx:pt idx="474">1398.595</cx:pt>
          <cx:pt idx="475">1406.835</cx:pt>
          <cx:pt idx="476">1449.8599999999999</cx:pt>
          <cx:pt idx="477">1402.7819999999999</cx:pt>
          <cx:pt idx="478">1458.5170000000001</cx:pt>
          <cx:pt idx="479">1384.8040000000001</cx:pt>
          <cx:pt idx="480">1345.0550000000001</cx:pt>
          <cx:pt idx="481">1476.8879999999999</cx:pt>
          <cx:pt idx="482">1399.721</cx:pt>
          <cx:pt idx="483">1395.252</cx:pt>
          <cx:pt idx="484">1424.5</cx:pt>
          <cx:pt idx="485">1375.3199999999999</cx:pt>
          <cx:pt idx="486">1338.329</cx:pt>
          <cx:pt idx="487">1349.182</cx:pt>
          <cx:pt idx="488">1340.999</cx:pt>
          <cx:pt idx="489">1462.576</cx:pt>
          <cx:pt idx="490">1370.2570000000001</cx:pt>
          <cx:pt idx="491">1411.0809999999999</cx:pt>
          <cx:pt idx="492">1394.8320000000001</cx:pt>
          <cx:pt idx="493">1304.46</cx:pt>
          <cx:pt idx="494">1497.559</cx:pt>
          <cx:pt idx="495">1405.1110000000001</cx:pt>
          <cx:pt idx="496">1323.7860000000001</cx:pt>
          <cx:pt idx="497">1269.751</cx:pt>
          <cx:pt idx="498">1470.3820000000001</cx:pt>
          <cx:pt idx="499">1338.425</cx:pt>
          <cx:pt idx="500">1369.6220000000001</cx:pt>
          <cx:pt idx="501">1429.0060000000001</cx:pt>
          <cx:pt idx="502">1302.7660000000001</cx:pt>
          <cx:pt idx="503">1373.019</cx:pt>
          <cx:pt idx="504">1427.0599999999999</cx:pt>
          <cx:pt idx="505">1379.8679999999999</cx:pt>
          <cx:pt idx="506">1298.6500000000001</cx:pt>
          <cx:pt idx="507">1469.588</cx:pt>
          <cx:pt idx="508">1457.2819999999999</cx:pt>
          <cx:pt idx="509">1401.874</cx:pt>
          <cx:pt idx="510">1466.107</cx:pt>
          <cx:pt idx="511">1413.749</cx:pt>
          <cx:pt idx="512">1399.4359999999999</cx:pt>
          <cx:pt idx="513">1384.097</cx:pt>
          <cx:pt idx="514">1459.6379999999999</cx:pt>
          <cx:pt idx="515">1224.203</cx:pt>
          <cx:pt idx="516">1266.2</cx:pt>
          <cx:pt idx="517">1311.1130000000001</cx:pt>
          <cx:pt idx="518">1376.9739999999999</cx:pt>
          <cx:pt idx="519">1404.749</cx:pt>
          <cx:pt idx="520">1326.5619999999999</cx:pt>
          <cx:pt idx="521">1364.489</cx:pt>
          <cx:pt idx="522">1332.155</cx:pt>
          <cx:pt idx="523">1419.1030000000001</cx:pt>
          <cx:pt idx="524">1371.3009999999999</cx:pt>
          <cx:pt idx="525">1335.278</cx:pt>
          <cx:pt idx="526">1348.9159999999999</cx:pt>
          <cx:pt idx="527">1401.5419999999999</cx:pt>
          <cx:pt idx="528">1410.7570000000001</cx:pt>
          <cx:pt idx="529">1424.3879999999999</cx:pt>
          <cx:pt idx="530">1504.2449999999999</cx:pt>
          <cx:pt idx="531">1300.692</cx:pt>
          <cx:pt idx="532">1336.133</cx:pt>
          <cx:pt idx="533">1415.213</cx:pt>
          <cx:pt idx="534">1386.942</cx:pt>
          <cx:pt idx="535">1424.037</cx:pt>
          <cx:pt idx="536">1380.9960000000001</cx:pt>
          <cx:pt idx="537">1315.655</cx:pt>
          <cx:pt idx="538">1467.2639999999999</cx:pt>
          <cx:pt idx="539">1470.636</cx:pt>
          <cx:pt idx="540">1295.0319999999999</cx:pt>
          <cx:pt idx="541">1406.895</cx:pt>
          <cx:pt idx="542">1398.606</cx:pt>
          <cx:pt idx="543">1291.0250000000001</cx:pt>
          <cx:pt idx="544">1445.434</cx:pt>
          <cx:pt idx="545">1292.578</cx:pt>
          <cx:pt idx="546">1369.278</cx:pt>
          <cx:pt idx="547">1405.355</cx:pt>
          <cx:pt idx="548">1232.729</cx:pt>
          <cx:pt idx="549">1413.6130000000001</cx:pt>
          <cx:pt idx="550">1360.2180000000001</cx:pt>
          <cx:pt idx="551">1524.6479999999999</cx:pt>
          <cx:pt idx="552">1434.1980000000001</cx:pt>
          <cx:pt idx="553">1351.213</cx:pt>
          <cx:pt idx="554">1441.9860000000001</cx:pt>
          <cx:pt idx="555">1365.0509999999999</cx:pt>
          <cx:pt idx="556">1411.3599999999999</cx:pt>
          <cx:pt idx="557">1365.3219999999999</cx:pt>
          <cx:pt idx="558">1363.627</cx:pt>
          <cx:pt idx="559">1439.3989999999999</cx:pt>
          <cx:pt idx="560">1359.6179999999999</cx:pt>
          <cx:pt idx="561">1418.597</cx:pt>
          <cx:pt idx="562">1543.4749999999999</cx:pt>
          <cx:pt idx="563">1358.963</cx:pt>
          <cx:pt idx="564">1363.8869999999999</cx:pt>
          <cx:pt idx="565">1359.194</cx:pt>
          <cx:pt idx="566">1406.991</cx:pt>
          <cx:pt idx="567">1249.5440000000001</cx:pt>
          <cx:pt idx="568">1395.0909999999999</cx:pt>
          <cx:pt idx="569">1478.491</cx:pt>
          <cx:pt idx="570">1404.991</cx:pt>
          <cx:pt idx="571">1356.4169999999999</cx:pt>
          <cx:pt idx="572">1379.8130000000001</cx:pt>
          <cx:pt idx="573">1380.2850000000001</cx:pt>
          <cx:pt idx="574">1410.6690000000001</cx:pt>
          <cx:pt idx="575">1379.684</cx:pt>
          <cx:pt idx="576">1452.2729999999999</cx:pt>
          <cx:pt idx="577">1285.894</cx:pt>
          <cx:pt idx="578">1416.175</cx:pt>
          <cx:pt idx="579">1412.1790000000001</cx:pt>
          <cx:pt idx="580">1312.2380000000001</cx:pt>
          <cx:pt idx="581">1501.5309999999999</cx:pt>
          <cx:pt idx="582">1497.4059999999999</cx:pt>
          <cx:pt idx="583">1451.798</cx:pt>
          <cx:pt idx="584">1336.941</cx:pt>
          <cx:pt idx="585">1427.329</cx:pt>
          <cx:pt idx="586">1442.3389999999999</cx:pt>
          <cx:pt idx="587">1374.9380000000001</cx:pt>
          <cx:pt idx="588">1568.9949999999999</cx:pt>
          <cx:pt idx="589">1395.4860000000001</cx:pt>
          <cx:pt idx="590">1424.3109999999999</cx:pt>
          <cx:pt idx="591">1404.498</cx:pt>
          <cx:pt idx="592">1410.4159999999999</cx:pt>
          <cx:pt idx="593">1400.395</cx:pt>
          <cx:pt idx="594">1577.443</cx:pt>
          <cx:pt idx="595">1388.432</cx:pt>
          <cx:pt idx="596">1434.6559999999999</cx:pt>
          <cx:pt idx="597">1434.6320000000001</cx:pt>
          <cx:pt idx="598">1417.922</cx:pt>
          <cx:pt idx="599">1334.7360000000001</cx:pt>
          <cx:pt idx="600">1466.357</cx:pt>
          <cx:pt idx="601">1387.0070000000001</cx:pt>
          <cx:pt idx="602">1477.4480000000001</cx:pt>
          <cx:pt idx="603">1359.3150000000001</cx:pt>
          <cx:pt idx="604">1352.5119999999999</cx:pt>
          <cx:pt idx="605">1549.6479999999999</cx:pt>
          <cx:pt idx="606">1400.1300000000001</cx:pt>
          <cx:pt idx="607">1332.2539999999999</cx:pt>
          <cx:pt idx="608">1265.425</cx:pt>
          <cx:pt idx="609">1403.934</cx:pt>
          <cx:pt idx="610">1396.7919999999999</cx:pt>
          <cx:pt idx="611">1605.222</cx:pt>
          <cx:pt idx="612">1348.761</cx:pt>
          <cx:pt idx="613">1391.3199999999999</cx:pt>
          <cx:pt idx="614">1401.4380000000001</cx:pt>
          <cx:pt idx="615">1467.181</cx:pt>
          <cx:pt idx="616">1419.7529999999999</cx:pt>
          <cx:pt idx="617">1465.123</cx:pt>
          <cx:pt idx="618">1465.431</cx:pt>
          <cx:pt idx="619">1394.277</cx:pt>
          <cx:pt idx="620">1377.6420000000001</cx:pt>
          <cx:pt idx="621">1428.3209999999999</cx:pt>
          <cx:pt idx="622">1466.5899999999999</cx:pt>
          <cx:pt idx="623">1447.4079999999999</cx:pt>
          <cx:pt idx="624">1419.925</cx:pt>
          <cx:pt idx="625">1466.991</cx:pt>
          <cx:pt idx="626">1430.652</cx:pt>
          <cx:pt idx="627">1320.8579999999999</cx:pt>
          <cx:pt idx="628">1471</cx:pt>
          <cx:pt idx="629">1512.077</cx:pt>
          <cx:pt idx="630">1472.886</cx:pt>
          <cx:pt idx="631">1398.0740000000001</cx:pt>
          <cx:pt idx="632">1443.0250000000001</cx:pt>
          <cx:pt idx="633">1405.0219999999999</cx:pt>
          <cx:pt idx="634">1412.8</cx:pt>
          <cx:pt idx="635">1423.5139999999999</cx:pt>
          <cx:pt idx="636">1316.8219999999999</cx:pt>
          <cx:pt idx="637">1415.8789999999999</cx:pt>
          <cx:pt idx="638">1418.2860000000001</cx:pt>
          <cx:pt idx="639">1406.431</cx:pt>
          <cx:pt idx="640">1387.2270000000001</cx:pt>
          <cx:pt idx="641">1372.9570000000001</cx:pt>
          <cx:pt idx="642">1363.913</cx:pt>
          <cx:pt idx="643">1461.8340000000001</cx:pt>
          <cx:pt idx="644">1396.3399999999999</cx:pt>
          <cx:pt idx="645">1442.931</cx:pt>
          <cx:pt idx="646">1387.1379999999999</cx:pt>
          <cx:pt idx="647">1463.277</cx:pt>
          <cx:pt idx="648">1426.5440000000001</cx:pt>
          <cx:pt idx="649">1351.095</cx:pt>
          <cx:pt idx="650">1445.556</cx:pt>
          <cx:pt idx="651">1454.877</cx:pt>
          <cx:pt idx="652">1297.0060000000001</cx:pt>
          <cx:pt idx="653">1317.471</cx:pt>
          <cx:pt idx="654">1480.3140000000001</cx:pt>
          <cx:pt idx="655">1397.4849999999999</cx:pt>
          <cx:pt idx="656">1494.346</cx:pt>
          <cx:pt idx="657">1383.547</cx:pt>
          <cx:pt idx="658">1403.444</cx:pt>
          <cx:pt idx="659">1347.567</cx:pt>
          <cx:pt idx="660">1472.7529999999999</cx:pt>
          <cx:pt idx="661">1337.05</cx:pt>
          <cx:pt idx="662">1279.6369999999999</cx:pt>
          <cx:pt idx="663">1436.78</cx:pt>
          <cx:pt idx="664">1439.3040000000001</cx:pt>
          <cx:pt idx="665">1415.682</cx:pt>
          <cx:pt idx="666">1509.527</cx:pt>
          <cx:pt idx="667">1445.019</cx:pt>
          <cx:pt idx="668">1460.278</cx:pt>
          <cx:pt idx="669">1362.796</cx:pt>
          <cx:pt idx="670">1509.059</cx:pt>
          <cx:pt idx="671">1389.0830000000001</cx:pt>
          <cx:pt idx="672">1415.3510000000001</cx:pt>
          <cx:pt idx="673">1451.636</cx:pt>
          <cx:pt idx="674">1293.549</cx:pt>
          <cx:pt idx="675">1339.8130000000001</cx:pt>
          <cx:pt idx="676">1361.22</cx:pt>
          <cx:pt idx="677">1422.329</cx:pt>
          <cx:pt idx="678">1465.682</cx:pt>
          <cx:pt idx="679">1417.2940000000001</cx:pt>
          <cx:pt idx="680">1436.575</cx:pt>
          <cx:pt idx="681">1350.394</cx:pt>
          <cx:pt idx="682">1368.5060000000001</cx:pt>
          <cx:pt idx="683">1311.665</cx:pt>
          <cx:pt idx="684">1437.3420000000001</cx:pt>
          <cx:pt idx="685">1433.961</cx:pt>
          <cx:pt idx="686">1333.8520000000001</cx:pt>
          <cx:pt idx="687">1362.857</cx:pt>
          <cx:pt idx="688">1457.5809999999999</cx:pt>
          <cx:pt idx="689">1402.634</cx:pt>
          <cx:pt idx="690">1426.778</cx:pt>
          <cx:pt idx="691">1394.8489999999999</cx:pt>
          <cx:pt idx="692">1428.0899999999999</cx:pt>
          <cx:pt idx="693">1461.319</cx:pt>
          <cx:pt idx="694">1395.5350000000001</cx:pt>
          <cx:pt idx="695">1354.559</cx:pt>
          <cx:pt idx="696">1257.788</cx:pt>
          <cx:pt idx="697">1441.412</cx:pt>
          <cx:pt idx="698">1489.405</cx:pt>
          <cx:pt idx="699">1288.7149999999999</cx:pt>
          <cx:pt idx="700">1367.8689999999999</cx:pt>
          <cx:pt idx="701">1412.3050000000001</cx:pt>
          <cx:pt idx="702">1427.316</cx:pt>
          <cx:pt idx="703">1509.9849999999999</cx:pt>
          <cx:pt idx="704">1319.048</cx:pt>
          <cx:pt idx="705">1479.366</cx:pt>
          <cx:pt idx="706">1400.231</cx:pt>
          <cx:pt idx="707">1323.6659999999999</cx:pt>
          <cx:pt idx="708">1418.1320000000001</cx:pt>
          <cx:pt idx="709">1376.279</cx:pt>
          <cx:pt idx="710">1352.8979999999999</cx:pt>
          <cx:pt idx="711">1519.856</cx:pt>
          <cx:pt idx="712">1342.598</cx:pt>
          <cx:pt idx="713">1284.472</cx:pt>
          <cx:pt idx="714">1448.6469999999999</cx:pt>
          <cx:pt idx="715">1392.9459999999999</cx:pt>
          <cx:pt idx="716">1336.7429999999999</cx:pt>
          <cx:pt idx="717">1331.6769999999999</cx:pt>
          <cx:pt idx="718">1366.6510000000001</cx:pt>
          <cx:pt idx="719">1510.2080000000001</cx:pt>
          <cx:pt idx="720">1466.0830000000001</cx:pt>
          <cx:pt idx="721">1307.508</cx:pt>
          <cx:pt idx="722">1355.4939999999999</cx:pt>
          <cx:pt idx="723">1414.96</cx:pt>
          <cx:pt idx="724">1391.5799999999999</cx:pt>
          <cx:pt idx="725">1380.7729999999999</cx:pt>
          <cx:pt idx="726">1381.441</cx:pt>
          <cx:pt idx="727">1377.1310000000001</cx:pt>
          <cx:pt idx="728">1336.047</cx:pt>
          <cx:pt idx="729">1397.9760000000001</cx:pt>
          <cx:pt idx="730">1369.7270000000001</cx:pt>
          <cx:pt idx="731">1372.6189999999999</cx:pt>
          <cx:pt idx="732">1312.8910000000001</cx:pt>
          <cx:pt idx="733">1554.836</cx:pt>
          <cx:pt idx="734">1440.644</cx:pt>
          <cx:pt idx="735">1363.894</cx:pt>
          <cx:pt idx="736">1374.9369999999999</cx:pt>
          <cx:pt idx="737">1437.473</cx:pt>
          <cx:pt idx="738">1409.8440000000001</cx:pt>
          <cx:pt idx="739">1396.6759999999999</cx:pt>
          <cx:pt idx="740">1365.7950000000001</cx:pt>
          <cx:pt idx="741">1340.5409999999999</cx:pt>
          <cx:pt idx="742">1396.181</cx:pt>
          <cx:pt idx="743">1453.6210000000001</cx:pt>
          <cx:pt idx="744">1332.5709999999999</cx:pt>
          <cx:pt idx="745">1356.836</cx:pt>
          <cx:pt idx="746">1455.8230000000001</cx:pt>
          <cx:pt idx="747">1402.779</cx:pt>
          <cx:pt idx="748">1306.3610000000001</cx:pt>
          <cx:pt idx="749">1415.1679999999999</cx:pt>
          <cx:pt idx="750">1319.848</cx:pt>
          <cx:pt idx="751">1408.2090000000001</cx:pt>
          <cx:pt idx="752">1322.819</cx:pt>
          <cx:pt idx="753">1272.4780000000001</cx:pt>
          <cx:pt idx="754">1373.8030000000001</cx:pt>
          <cx:pt idx="755">1448.125</cx:pt>
          <cx:pt idx="756">1403.7860000000001</cx:pt>
          <cx:pt idx="757">1475.633</cx:pt>
          <cx:pt idx="758">1365.386</cx:pt>
          <cx:pt idx="759">1392.7149999999999</cx:pt>
          <cx:pt idx="760">1302.2819999999999</cx:pt>
          <cx:pt idx="761">1442.307</cx:pt>
          <cx:pt idx="762">1545.1790000000001</cx:pt>
          <cx:pt idx="763">1350.027</cx:pt>
          <cx:pt idx="764">1482.125</cx:pt>
          <cx:pt idx="765">1406.1130000000001</cx:pt>
          <cx:pt idx="766">1329.5599999999999</cx:pt>
          <cx:pt idx="767">1374.835</cx:pt>
          <cx:pt idx="768">1389.8579999999999</cx:pt>
          <cx:pt idx="769">1304.175</cx:pt>
          <cx:pt idx="770">1369.308</cx:pt>
          <cx:pt idx="771">1318.424</cx:pt>
          <cx:pt idx="772">1455.413</cx:pt>
          <cx:pt idx="773">1240.479</cx:pt>
          <cx:pt idx="774">1371.5450000000001</cx:pt>
          <cx:pt idx="775">1513.6010000000001</cx:pt>
          <cx:pt idx="776">1421.3599999999999</cx:pt>
          <cx:pt idx="777">1430.204</cx:pt>
          <cx:pt idx="778">1441.47</cx:pt>
          <cx:pt idx="779">1421.106</cx:pt>
          <cx:pt idx="780">1372.204</cx:pt>
          <cx:pt idx="781">1378.2339999999999</cx:pt>
          <cx:pt idx="782">1476.886</cx:pt>
          <cx:pt idx="783">1358.5409999999999</cx:pt>
          <cx:pt idx="784">1316.423</cx:pt>
          <cx:pt idx="785">1361.0640000000001</cx:pt>
          <cx:pt idx="786">1340.1389999999999</cx:pt>
          <cx:pt idx="787">1287.4269999999999</cx:pt>
          <cx:pt idx="788">1408.4749999999999</cx:pt>
          <cx:pt idx="789">1363.309</cx:pt>
          <cx:pt idx="790">1285.575</cx:pt>
          <cx:pt idx="791">1363.9849999999999</cx:pt>
          <cx:pt idx="792">1445.473</cx:pt>
          <cx:pt idx="793">1352.4960000000001</cx:pt>
          <cx:pt idx="794">1334.7539999999999</cx:pt>
          <cx:pt idx="795">1388.3879999999999</cx:pt>
          <cx:pt idx="796">1495.346</cx:pt>
          <cx:pt idx="797">1252.78</cx:pt>
          <cx:pt idx="798">1343.816</cx:pt>
          <cx:pt idx="799">1437.5699999999999</cx:pt>
          <cx:pt idx="800">1296.4469999999999</cx:pt>
          <cx:pt idx="801">1380.288</cx:pt>
          <cx:pt idx="802">1518.704</cx:pt>
          <cx:pt idx="803">1344.3789999999999</cx:pt>
          <cx:pt idx="804">1336.654</cx:pt>
          <cx:pt idx="805">1309.309</cx:pt>
          <cx:pt idx="806">1357.8230000000001</cx:pt>
          <cx:pt idx="807">1427.5050000000001</cx:pt>
          <cx:pt idx="808">1352.3489999999999</cx:pt>
          <cx:pt idx="809">1369.854</cx:pt>
          <cx:pt idx="810">1474.5360000000001</cx:pt>
          <cx:pt idx="811">1290.825</cx:pt>
          <cx:pt idx="812">1380.9090000000001</cx:pt>
          <cx:pt idx="813">1491.912</cx:pt>
          <cx:pt idx="814">1392.29</cx:pt>
          <cx:pt idx="815">1400.818</cx:pt>
          <cx:pt idx="816">1372.299</cx:pt>
          <cx:pt idx="817">1327.145</cx:pt>
          <cx:pt idx="818">1246.5219999999999</cx:pt>
          <cx:pt idx="819">1401.828</cx:pt>
          <cx:pt idx="820">1523.4580000000001</cx:pt>
          <cx:pt idx="821">1422.867</cx:pt>
          <cx:pt idx="822">1515.463</cx:pt>
          <cx:pt idx="823">1469.3219999999999</cx:pt>
          <cx:pt idx="824">1500.1690000000001</cx:pt>
          <cx:pt idx="825">1404.1569999999999</cx:pt>
          <cx:pt idx="826">1318.796</cx:pt>
          <cx:pt idx="827">1335.0989999999999</cx:pt>
          <cx:pt idx="828">1358.915</cx:pt>
          <cx:pt idx="829">1384.5899999999999</cx:pt>
          <cx:pt idx="830">1410.3710000000001</cx:pt>
          <cx:pt idx="831">1483.941</cx:pt>
          <cx:pt idx="832">1384.4870000000001</cx:pt>
          <cx:pt idx="833">1359.0450000000001</cx:pt>
          <cx:pt idx="834">1408.4369999999999</cx:pt>
          <cx:pt idx="835">1309.4000000000001</cx:pt>
          <cx:pt idx="836">1543.7560000000001</cx:pt>
          <cx:pt idx="837">1378.511</cx:pt>
          <cx:pt idx="838">1293.4280000000001</cx:pt>
          <cx:pt idx="839">1371.636</cx:pt>
          <cx:pt idx="840">1384.864</cx:pt>
          <cx:pt idx="841">1335.3019999999999</cx:pt>
          <cx:pt idx="842">1476.991</cx:pt>
          <cx:pt idx="843">1299.6890000000001</cx:pt>
          <cx:pt idx="844">1381.752</cx:pt>
          <cx:pt idx="845">1368.8230000000001</cx:pt>
          <cx:pt idx="846">1390.643</cx:pt>
          <cx:pt idx="847">1367.211</cx:pt>
          <cx:pt idx="848">1370.72</cx:pt>
          <cx:pt idx="849">1391.2470000000001</cx:pt>
          <cx:pt idx="850">1380.499</cx:pt>
          <cx:pt idx="851">1342.672</cx:pt>
          <cx:pt idx="852">1265.2809999999999</cx:pt>
          <cx:pt idx="853">1349.8789999999999</cx:pt>
          <cx:pt idx="854">1418.5029999999999</cx:pt>
          <cx:pt idx="855">1442.5940000000001</cx:pt>
          <cx:pt idx="856">1356.2929999999999</cx:pt>
          <cx:pt idx="857">1493.415</cx:pt>
          <cx:pt idx="858">1477.6800000000001</cx:pt>
          <cx:pt idx="859">1316.675</cx:pt>
          <cx:pt idx="860">1456.367</cx:pt>
          <cx:pt idx="861">1335.123</cx:pt>
          <cx:pt idx="862">1358.9580000000001</cx:pt>
          <cx:pt idx="863">1441.5450000000001</cx:pt>
          <cx:pt idx="864">1347.2239999999999</cx:pt>
          <cx:pt idx="865">1365.2550000000001</cx:pt>
          <cx:pt idx="866">1348.759</cx:pt>
          <cx:pt idx="867">1355.4400000000001</cx:pt>
          <cx:pt idx="868">1308.126</cx:pt>
          <cx:pt idx="869">1403.5889999999999</cx:pt>
          <cx:pt idx="870">1457.3019999999999</cx:pt>
          <cx:pt idx="871">1477.7439999999999</cx:pt>
          <cx:pt idx="872">1458.7619999999999</cx:pt>
          <cx:pt idx="873">1364.144</cx:pt>
          <cx:pt idx="874">1430.5429999999999</cx:pt>
          <cx:pt idx="875">1402.277</cx:pt>
          <cx:pt idx="876">1331.9159999999999</cx:pt>
          <cx:pt idx="877">1511.6690000000001</cx:pt>
          <cx:pt idx="878">1360.412</cx:pt>
          <cx:pt idx="879">1338.6780000000001</cx:pt>
          <cx:pt idx="880">1399.261</cx:pt>
          <cx:pt idx="881">1346.3230000000001</cx:pt>
          <cx:pt idx="882">1537.3240000000001</cx:pt>
          <cx:pt idx="883">1452.1790000000001</cx:pt>
          <cx:pt idx="884">1563.4079999999999</cx:pt>
          <cx:pt idx="885">1431.864</cx:pt>
          <cx:pt idx="886">1472.711</cx:pt>
          <cx:pt idx="887">1322.979</cx:pt>
          <cx:pt idx="888">1404.46</cx:pt>
          <cx:pt idx="889">1310.4459999999999</cx:pt>
          <cx:pt idx="890">1418.319</cx:pt>
          <cx:pt idx="891">1352.8869999999999</cx:pt>
          <cx:pt idx="892">1497.2529999999999</cx:pt>
          <cx:pt idx="893">1387.8900000000001</cx:pt>
          <cx:pt idx="894">1397.806</cx:pt>
          <cx:pt idx="895">1361.0730000000001</cx:pt>
          <cx:pt idx="896">1435.425</cx:pt>
          <cx:pt idx="897">1161.875</cx:pt>
          <cx:pt idx="898">1447.673</cx:pt>
          <cx:pt idx="899">1430.6969999999999</cx:pt>
          <cx:pt idx="900">1399.788</cx:pt>
          <cx:pt idx="901">1444.0830000000001</cx:pt>
          <cx:pt idx="902">1431.297</cx:pt>
          <cx:pt idx="903">1345.183</cx:pt>
          <cx:pt idx="904">1284.1780000000001</cx:pt>
          <cx:pt idx="905">1490.155</cx:pt>
          <cx:pt idx="906">1403.1959999999999</cx:pt>
          <cx:pt idx="907">1366.231</cx:pt>
          <cx:pt idx="908">1344.337</cx:pt>
          <cx:pt idx="909">1425.605</cx:pt>
          <cx:pt idx="910">1415.45</cx:pt>
          <cx:pt idx="911">1337.617</cx:pt>
          <cx:pt idx="912">1441.3440000000001</cx:pt>
          <cx:pt idx="913">1510.2049999999999</cx:pt>
          <cx:pt idx="914">1354.1769999999999</cx:pt>
          <cx:pt idx="915">1274.6279999999999</cx:pt>
          <cx:pt idx="916">1403.953</cx:pt>
          <cx:pt idx="917">1283.7529999999999</cx:pt>
          <cx:pt idx="918">1500.7739999999999</cx:pt>
          <cx:pt idx="919">1379.5920000000001</cx:pt>
          <cx:pt idx="920">1494.201</cx:pt>
          <cx:pt idx="921">1428.9870000000001</cx:pt>
          <cx:pt idx="922">1543.6199999999999</cx:pt>
          <cx:pt idx="923">1478.931</cx:pt>
          <cx:pt idx="924">1441.52</cx:pt>
          <cx:pt idx="925">1420.856</cx:pt>
          <cx:pt idx="926">1325.653</cx:pt>
          <cx:pt idx="927">1377.5730000000001</cx:pt>
          <cx:pt idx="928">1418.7470000000001</cx:pt>
          <cx:pt idx="929">1333.5540000000001</cx:pt>
          <cx:pt idx="930">1406.0360000000001</cx:pt>
          <cx:pt idx="931">1398.8879999999999</cx:pt>
          <cx:pt idx="932">1390.191</cx:pt>
          <cx:pt idx="933">1373.0440000000001</cx:pt>
          <cx:pt idx="934">1429.778</cx:pt>
          <cx:pt idx="935">1356.6099999999999</cx:pt>
          <cx:pt idx="936">1266.8900000000001</cx:pt>
          <cx:pt idx="937">1436.2760000000001</cx:pt>
          <cx:pt idx="938">1447.0350000000001</cx:pt>
          <cx:pt idx="939">1436.338</cx:pt>
          <cx:pt idx="940">1358.838</cx:pt>
          <cx:pt idx="941">1321.3779999999999</cx:pt>
          <cx:pt idx="942">1291.451</cx:pt>
          <cx:pt idx="943">1476.3009999999999</cx:pt>
          <cx:pt idx="944">1511.056</cx:pt>
          <cx:pt idx="945">1522.894</cx:pt>
          <cx:pt idx="946">1391.364</cx:pt>
          <cx:pt idx="947">1382.123</cx:pt>
          <cx:pt idx="948">1314.9359999999999</cx:pt>
          <cx:pt idx="949">1277.777</cx:pt>
          <cx:pt idx="950">1399.528</cx:pt>
          <cx:pt idx="951">1205.0229999999999</cx:pt>
          <cx:pt idx="952">1459.8240000000001</cx:pt>
          <cx:pt idx="953">1301.9269999999999</cx:pt>
          <cx:pt idx="954">1315.559</cx:pt>
          <cx:pt idx="955">1387.183</cx:pt>
          <cx:pt idx="956">1348.3530000000001</cx:pt>
          <cx:pt idx="957">1286.374</cx:pt>
          <cx:pt idx="958">1349.848</cx:pt>
          <cx:pt idx="959">1455.3879999999999</cx:pt>
          <cx:pt idx="960">1490.8889999999999</cx:pt>
          <cx:pt idx="961">1376.5820000000001</cx:pt>
          <cx:pt idx="962">1412.2829999999999</cx:pt>
          <cx:pt idx="963">1364.3510000000001</cx:pt>
          <cx:pt idx="964">1306.5250000000001</cx:pt>
          <cx:pt idx="965">1423.4169999999999</cx:pt>
          <cx:pt idx="966">1268.087</cx:pt>
          <cx:pt idx="967">1465.356</cx:pt>
          <cx:pt idx="968">1351.837</cx:pt>
          <cx:pt idx="969">1327.0409999999999</cx:pt>
          <cx:pt idx="970">1409.9690000000001</cx:pt>
          <cx:pt idx="971">1452.578</cx:pt>
          <cx:pt idx="972">1537.954</cx:pt>
          <cx:pt idx="973">1434.172</cx:pt>
          <cx:pt idx="974">1400.9670000000001</cx:pt>
          <cx:pt idx="975">1403.6130000000001</cx:pt>
          <cx:pt idx="976">1347.527</cx:pt>
          <cx:pt idx="977">1308.9549999999999</cx:pt>
          <cx:pt idx="978">1380.6759999999999</cx:pt>
          <cx:pt idx="979">1399.9469999999999</cx:pt>
          <cx:pt idx="980">1407.1020000000001</cx:pt>
          <cx:pt idx="981">1402.972</cx:pt>
          <cx:pt idx="982">1232.3869999999999</cx:pt>
          <cx:pt idx="983">1317.8409999999999</cx:pt>
          <cx:pt idx="984">1437.1969999999999</cx:pt>
          <cx:pt idx="985">1391.5730000000001</cx:pt>
          <cx:pt idx="986">1416.502</cx:pt>
          <cx:pt idx="987">1388.1410000000001</cx:pt>
          <cx:pt idx="988">1423.3230000000001</cx:pt>
          <cx:pt idx="989">1457.4690000000001</cx:pt>
          <cx:pt idx="990">1382.913</cx:pt>
          <cx:pt idx="991">1401.5899999999999</cx:pt>
          <cx:pt idx="992">1428.2380000000001</cx:pt>
          <cx:pt idx="993">1486.7860000000001</cx:pt>
          <cx:pt idx="994">1522.2</cx:pt>
          <cx:pt idx="995">1436.49</cx:pt>
          <cx:pt idx="996">1469.1610000000001</cx:pt>
          <cx:pt idx="997">1437.059</cx:pt>
          <cx:pt idx="998">1374.29</cx:pt>
          <cx:pt idx="999">1369.0650000000001</cx:pt>
          <cx:pt idx="1000">1317.954</cx:pt>
        </cx:lvl>
      </cx:numDim>
    </cx:data>
  </cx:chartData>
  <cx:chart>
    <cx:title pos="t" align="ctr" overlay="0">
      <cx:tx>
        <cx:rich>
          <a:bodyPr spcFirstLastPara="1" vertOverflow="ellipsis" wrap="square" lIns="0" tIns="0" rIns="0" bIns="0" anchor="ctr" anchorCtr="1"/>
          <a:lstStyle/>
          <a:p>
            <a:pPr algn="ctr">
              <a:defRPr/>
            </a:pPr>
            <a:r>
              <a:rPr lang="en-US" altLang="zh-CN" sz="1000"/>
              <a:t>30s</a:t>
            </a:r>
            <a:endParaRPr lang="zh-CN" sz="1000"/>
          </a:p>
        </cx:rich>
      </cx:tx>
    </cx:title>
    <cx:plotArea>
      <cx:plotAreaRegion>
        <cx:series layoutId="clusteredColumn" uniqueId="{64E86050-0EFE-4E94-9F5E-4EF0675DDCB2}">
          <cx:dataLabels>
            <cx:visibility seriesName="0" categoryName="0" value="1"/>
          </cx:dataLabels>
          <cx:dataId val="0"/>
          <cx:layoutPr>
            <cx:binning intervalClosed="r">
              <cx:binCount val="12"/>
            </cx:binning>
          </cx:layoutPr>
        </cx:series>
      </cx:plotAreaRegion>
      <cx:axis id="0">
        <cx:catScaling gapWidth="0"/>
        <cx:majorTickMarks type="out"/>
        <cx:tickLabels/>
      </cx:axis>
      <cx:axis id="1" hidden="1">
        <cx:valScaling/>
        <cx:majorTickMarks type="out"/>
        <cx:tickLabels/>
      </cx:axis>
    </cx:plotArea>
  </cx:chart>
  <cx:spPr>
    <a:ln>
      <a:noFill/>
    </a:ln>
  </cx:spPr>
  <cx:clrMapOvr bg1="lt1" tx1="dk1" bg2="lt2" tx2="dk2" accent1="accent1" accent2="accent2" accent3="accent3" accent4="accent4" accent5="accent5" accent6="accent6" hlink="hlink" folHlink="folHlink"/>
</cx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0.xml><?xml version="1.0" encoding="utf-8"?>
<cs:chartStyle xmlns:cs="http://schemas.microsoft.com/office/drawing/2012/chartStyle" xmlns:a="http://schemas.openxmlformats.org/drawingml/2006/main" id="36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dataLabel>
  <cs:dataLabelCallout>
    <cs:lnRef idx="0"/>
    <cs:fillRef idx="0"/>
    <cs:effectRef idx="0"/>
    <cs:fontRef idx="minor">
      <a:schemeClr val="tx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/>
  </cs:dataTable>
  <cs:downBar>
    <cs:lnRef idx="0"/>
    <cs:fillRef idx="0"/>
    <cs:effectRef idx="0"/>
    <cs:fontRef idx="minor">
      <a:schemeClr val="dk1"/>
    </cs:fontRef>
    <cs:spPr>
      <a:solidFill>
        <a:schemeClr val="dk1"/>
      </a:solidFill>
    </cs:spPr>
  </cs:downBar>
  <cs:dropLine>
    <cs:lnRef idx="0"/>
    <cs:fillRef idx="0"/>
    <cs:effectRef idx="0"/>
    <cs:fontRef idx="minor">
      <a:schemeClr val="tx1"/>
    </cs:fontRef>
  </cs:dropLine>
  <cs:errorBar>
    <cs:lnRef idx="0"/>
    <cs:fillRef idx="0"/>
    <cs:effectRef idx="0"/>
    <cs:fontRef idx="minor">
      <a:schemeClr val="tx1"/>
    </cs:fontRef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tx1">
            <a:lumMod val="15000"/>
            <a:lumOff val="85000"/>
            <a:lumOff val="10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</cs:hiLoLine>
  <cs:leaderLine>
    <cs:lnRef idx="0"/>
    <cs:fillRef idx="0"/>
    <cs:effectRef idx="0"/>
    <cs:fontRef idx="minor">
      <a:schemeClr val="tx1"/>
    </cs:fontRef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seriesAxis>
  <cs:seriesLine>
    <cs:lnRef idx="0"/>
    <cs:fillRef idx="0"/>
    <cs:effectRef idx="0"/>
    <cs:fontRef idx="minor">
      <a:schemeClr val="tx1"/>
    </cs:fontRef>
    <cs:spPr>
      <a:ln w="9525" cap="flat">
        <a:solidFill>
          <a:srgbClr val="D9D9D9"/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</cs:wall>
</cs:chartStyle>
</file>

<file path=ppt/charts/style11.xml><?xml version="1.0" encoding="utf-8"?>
<cs:chartStyle xmlns:cs="http://schemas.microsoft.com/office/drawing/2012/chartStyle" xmlns:a="http://schemas.openxmlformats.org/drawingml/2006/main" id="36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dataLabel>
  <cs:dataLabelCallout>
    <cs:lnRef idx="0"/>
    <cs:fillRef idx="0"/>
    <cs:effectRef idx="0"/>
    <cs:fontRef idx="minor">
      <a:schemeClr val="tx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/>
  </cs:dataTable>
  <cs:downBar>
    <cs:lnRef idx="0"/>
    <cs:fillRef idx="0"/>
    <cs:effectRef idx="0"/>
    <cs:fontRef idx="minor">
      <a:schemeClr val="dk1"/>
    </cs:fontRef>
    <cs:spPr>
      <a:solidFill>
        <a:schemeClr val="dk1"/>
      </a:solidFill>
    </cs:spPr>
  </cs:downBar>
  <cs:dropLine>
    <cs:lnRef idx="0"/>
    <cs:fillRef idx="0"/>
    <cs:effectRef idx="0"/>
    <cs:fontRef idx="minor">
      <a:schemeClr val="tx1"/>
    </cs:fontRef>
  </cs:dropLine>
  <cs:errorBar>
    <cs:lnRef idx="0"/>
    <cs:fillRef idx="0"/>
    <cs:effectRef idx="0"/>
    <cs:fontRef idx="minor">
      <a:schemeClr val="tx1"/>
    </cs:fontRef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tx1">
            <a:lumMod val="15000"/>
            <a:lumOff val="85000"/>
            <a:lumOff val="10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</cs:hiLoLine>
  <cs:leaderLine>
    <cs:lnRef idx="0"/>
    <cs:fillRef idx="0"/>
    <cs:effectRef idx="0"/>
    <cs:fontRef idx="minor">
      <a:schemeClr val="tx1"/>
    </cs:fontRef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seriesAxis>
  <cs:seriesLine>
    <cs:lnRef idx="0"/>
    <cs:fillRef idx="0"/>
    <cs:effectRef idx="0"/>
    <cs:fontRef idx="minor">
      <a:schemeClr val="tx1"/>
    </cs:fontRef>
    <cs:spPr>
      <a:ln w="9525" cap="flat">
        <a:solidFill>
          <a:srgbClr val="D9D9D9"/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0.xml><?xml version="1.0" encoding="utf-8"?>
<cs:chartStyle xmlns:cs="http://schemas.microsoft.com/office/drawing/2012/chartStyle" xmlns:a="http://schemas.openxmlformats.org/drawingml/2006/main" id="36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dataLabel>
  <cs:dataLabelCallout>
    <cs:lnRef idx="0"/>
    <cs:fillRef idx="0"/>
    <cs:effectRef idx="0"/>
    <cs:fontRef idx="minor">
      <a:schemeClr val="tx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/>
  </cs:dataTable>
  <cs:downBar>
    <cs:lnRef idx="0"/>
    <cs:fillRef idx="0"/>
    <cs:effectRef idx="0"/>
    <cs:fontRef idx="minor">
      <a:schemeClr val="dk1"/>
    </cs:fontRef>
    <cs:spPr>
      <a:solidFill>
        <a:schemeClr val="dk1"/>
      </a:solidFill>
    </cs:spPr>
  </cs:downBar>
  <cs:dropLine>
    <cs:lnRef idx="0"/>
    <cs:fillRef idx="0"/>
    <cs:effectRef idx="0"/>
    <cs:fontRef idx="minor">
      <a:schemeClr val="tx1"/>
    </cs:fontRef>
  </cs:dropLine>
  <cs:errorBar>
    <cs:lnRef idx="0"/>
    <cs:fillRef idx="0"/>
    <cs:effectRef idx="0"/>
    <cs:fontRef idx="minor">
      <a:schemeClr val="tx1"/>
    </cs:fontRef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tx1">
            <a:lumMod val="15000"/>
            <a:lumOff val="85000"/>
            <a:lumOff val="10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</cs:hiLoLine>
  <cs:leaderLine>
    <cs:lnRef idx="0"/>
    <cs:fillRef idx="0"/>
    <cs:effectRef idx="0"/>
    <cs:fontRef idx="minor">
      <a:schemeClr val="tx1"/>
    </cs:fontRef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seriesAxis>
  <cs:seriesLine>
    <cs:lnRef idx="0"/>
    <cs:fillRef idx="0"/>
    <cs:effectRef idx="0"/>
    <cs:fontRef idx="minor">
      <a:schemeClr val="tx1"/>
    </cs:fontRef>
    <cs:spPr>
      <a:ln w="9525" cap="flat">
        <a:solidFill>
          <a:srgbClr val="D9D9D9"/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</cs:wall>
</cs:chartStyle>
</file>

<file path=ppt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0.xml><?xml version="1.0" encoding="utf-8"?>
<cs:chartStyle xmlns:cs="http://schemas.microsoft.com/office/drawing/2012/chartStyle" xmlns:a="http://schemas.openxmlformats.org/drawingml/2006/main" id="36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dataLabel>
  <cs:dataLabelCallout>
    <cs:lnRef idx="0"/>
    <cs:fillRef idx="0"/>
    <cs:effectRef idx="0"/>
    <cs:fontRef idx="minor">
      <a:schemeClr val="tx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/>
  </cs:dataTable>
  <cs:downBar>
    <cs:lnRef idx="0"/>
    <cs:fillRef idx="0"/>
    <cs:effectRef idx="0"/>
    <cs:fontRef idx="minor">
      <a:schemeClr val="dk1"/>
    </cs:fontRef>
    <cs:spPr>
      <a:solidFill>
        <a:schemeClr val="dk1"/>
      </a:solidFill>
    </cs:spPr>
  </cs:downBar>
  <cs:dropLine>
    <cs:lnRef idx="0"/>
    <cs:fillRef idx="0"/>
    <cs:effectRef idx="0"/>
    <cs:fontRef idx="minor">
      <a:schemeClr val="tx1"/>
    </cs:fontRef>
  </cs:dropLine>
  <cs:errorBar>
    <cs:lnRef idx="0"/>
    <cs:fillRef idx="0"/>
    <cs:effectRef idx="0"/>
    <cs:fontRef idx="minor">
      <a:schemeClr val="tx1"/>
    </cs:fontRef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tx1">
            <a:lumMod val="15000"/>
            <a:lumOff val="85000"/>
            <a:lumOff val="10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</cs:hiLoLine>
  <cs:leaderLine>
    <cs:lnRef idx="0"/>
    <cs:fillRef idx="0"/>
    <cs:effectRef idx="0"/>
    <cs:fontRef idx="minor">
      <a:schemeClr val="tx1"/>
    </cs:fontRef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seriesAxis>
  <cs:seriesLine>
    <cs:lnRef idx="0"/>
    <cs:fillRef idx="0"/>
    <cs:effectRef idx="0"/>
    <cs:fontRef idx="minor">
      <a:schemeClr val="tx1"/>
    </cs:fontRef>
    <cs:spPr>
      <a:ln w="9525" cap="flat">
        <a:solidFill>
          <a:srgbClr val="D9D9D9"/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</cs:wall>
</cs:chartStyle>
</file>

<file path=ppt/charts/style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0.xml><?xml version="1.0" encoding="utf-8"?>
<cs:chartStyle xmlns:cs="http://schemas.microsoft.com/office/drawing/2012/chartStyle" xmlns:a="http://schemas.openxmlformats.org/drawingml/2006/main" id="36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dataLabel>
  <cs:dataLabelCallout>
    <cs:lnRef idx="0"/>
    <cs:fillRef idx="0"/>
    <cs:effectRef idx="0"/>
    <cs:fontRef idx="minor">
      <a:schemeClr val="tx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/>
  </cs:dataTable>
  <cs:downBar>
    <cs:lnRef idx="0"/>
    <cs:fillRef idx="0"/>
    <cs:effectRef idx="0"/>
    <cs:fontRef idx="minor">
      <a:schemeClr val="dk1"/>
    </cs:fontRef>
    <cs:spPr>
      <a:solidFill>
        <a:schemeClr val="dk1"/>
      </a:solidFill>
    </cs:spPr>
  </cs:downBar>
  <cs:dropLine>
    <cs:lnRef idx="0"/>
    <cs:fillRef idx="0"/>
    <cs:effectRef idx="0"/>
    <cs:fontRef idx="minor">
      <a:schemeClr val="tx1"/>
    </cs:fontRef>
  </cs:dropLine>
  <cs:errorBar>
    <cs:lnRef idx="0"/>
    <cs:fillRef idx="0"/>
    <cs:effectRef idx="0"/>
    <cs:fontRef idx="minor">
      <a:schemeClr val="tx1"/>
    </cs:fontRef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tx1">
            <a:lumMod val="15000"/>
            <a:lumOff val="85000"/>
            <a:lumOff val="10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</cs:hiLoLine>
  <cs:leaderLine>
    <cs:lnRef idx="0"/>
    <cs:fillRef idx="0"/>
    <cs:effectRef idx="0"/>
    <cs:fontRef idx="minor">
      <a:schemeClr val="tx1"/>
    </cs:fontRef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seriesAxis>
  <cs:seriesLine>
    <cs:lnRef idx="0"/>
    <cs:fillRef idx="0"/>
    <cs:effectRef idx="0"/>
    <cs:fontRef idx="minor">
      <a:schemeClr val="tx1"/>
    </cs:fontRef>
    <cs:spPr>
      <a:ln w="9525" cap="flat">
        <a:solidFill>
          <a:srgbClr val="D9D9D9"/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</cs:wall>
</cs:chartStyle>
</file>

<file path=ppt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0.xml><?xml version="1.0" encoding="utf-8"?>
<cs:chartStyle xmlns:cs="http://schemas.microsoft.com/office/drawing/2012/chartStyle" xmlns:a="http://schemas.openxmlformats.org/drawingml/2006/main" id="36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dataLabel>
  <cs:dataLabelCallout>
    <cs:lnRef idx="0"/>
    <cs:fillRef idx="0"/>
    <cs:effectRef idx="0"/>
    <cs:fontRef idx="minor">
      <a:schemeClr val="tx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/>
  </cs:dataTable>
  <cs:downBar>
    <cs:lnRef idx="0"/>
    <cs:fillRef idx="0"/>
    <cs:effectRef idx="0"/>
    <cs:fontRef idx="minor">
      <a:schemeClr val="dk1"/>
    </cs:fontRef>
    <cs:spPr>
      <a:solidFill>
        <a:schemeClr val="dk1"/>
      </a:solidFill>
    </cs:spPr>
  </cs:downBar>
  <cs:dropLine>
    <cs:lnRef idx="0"/>
    <cs:fillRef idx="0"/>
    <cs:effectRef idx="0"/>
    <cs:fontRef idx="minor">
      <a:schemeClr val="tx1"/>
    </cs:fontRef>
  </cs:dropLine>
  <cs:errorBar>
    <cs:lnRef idx="0"/>
    <cs:fillRef idx="0"/>
    <cs:effectRef idx="0"/>
    <cs:fontRef idx="minor">
      <a:schemeClr val="tx1"/>
    </cs:fontRef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tx1">
            <a:lumMod val="15000"/>
            <a:lumOff val="85000"/>
            <a:lumOff val="10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</cs:hiLoLine>
  <cs:leaderLine>
    <cs:lnRef idx="0"/>
    <cs:fillRef idx="0"/>
    <cs:effectRef idx="0"/>
    <cs:fontRef idx="minor">
      <a:schemeClr val="tx1"/>
    </cs:fontRef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seriesAxis>
  <cs:seriesLine>
    <cs:lnRef idx="0"/>
    <cs:fillRef idx="0"/>
    <cs:effectRef idx="0"/>
    <cs:fontRef idx="minor">
      <a:schemeClr val="tx1"/>
    </cs:fontRef>
    <cs:spPr>
      <a:ln w="9525" cap="flat">
        <a:solidFill>
          <a:srgbClr val="D9D9D9"/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</cs:wall>
</cs:chartStyle>
</file>

<file path=ppt/charts/style9.xml><?xml version="1.0" encoding="utf-8"?>
<cs:chartStyle xmlns:cs="http://schemas.microsoft.com/office/drawing/2012/chartStyle" xmlns:a="http://schemas.openxmlformats.org/drawingml/2006/main" id="36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dataLabel>
  <cs:dataLabelCallout>
    <cs:lnRef idx="0"/>
    <cs:fillRef idx="0"/>
    <cs:effectRef idx="0"/>
    <cs:fontRef idx="minor">
      <a:schemeClr val="tx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/>
  </cs:dataTable>
  <cs:downBar>
    <cs:lnRef idx="0"/>
    <cs:fillRef idx="0"/>
    <cs:effectRef idx="0"/>
    <cs:fontRef idx="minor">
      <a:schemeClr val="dk1"/>
    </cs:fontRef>
    <cs:spPr>
      <a:solidFill>
        <a:schemeClr val="dk1"/>
      </a:solidFill>
    </cs:spPr>
  </cs:downBar>
  <cs:dropLine>
    <cs:lnRef idx="0"/>
    <cs:fillRef idx="0"/>
    <cs:effectRef idx="0"/>
    <cs:fontRef idx="minor">
      <a:schemeClr val="tx1"/>
    </cs:fontRef>
  </cs:dropLine>
  <cs:errorBar>
    <cs:lnRef idx="0"/>
    <cs:fillRef idx="0"/>
    <cs:effectRef idx="0"/>
    <cs:fontRef idx="minor">
      <a:schemeClr val="tx1"/>
    </cs:fontRef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>
        <a:solidFill>
          <a:schemeClr val="tx1">
            <a:lumMod val="15000"/>
            <a:lumOff val="85000"/>
            <a:lumOff val="10000"/>
          </a:schemeClr>
        </a:solidFill>
      </a:ln>
    </cs:spPr>
  </cs:gridlineMinor>
  <cs:hiLoLine>
    <cs:lnRef idx="0"/>
    <cs:fillRef idx="0"/>
    <cs:effectRef idx="0"/>
    <cs:fontRef idx="minor">
      <a:schemeClr val="tx1"/>
    </cs:fontRef>
  </cs:hiLoLine>
  <cs:leaderLine>
    <cs:lnRef idx="0"/>
    <cs:fillRef idx="0"/>
    <cs:effectRef idx="0"/>
    <cs:fontRef idx="minor">
      <a:schemeClr val="tx1"/>
    </cs:fontRef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seriesAxis>
  <cs:seriesLine>
    <cs:lnRef idx="0"/>
    <cs:fillRef idx="0"/>
    <cs:effectRef idx="0"/>
    <cs:fontRef idx="minor">
      <a:schemeClr val="tx1"/>
    </cs:fontRef>
    <cs:spPr>
      <a:ln w="9525" cap="flat">
        <a:solidFill>
          <a:srgbClr val="D9D9D9"/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10E451-6964-421D-96DD-FD53F6C4C6A0}" type="datetimeFigureOut">
              <a:rPr lang="zh-CN" altLang="en-US" smtClean="0"/>
              <a:t>2017/9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5A4939-64A5-4A44-AE5C-6A3EDE4145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02139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A4939-64A5-4A44-AE5C-6A3EDE41456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57036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A4939-64A5-4A44-AE5C-6A3EDE414564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08368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5A4939-64A5-4A44-AE5C-6A3EDE414564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6635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中文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4"/>
          <p:cNvSpPr>
            <a:spLocks noChangeArrowheads="1"/>
          </p:cNvSpPr>
          <p:nvPr/>
        </p:nvSpPr>
        <p:spPr bwMode="ltGray">
          <a:xfrm>
            <a:off x="0" y="2312988"/>
            <a:ext cx="9144000" cy="1687512"/>
          </a:xfrm>
          <a:prstGeom prst="rect">
            <a:avLst/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pic>
        <p:nvPicPr>
          <p:cNvPr id="6" name="图片 18" descr="清华校徽_背面.g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6" y="215904"/>
            <a:ext cx="1785938" cy="178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 descr="系标.bmp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rgbClr val="9900CC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4643440" y="215884"/>
            <a:ext cx="1788338" cy="1784356"/>
          </a:xfrm>
          <a:prstGeom prst="rect">
            <a:avLst/>
          </a:prstGeom>
          <a:ln>
            <a:noFill/>
          </a:ln>
        </p:spPr>
      </p:pic>
      <p:sp>
        <p:nvSpPr>
          <p:cNvPr id="8" name="TextBox 21"/>
          <p:cNvSpPr txBox="1">
            <a:spLocks noChangeArrowheads="1"/>
          </p:cNvSpPr>
          <p:nvPr/>
        </p:nvSpPr>
        <p:spPr bwMode="auto">
          <a:xfrm>
            <a:off x="2357438" y="5949951"/>
            <a:ext cx="4429125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500" b="1" dirty="0" smtClean="0">
                <a:solidFill>
                  <a:srgbClr val="7030A0"/>
                </a:solidFill>
                <a:latin typeface="楷体" pitchFamily="49" charset="-122"/>
                <a:ea typeface="楷体" pitchFamily="49" charset="-122"/>
                <a:cs typeface="Times New Roman" pitchFamily="18" charset="0"/>
              </a:rPr>
              <a:t>清华大学工程物理系</a:t>
            </a:r>
            <a:endParaRPr lang="en-US" altLang="zh-CN" sz="1500" b="1" dirty="0" smtClean="0">
              <a:solidFill>
                <a:srgbClr val="7030A0"/>
              </a:solidFill>
              <a:latin typeface="楷体" pitchFamily="49" charset="-122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643182"/>
            <a:ext cx="9144000" cy="1000132"/>
          </a:xfrm>
          <a:effectLst>
            <a:outerShdw dist="53882" dir="2700000" algn="ctr" rotWithShape="0">
              <a:srgbClr val="000000"/>
            </a:outerShdw>
          </a:effectLst>
        </p:spPr>
        <p:txBody>
          <a:bodyPr/>
          <a:lstStyle>
            <a:lvl1pPr algn="ctr">
              <a:defRPr sz="3000">
                <a:solidFill>
                  <a:schemeClr val="bg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altLang="zh-CN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857356" y="4000504"/>
            <a:ext cx="5334000" cy="571504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>
                <a:solidFill>
                  <a:srgbClr val="7030A0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en-US" altLang="zh-CN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0"/>
          </p:nvPr>
        </p:nvSpPr>
        <p:spPr>
          <a:xfrm>
            <a:off x="0" y="4941168"/>
            <a:ext cx="9144000" cy="576906"/>
          </a:xfrm>
        </p:spPr>
        <p:txBody>
          <a:bodyPr anchor="ctr"/>
          <a:lstStyle>
            <a:lvl1pPr marL="0" indent="0" algn="ctr" defTabSz="685800" rtl="0" eaLnBrk="1" latinLnBrk="0" hangingPunct="1">
              <a:buNone/>
              <a:defRPr lang="zh-CN" altLang="en-US" sz="1500" kern="1200" dirty="0" smtClean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defRPr>
            </a:lvl1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886817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_中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973042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标 图表和小标题_中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图表占位符 3"/>
          <p:cNvSpPr>
            <a:spLocks noGrp="1"/>
          </p:cNvSpPr>
          <p:nvPr>
            <p:ph type="chart" sz="quarter" idx="10"/>
          </p:nvPr>
        </p:nvSpPr>
        <p:spPr>
          <a:xfrm>
            <a:off x="428571" y="1571629"/>
            <a:ext cx="8286834" cy="4500563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图表</a:t>
            </a:r>
            <a:endParaRPr lang="zh-CN" altLang="en-US" noProof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1"/>
          </p:nvPr>
        </p:nvSpPr>
        <p:spPr>
          <a:xfrm>
            <a:off x="928662" y="1000129"/>
            <a:ext cx="7286676" cy="500063"/>
          </a:xfrm>
        </p:spPr>
        <p:txBody>
          <a:bodyPr/>
          <a:lstStyle>
            <a:lvl1pPr algn="ctr">
              <a:buNone/>
              <a:defRPr/>
            </a:lvl1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975070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_English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4"/>
          <p:cNvSpPr>
            <a:spLocks noChangeArrowheads="1"/>
          </p:cNvSpPr>
          <p:nvPr/>
        </p:nvSpPr>
        <p:spPr bwMode="ltGray">
          <a:xfrm>
            <a:off x="0" y="2312988"/>
            <a:ext cx="9144000" cy="1687512"/>
          </a:xfrm>
          <a:prstGeom prst="rect">
            <a:avLst/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1350">
              <a:solidFill>
                <a:srgbClr val="666699"/>
              </a:solidFill>
            </a:endParaRPr>
          </a:p>
        </p:txBody>
      </p:sp>
      <p:pic>
        <p:nvPicPr>
          <p:cNvPr id="6" name="图片 18" descr="清华校徽_背面.g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5" y="0"/>
            <a:ext cx="1500187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3491881" y="5558868"/>
            <a:ext cx="2448272" cy="5539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000" b="1" dirty="0">
                <a:ln w="12700">
                  <a:solidFill>
                    <a:srgbClr val="7030A0"/>
                  </a:solidFill>
                  <a:prstDash val="solid"/>
                </a:ln>
                <a:noFill/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Verdana"/>
                <a:ea typeface="宋体" pitchFamily="2" charset="-122"/>
              </a:rPr>
              <a:t>INESEM</a:t>
            </a:r>
            <a:endParaRPr lang="zh-CN" altLang="en-US" sz="3000" b="1" dirty="0">
              <a:ln w="12700">
                <a:solidFill>
                  <a:srgbClr val="7030A0"/>
                </a:solidFill>
                <a:prstDash val="solid"/>
              </a:ln>
              <a:noFill/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Verdana"/>
              <a:ea typeface="宋体" pitchFamily="2" charset="-122"/>
            </a:endParaRPr>
          </a:p>
        </p:txBody>
      </p:sp>
      <p:sp>
        <p:nvSpPr>
          <p:cNvPr id="8" name="TextBox 21"/>
          <p:cNvSpPr txBox="1">
            <a:spLocks noChangeArrowheads="1"/>
          </p:cNvSpPr>
          <p:nvPr/>
        </p:nvSpPr>
        <p:spPr bwMode="auto">
          <a:xfrm>
            <a:off x="2357438" y="6172204"/>
            <a:ext cx="442912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5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Institute of Nuclear Energy Science and Engineering Management</a:t>
            </a:r>
          </a:p>
        </p:txBody>
      </p:sp>
      <p:pic>
        <p:nvPicPr>
          <p:cNvPr id="9" name="图片 8" descr="系标.bmp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rgbClr val="9900CC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4650633" y="4"/>
            <a:ext cx="1421566" cy="1418399"/>
          </a:xfrm>
          <a:prstGeom prst="rect">
            <a:avLst/>
          </a:prstGeom>
          <a:ln>
            <a:noFill/>
          </a:ln>
        </p:spPr>
      </p:pic>
      <p:sp>
        <p:nvSpPr>
          <p:cNvPr id="10" name="矩形 23"/>
          <p:cNvSpPr>
            <a:spLocks noChangeArrowheads="1"/>
          </p:cNvSpPr>
          <p:nvPr/>
        </p:nvSpPr>
        <p:spPr bwMode="auto">
          <a:xfrm>
            <a:off x="2500313" y="1571626"/>
            <a:ext cx="4143375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1500" b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epartment of Engineering Physics</a:t>
            </a:r>
            <a:endParaRPr lang="zh-CN" altLang="en-US" sz="1500" b="1">
              <a:solidFill>
                <a:srgbClr val="6666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24"/>
          <p:cNvSpPr txBox="1">
            <a:spLocks noChangeArrowheads="1"/>
          </p:cNvSpPr>
          <p:nvPr/>
        </p:nvSpPr>
        <p:spPr bwMode="auto">
          <a:xfrm>
            <a:off x="1928813" y="1885951"/>
            <a:ext cx="5286375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500" b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singhua University, Beijing, China</a:t>
            </a:r>
            <a:endParaRPr lang="zh-CN" altLang="en-US" sz="1500" b="1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643182"/>
            <a:ext cx="9144000" cy="1000132"/>
          </a:xfrm>
          <a:effectLst>
            <a:outerShdw dist="53882" dir="2700000" algn="ctr" rotWithShape="0">
              <a:srgbClr val="000000"/>
            </a:outerShdw>
          </a:effectLst>
        </p:spPr>
        <p:txBody>
          <a:bodyPr/>
          <a:lstStyle>
            <a:lvl1pPr algn="ctr">
              <a:defRPr sz="3000" baseline="0">
                <a:solidFill>
                  <a:schemeClr val="bg2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altLang="zh-CN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857356" y="4000504"/>
            <a:ext cx="5334000" cy="642942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>
                <a:solidFill>
                  <a:srgbClr val="7030A0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en-US" altLang="zh-CN" dirty="0"/>
          </a:p>
        </p:txBody>
      </p:sp>
      <p:sp>
        <p:nvSpPr>
          <p:cNvPr id="11" name="文本占位符 12"/>
          <p:cNvSpPr>
            <a:spLocks noGrp="1"/>
          </p:cNvSpPr>
          <p:nvPr>
            <p:ph type="body" sz="quarter" idx="10"/>
          </p:nvPr>
        </p:nvSpPr>
        <p:spPr>
          <a:xfrm>
            <a:off x="0" y="4941168"/>
            <a:ext cx="9144000" cy="576906"/>
          </a:xfrm>
        </p:spPr>
        <p:txBody>
          <a:bodyPr anchor="ctr"/>
          <a:lstStyle>
            <a:lvl1pPr marL="0" indent="0" algn="ctr" defTabSz="685800" rtl="0" eaLnBrk="1" latinLnBrk="0" hangingPunct="1">
              <a:buNone/>
              <a:defRPr lang="zh-CN" altLang="en-US" sz="1500" kern="1200" dirty="0" smtClean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defRPr>
            </a:lvl1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019519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目录_Englis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0"/>
          </p:nvPr>
        </p:nvSpPr>
        <p:spPr>
          <a:xfrm>
            <a:off x="2339754" y="1052748"/>
            <a:ext cx="4464496" cy="4752504"/>
          </a:xfrm>
        </p:spPr>
        <p:txBody>
          <a:bodyPr anchor="ctr"/>
          <a:lstStyle>
            <a:lvl1pPr marL="428625" indent="-428625" algn="ctr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Font typeface="+mj-ea"/>
              <a:buAutoNum type="ea1JpnChsDbPeriod"/>
              <a:defRPr lang="zh-CN" altLang="en-US" sz="2100" b="1" dirty="0" smtClean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defRPr>
            </a:lvl1pPr>
            <a:lvl2pPr marL="557213" indent="-214313" algn="ctr">
              <a:buClrTx/>
              <a:buFont typeface="Wingdings" pitchFamily="2" charset="2"/>
              <a:buChar char="Ø"/>
              <a:defRPr/>
            </a:lvl2pPr>
            <a:lvl3pPr marL="857250" indent="-171450" algn="ctr">
              <a:buClrTx/>
              <a:buFont typeface="Wingdings" pitchFamily="2" charset="2"/>
              <a:buChar char="ü"/>
              <a:defRPr/>
            </a:lvl3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12533893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_Englis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/>
          <a:lstStyle>
            <a:lvl1pPr algn="ctr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6545272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 节标题和内容_Englis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0"/>
          </p:nvPr>
        </p:nvSpPr>
        <p:spPr>
          <a:xfrm>
            <a:off x="1071537" y="1071546"/>
            <a:ext cx="7000926" cy="642942"/>
          </a:xfrm>
        </p:spPr>
        <p:txBody>
          <a:bodyPr/>
          <a:lstStyle>
            <a:lvl1pPr algn="ctr">
              <a:buNone/>
              <a:defRPr>
                <a:latin typeface="华文楷体" pitchFamily="2" charset="-122"/>
                <a:ea typeface="华文楷体" pitchFamily="2" charset="-122"/>
              </a:defRPr>
            </a:lvl1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11"/>
          </p:nvPr>
        </p:nvSpPr>
        <p:spPr>
          <a:xfrm>
            <a:off x="428598" y="1785926"/>
            <a:ext cx="8286808" cy="4500594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380528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_Englis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500034" y="1285878"/>
            <a:ext cx="8143932" cy="507208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81080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_Englis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14422"/>
            <a:ext cx="4000500" cy="50292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214422"/>
            <a:ext cx="4000500" cy="50292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748592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_Englis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66842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906604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266842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1906604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885880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竖排_Englis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竖排文字占位符 3"/>
          <p:cNvSpPr>
            <a:spLocks noGrp="1"/>
          </p:cNvSpPr>
          <p:nvPr>
            <p:ph type="body" orient="vert" sz="quarter" idx="10"/>
          </p:nvPr>
        </p:nvSpPr>
        <p:spPr>
          <a:xfrm>
            <a:off x="571502" y="1357317"/>
            <a:ext cx="8143875" cy="492918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5881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中文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4"/>
          <p:cNvSpPr>
            <a:spLocks noChangeArrowheads="1"/>
          </p:cNvSpPr>
          <p:nvPr/>
        </p:nvSpPr>
        <p:spPr bwMode="ltGray">
          <a:xfrm>
            <a:off x="0" y="1468070"/>
            <a:ext cx="9144000" cy="2111471"/>
          </a:xfrm>
          <a:prstGeom prst="rect">
            <a:avLst/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 sz="135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806841"/>
            <a:ext cx="9144000" cy="1000132"/>
          </a:xfrm>
          <a:effectLst>
            <a:outerShdw dist="53882" dir="2700000" algn="ctr" rotWithShape="0">
              <a:srgbClr val="000000"/>
            </a:outerShdw>
          </a:effectLst>
        </p:spPr>
        <p:txBody>
          <a:bodyPr/>
          <a:lstStyle>
            <a:lvl1pPr algn="ctr">
              <a:defRPr lang="en-US" altLang="zh-CN" sz="1400" smtClean="0">
                <a:effectLst/>
              </a:defRPr>
            </a:lvl1pPr>
          </a:lstStyle>
          <a:p>
            <a:endParaRPr lang="en-US" altLang="zh-CN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1857356" y="4000504"/>
            <a:ext cx="5334000" cy="642942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1800">
                <a:solidFill>
                  <a:srgbClr val="7030A0"/>
                </a:solidFill>
              </a:defRPr>
            </a:lvl1pPr>
          </a:lstStyle>
          <a:p>
            <a:r>
              <a:rPr lang="zh-CN" altLang="en-US" smtClean="0"/>
              <a:t>单击以编辑母版副标题样式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6199776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_Englis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4369576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两栏内容_中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14422"/>
            <a:ext cx="4000500" cy="50292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214422"/>
            <a:ext cx="4000500" cy="50292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418019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二校门">
    <p:bg>
      <p:bgPr>
        <a:blipFill dpi="0" rotWithShape="1">
          <a:blip r:embed="rId2">
            <a:alphaModFix amt="70000"/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0" y="1523992"/>
            <a:ext cx="9144000" cy="762000"/>
          </a:xfrm>
          <a:noFill/>
        </p:spPr>
        <p:txBody>
          <a:bodyPr/>
          <a:lstStyle>
            <a:lvl1pPr>
              <a:defRPr sz="3600">
                <a:solidFill>
                  <a:srgbClr val="7030A0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411096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礼堂">
    <p:bg>
      <p:bgPr>
        <a:blipFill dpi="0" rotWithShape="1">
          <a:blip r:embed="rId2" cstate="print">
            <a:alphaModFix amt="85000"/>
            <a:lum/>
          </a:blip>
          <a:srcRect/>
          <a:stretch>
            <a:fillRect l="-1000" t="24000" r="-3000" b="-2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0" y="814042"/>
            <a:ext cx="9144000" cy="1134132"/>
          </a:xfrm>
          <a:noFill/>
        </p:spPr>
        <p:txBody>
          <a:bodyPr/>
          <a:lstStyle>
            <a:lvl1pPr>
              <a:defRPr sz="3300">
                <a:solidFill>
                  <a:srgbClr val="7030A0"/>
                </a:solidFill>
                <a:latin typeface="华文琥珀" pitchFamily="2" charset="-122"/>
                <a:ea typeface="华文琥珀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70385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目录_中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0"/>
          </p:nvPr>
        </p:nvSpPr>
        <p:spPr>
          <a:xfrm>
            <a:off x="2339754" y="1052748"/>
            <a:ext cx="4464496" cy="4752504"/>
          </a:xfrm>
        </p:spPr>
        <p:txBody>
          <a:bodyPr anchor="ctr"/>
          <a:lstStyle>
            <a:lvl1pPr marL="428625" indent="-428625" algn="ctr" rtl="0" eaLnBrk="1" fontAlgn="base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Font typeface="+mj-ea"/>
              <a:buAutoNum type="ea1JpnChsDbPeriod"/>
              <a:defRPr lang="zh-CN" altLang="en-US" sz="2100" b="1" dirty="0" smtClean="0">
                <a:solidFill>
                  <a:schemeClr val="tx2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defRPr>
            </a:lvl1pPr>
            <a:lvl2pPr marL="557213" indent="-214313" algn="ctr">
              <a:buClrTx/>
              <a:buFont typeface="Wingdings" pitchFamily="2" charset="2"/>
              <a:buChar char="Ø"/>
              <a:defRPr/>
            </a:lvl2pPr>
            <a:lvl3pPr marL="857250" indent="-171450" algn="ctr">
              <a:buClrTx/>
              <a:buFont typeface="Wingdings" pitchFamily="2" charset="2"/>
              <a:buChar char="ü"/>
              <a:defRPr/>
            </a:lvl3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</p:txBody>
      </p:sp>
    </p:spTree>
    <p:extLst>
      <p:ext uri="{BB962C8B-B14F-4D97-AF65-F5344CB8AC3E}">
        <p14:creationId xmlns:p14="http://schemas.microsoft.com/office/powerpoint/2010/main" val="24847275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_中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/>
          <a:lstStyle>
            <a:lvl1pPr algn="ctr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6401865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 节标题和内容_中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0"/>
          </p:nvPr>
        </p:nvSpPr>
        <p:spPr>
          <a:xfrm>
            <a:off x="1071537" y="1071546"/>
            <a:ext cx="7000926" cy="642942"/>
          </a:xfrm>
        </p:spPr>
        <p:txBody>
          <a:bodyPr/>
          <a:lstStyle>
            <a:lvl1pPr algn="ctr">
              <a:buNone/>
              <a:defRPr>
                <a:latin typeface="华文楷体" pitchFamily="2" charset="-122"/>
                <a:ea typeface="华文楷体" pitchFamily="2" charset="-122"/>
              </a:defRPr>
            </a:lvl1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11"/>
          </p:nvPr>
        </p:nvSpPr>
        <p:spPr>
          <a:xfrm>
            <a:off x="428598" y="1785926"/>
            <a:ext cx="8286808" cy="4500594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647679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_中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500034" y="1285878"/>
            <a:ext cx="8143932" cy="5072083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466965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_中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66842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906604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7" y="1266842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7" y="1906604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519209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_中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14422"/>
            <a:ext cx="4000500" cy="50292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214422"/>
            <a:ext cx="4000500" cy="50292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58635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竖排_中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" name="竖排文字占位符 3"/>
          <p:cNvSpPr>
            <a:spLocks noGrp="1"/>
          </p:cNvSpPr>
          <p:nvPr>
            <p:ph type="body" orient="vert" sz="quarter" idx="10"/>
          </p:nvPr>
        </p:nvSpPr>
        <p:spPr>
          <a:xfrm>
            <a:off x="571502" y="1357317"/>
            <a:ext cx="8143875" cy="4929187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89603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>
            <a:off x="0" y="928688"/>
            <a:ext cx="9144000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0" y="4"/>
            <a:ext cx="9144000" cy="828675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71563"/>
            <a:ext cx="8153400" cy="507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 </a:t>
            </a:r>
            <a:r>
              <a:rPr lang="en-US" altLang="zh-CN" smtClean="0"/>
              <a:t>2</a:t>
            </a:r>
            <a:endParaRPr lang="zh-CN" altLang="en-US" smtClean="0"/>
          </a:p>
          <a:p>
            <a:pPr lvl="2"/>
            <a:r>
              <a:rPr lang="zh-CN" altLang="en-US" smtClean="0"/>
              <a:t>第三级 </a:t>
            </a:r>
            <a:r>
              <a:rPr lang="en-US" altLang="zh-CN" smtClean="0"/>
              <a:t>3</a:t>
            </a:r>
            <a:endParaRPr lang="zh-CN" altLang="en-US" smtClean="0"/>
          </a:p>
          <a:p>
            <a:pPr lvl="3"/>
            <a:r>
              <a:rPr lang="zh-CN" altLang="en-US" smtClean="0"/>
              <a:t>第四级 </a:t>
            </a:r>
            <a:r>
              <a:rPr lang="en-US" altLang="zh-CN" smtClean="0"/>
              <a:t>4</a:t>
            </a:r>
            <a:endParaRPr lang="zh-CN" altLang="en-US" smtClean="0"/>
          </a:p>
          <a:p>
            <a:pPr lvl="4"/>
            <a:r>
              <a:rPr lang="zh-CN" altLang="en-US" smtClean="0"/>
              <a:t>第五级 </a:t>
            </a:r>
            <a:r>
              <a:rPr lang="en-US" altLang="zh-CN" smtClean="0"/>
              <a:t>5</a:t>
            </a:r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1071563" y="0"/>
            <a:ext cx="700087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中文版：单击此处编辑标题样式</a:t>
            </a:r>
            <a:endParaRPr lang="en-US" altLang="zh-CN" smtClean="0"/>
          </a:p>
        </p:txBody>
      </p:sp>
      <p:sp>
        <p:nvSpPr>
          <p:cNvPr id="1031" name="Text Box 48"/>
          <p:cNvSpPr txBox="1">
            <a:spLocks noChangeArrowheads="1"/>
          </p:cNvSpPr>
          <p:nvPr/>
        </p:nvSpPr>
        <p:spPr bwMode="auto">
          <a:xfrm>
            <a:off x="7715250" y="6286501"/>
            <a:ext cx="1428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defRPr/>
            </a:pPr>
            <a:fld id="{FB866959-EE01-4825-A398-83CE25686A0E}" type="slidenum">
              <a:rPr lang="en-US" altLang="zh-CN" sz="1200" b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pPr algn="ctr">
                <a:defRPr/>
              </a:pPr>
              <a:t>‹#›</a:t>
            </a:fld>
            <a:endParaRPr lang="en-US" altLang="zh-CN" sz="1200" b="1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fld id="{794D71BA-19F5-4ADA-94CB-38C150A72E9C}" type="datetime1">
              <a:rPr lang="zh-CN" altLang="en-US" sz="1200" b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pPr algn="ctr">
                <a:defRPr/>
              </a:pPr>
              <a:t>2017/9/7</a:t>
            </a:fld>
            <a:endParaRPr lang="en-US" altLang="zh-CN" sz="1200" b="1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0883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华文楷体" pitchFamily="2" charset="-122"/>
          <a:cs typeface="Times New Roman" pitchFamily="18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华文楷体" pitchFamily="2" charset="-122"/>
          <a:cs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华文楷体" pitchFamily="2" charset="-122"/>
          <a:cs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华文楷体" pitchFamily="2" charset="-122"/>
          <a:cs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Times New Roman" pitchFamily="18" charset="0"/>
          <a:ea typeface="华文楷体" pitchFamily="2" charset="-122"/>
          <a:cs typeface="Times New Roman" pitchFamily="18" charset="0"/>
        </a:defRPr>
      </a:lvl5pPr>
      <a:lvl6pPr marL="3429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Verdana" pitchFamily="34" charset="0"/>
        </a:defRPr>
      </a:lvl6pPr>
      <a:lvl7pPr marL="685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Verdana" pitchFamily="34" charset="0"/>
        </a:defRPr>
      </a:lvl7pPr>
      <a:lvl8pPr marL="10287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Verdana" pitchFamily="34" charset="0"/>
        </a:defRPr>
      </a:lvl8pPr>
      <a:lvl9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Verdana" pitchFamily="34" charset="0"/>
        </a:defRPr>
      </a:lvl9pPr>
    </p:titleStyle>
    <p:bodyStyle>
      <a:lvl1pPr marL="257175" indent="-257175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100" b="1">
          <a:solidFill>
            <a:schemeClr val="tx2"/>
          </a:solidFill>
          <a:latin typeface="Times New Roman" pitchFamily="18" charset="0"/>
          <a:ea typeface="华文楷体" pitchFamily="2" charset="-122"/>
          <a:cs typeface="Times New Roman" pitchFamily="18" charset="0"/>
        </a:defRPr>
      </a:lvl1pPr>
      <a:lvl2pPr marL="557213" indent="-214313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1800" b="1">
          <a:solidFill>
            <a:schemeClr val="tx2"/>
          </a:solidFill>
          <a:latin typeface="Times New Roman" pitchFamily="18" charset="0"/>
          <a:ea typeface="华文楷体" pitchFamily="2" charset="-122"/>
          <a:cs typeface="Times New Roman" pitchFamily="18" charset="0"/>
        </a:defRPr>
      </a:lvl2pPr>
      <a:lvl3pPr marL="857250" indent="-1714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1650" b="1">
          <a:solidFill>
            <a:schemeClr val="tx2"/>
          </a:solidFill>
          <a:latin typeface="Times New Roman" pitchFamily="18" charset="0"/>
          <a:ea typeface="华文楷体" pitchFamily="2" charset="-122"/>
          <a:cs typeface="Times New Roman" pitchFamily="18" charset="0"/>
        </a:defRPr>
      </a:lvl3pPr>
      <a:lvl4pPr marL="1200150" indent="-171450" algn="l" rtl="0" eaLnBrk="1" fontAlgn="base" hangingPunct="1">
        <a:spcBef>
          <a:spcPct val="20000"/>
        </a:spcBef>
        <a:spcAft>
          <a:spcPct val="0"/>
        </a:spcAft>
        <a:buChar char="–"/>
        <a:defRPr sz="1500" b="1">
          <a:solidFill>
            <a:schemeClr val="tx2"/>
          </a:solidFill>
          <a:latin typeface="Times New Roman" pitchFamily="18" charset="0"/>
          <a:ea typeface="华文楷体" pitchFamily="2" charset="-122"/>
          <a:cs typeface="Times New Roman" pitchFamily="18" charset="0"/>
        </a:defRPr>
      </a:lvl4pPr>
      <a:lvl5pPr marL="1543050" indent="-171450" algn="l" rtl="0" eaLnBrk="1" fontAlgn="base" hangingPunct="1">
        <a:spcBef>
          <a:spcPct val="20000"/>
        </a:spcBef>
        <a:spcAft>
          <a:spcPct val="0"/>
        </a:spcAft>
        <a:buChar char="»"/>
        <a:defRPr sz="1500" b="1">
          <a:solidFill>
            <a:schemeClr val="tx2"/>
          </a:solidFill>
          <a:latin typeface="Times New Roman" pitchFamily="18" charset="0"/>
          <a:ea typeface="华文楷体" pitchFamily="2" charset="-122"/>
          <a:cs typeface="Times New Roman" pitchFamily="18" charset="0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Arial" charset="0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Arial" charset="0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Arial" charset="0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Arial" charset="0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" name="直接连接符 13"/>
          <p:cNvCxnSpPr/>
          <p:nvPr/>
        </p:nvCxnSpPr>
        <p:spPr>
          <a:xfrm>
            <a:off x="0" y="928688"/>
            <a:ext cx="9144000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1" y="4"/>
            <a:ext cx="9144002" cy="828675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>
              <a:solidFill>
                <a:srgbClr val="FFFFFF"/>
              </a:solidFill>
              <a:ea typeface="宋体" charset="-122"/>
            </a:endParaRP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71563"/>
            <a:ext cx="8153400" cy="507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1071563" y="0"/>
            <a:ext cx="700087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English:</a:t>
            </a:r>
            <a:r>
              <a:rPr lang="zh-CN" altLang="en-US" smtClean="0"/>
              <a:t>单击此处编辑母版标题样式</a:t>
            </a:r>
            <a:endParaRPr lang="en-US" altLang="zh-CN" smtClean="0"/>
          </a:p>
        </p:txBody>
      </p:sp>
      <p:sp>
        <p:nvSpPr>
          <p:cNvPr id="1034" name="Text Box 48"/>
          <p:cNvSpPr txBox="1">
            <a:spLocks noChangeArrowheads="1"/>
          </p:cNvSpPr>
          <p:nvPr/>
        </p:nvSpPr>
        <p:spPr bwMode="auto">
          <a:xfrm>
            <a:off x="7572377" y="6286501"/>
            <a:ext cx="1571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1BCDB6CC-1630-4F78-B897-23BD151EDFA3}" type="slidenum">
              <a:rPr lang="en-US" altLang="zh-CN" sz="1200" b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 altLang="zh-CN" sz="1200" b="1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FBCB87D4-4587-4E3F-8B3B-3BE2C17DFF54}" type="datetime1">
              <a:rPr lang="en-US" altLang="zh-CN" sz="1200" b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9/7/2017</a:t>
            </a:fld>
            <a:endParaRPr lang="en-US" altLang="zh-CN" sz="1200" b="1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55807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6" r:id="rId10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5pPr>
      <a:lvl6pPr marL="3429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Verdana" pitchFamily="34" charset="0"/>
        </a:defRPr>
      </a:lvl6pPr>
      <a:lvl7pPr marL="685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Verdana" pitchFamily="34" charset="0"/>
        </a:defRPr>
      </a:lvl7pPr>
      <a:lvl8pPr marL="10287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Verdana" pitchFamily="34" charset="0"/>
        </a:defRPr>
      </a:lvl8pPr>
      <a:lvl9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Verdana" pitchFamily="34" charset="0"/>
        </a:defRPr>
      </a:lvl9pPr>
    </p:titleStyle>
    <p:bodyStyle>
      <a:lvl1pPr marL="257175" indent="-257175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v"/>
        <a:defRPr sz="2100" b="1">
          <a:solidFill>
            <a:schemeClr val="tx2"/>
          </a:solidFill>
          <a:latin typeface="Arial" charset="0"/>
          <a:ea typeface="+mn-ea"/>
          <a:cs typeface="Times New Roman" pitchFamily="18" charset="0"/>
        </a:defRPr>
      </a:lvl1pPr>
      <a:lvl2pPr marL="557213" indent="-2143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800" b="1">
          <a:solidFill>
            <a:schemeClr val="tx2"/>
          </a:solidFill>
          <a:latin typeface="Arial" charset="0"/>
          <a:ea typeface="+mn-ea"/>
          <a:cs typeface="Times New Roman" pitchFamily="18" charset="0"/>
        </a:defRPr>
      </a:lvl2pPr>
      <a:lvl3pPr marL="857250" indent="-171450" algn="l" rtl="0" eaLnBrk="1" fontAlgn="base" hangingPunct="1">
        <a:spcBef>
          <a:spcPct val="20000"/>
        </a:spcBef>
        <a:spcAft>
          <a:spcPct val="0"/>
        </a:spcAft>
        <a:buChar char="•"/>
        <a:defRPr sz="1650" b="1">
          <a:solidFill>
            <a:schemeClr val="tx2"/>
          </a:solidFill>
          <a:latin typeface="Arial" charset="0"/>
          <a:ea typeface="+mn-ea"/>
          <a:cs typeface="Times New Roman" pitchFamily="18" charset="0"/>
        </a:defRPr>
      </a:lvl3pPr>
      <a:lvl4pPr marL="1200150" indent="-171450" algn="l" rtl="0" eaLnBrk="1" fontAlgn="base" hangingPunct="1">
        <a:spcBef>
          <a:spcPct val="20000"/>
        </a:spcBef>
        <a:spcAft>
          <a:spcPct val="0"/>
        </a:spcAft>
        <a:buChar char="–"/>
        <a:defRPr sz="1500" b="1">
          <a:solidFill>
            <a:schemeClr val="tx2"/>
          </a:solidFill>
          <a:latin typeface="Arial" charset="0"/>
          <a:ea typeface="+mn-ea"/>
          <a:cs typeface="Times New Roman" pitchFamily="18" charset="0"/>
        </a:defRPr>
      </a:lvl4pPr>
      <a:lvl5pPr marL="1543050" indent="-171450" algn="l" rtl="0" eaLnBrk="1" fontAlgn="base" hangingPunct="1">
        <a:spcBef>
          <a:spcPct val="20000"/>
        </a:spcBef>
        <a:spcAft>
          <a:spcPct val="0"/>
        </a:spcAft>
        <a:buChar char="»"/>
        <a:defRPr sz="1500" b="1">
          <a:solidFill>
            <a:schemeClr val="tx2"/>
          </a:solidFill>
          <a:latin typeface="Arial" charset="0"/>
          <a:ea typeface="+mn-ea"/>
          <a:cs typeface="Times New Roman" pitchFamily="18" charset="0"/>
        </a:defRPr>
      </a:lvl5pPr>
      <a:lvl6pPr marL="1885950" indent="-171450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Arial" charset="0"/>
        </a:defRPr>
      </a:lvl6pPr>
      <a:lvl7pPr marL="2228850" indent="-171450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Arial" charset="0"/>
        </a:defRPr>
      </a:lvl7pPr>
      <a:lvl8pPr marL="2571750" indent="-171450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Arial" charset="0"/>
        </a:defRPr>
      </a:lvl8pPr>
      <a:lvl9pPr marL="2914650" indent="-171450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Arial" charset="0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1BCEC7B-2BE6-4B29-B4E0-A5B822F6B2F3}" type="datetimeFigureOut">
              <a:rPr lang="zh-CN" altLang="en-US"/>
              <a:pPr>
                <a:defRPr/>
              </a:pPr>
              <a:t>2017/9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CB33EC7-E4FB-4291-98AB-5934AA090BA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82639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5pPr>
      <a:lvl6pPr marL="3429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6pPr>
      <a:lvl7pPr marL="6858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7pPr>
      <a:lvl8pPr marL="10287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8pPr>
      <a:lvl9pPr marL="1371600" algn="ctr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</a:defRPr>
      </a:lvl9pPr>
    </p:titleStyle>
    <p:bodyStyle>
      <a:lvl1pPr marL="257175" indent="-257175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1.xml"/><Relationship Id="rId1" Type="http://schemas.openxmlformats.org/officeDocument/2006/relationships/themeOverride" Target="../theme/themeOverride5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chart" Target="../charts/chart8.xml"/><Relationship Id="rId13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28.png"/><Relationship Id="rId12" Type="http://schemas.openxmlformats.org/officeDocument/2006/relationships/chart" Target="../charts/chart10.xml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16.xml"/><Relationship Id="rId6" Type="http://schemas.openxmlformats.org/officeDocument/2006/relationships/chart" Target="../charts/chart7.xml"/><Relationship Id="rId11" Type="http://schemas.openxmlformats.org/officeDocument/2006/relationships/image" Target="../media/image30.png"/><Relationship Id="rId5" Type="http://schemas.openxmlformats.org/officeDocument/2006/relationships/image" Target="../media/image27.png"/><Relationship Id="rId10" Type="http://schemas.openxmlformats.org/officeDocument/2006/relationships/chart" Target="../charts/chart9.xml"/><Relationship Id="rId4" Type="http://schemas.openxmlformats.org/officeDocument/2006/relationships/chart" Target="../charts/chart6.xml"/><Relationship Id="rId9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chart" Target="../charts/chart11.xml"/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3.xml"/><Relationship Id="rId2" Type="http://schemas.openxmlformats.org/officeDocument/2006/relationships/chart" Target="../charts/chart12.xml"/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5.xml"/><Relationship Id="rId2" Type="http://schemas.openxmlformats.org/officeDocument/2006/relationships/chart" Target="../charts/chart14.xml"/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image" Target="../media/image12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iff"/><Relationship Id="rId2" Type="http://schemas.openxmlformats.org/officeDocument/2006/relationships/image" Target="../media/image13.tiff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7.tiff"/><Relationship Id="rId5" Type="http://schemas.openxmlformats.org/officeDocument/2006/relationships/image" Target="../media/image16.tiff"/><Relationship Id="rId4" Type="http://schemas.openxmlformats.org/officeDocument/2006/relationships/image" Target="../media/image15.tif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chart" Target="../charts/chart1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6.xml"/><Relationship Id="rId4" Type="http://schemas.openxmlformats.org/officeDocument/2006/relationships/chart" Target="../charts/char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0" y="1460666"/>
            <a:ext cx="9144000" cy="2113808"/>
          </a:xfrm>
        </p:spPr>
        <p:txBody>
          <a:bodyPr/>
          <a:lstStyle/>
          <a:p>
            <a:r>
              <a:rPr lang="en-US" altLang="zh-CN" sz="2800" dirty="0">
                <a:solidFill>
                  <a:srgbClr val="F7F4D5"/>
                </a:solidFill>
              </a:rPr>
              <a:t>RBD-FAST BASED SENSITIVITY AND UNCERTAINTY ANALYSIS ON A COMPUTATIONAL HYDROGEN RECOMBINER TEST CASE</a:t>
            </a:r>
            <a:endParaRPr lang="zh-CN" altLang="en-US" sz="1050" dirty="0"/>
          </a:p>
        </p:txBody>
      </p:sp>
      <p:sp>
        <p:nvSpPr>
          <p:cNvPr id="2" name="文本框 1"/>
          <p:cNvSpPr txBox="1"/>
          <p:nvPr/>
        </p:nvSpPr>
        <p:spPr>
          <a:xfrm>
            <a:off x="1248813" y="383251"/>
            <a:ext cx="6752169" cy="707886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n-US" altLang="zh-CN" sz="2000" b="1" dirty="0" smtClean="0"/>
              <a:t>International Conference on Hydrogen </a:t>
            </a:r>
            <a:r>
              <a:rPr lang="en-US" altLang="zh-CN" sz="2000" b="1" dirty="0" smtClean="0"/>
              <a:t>Safety</a:t>
            </a:r>
          </a:p>
          <a:p>
            <a:pPr algn="ctr"/>
            <a:r>
              <a:rPr lang="en-US" altLang="zh-CN" sz="2000" b="1" dirty="0" smtClean="0"/>
              <a:t> 11-13 September 2017, Hamburg</a:t>
            </a:r>
            <a:endParaRPr lang="zh-CN" altLang="en-US" sz="20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2122526" y="3782538"/>
            <a:ext cx="7021474" cy="1631216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n-US" altLang="zh-CN" sz="2000" b="1" dirty="0" err="1" smtClean="0">
                <a:latin typeface="Times New Roman" panose="02020603050405020304" pitchFamily="18" charset="0"/>
                <a:ea typeface="Microsoft Yi Baiti" panose="03000500000000000000" pitchFamily="66" charset="0"/>
                <a:cs typeface="Times New Roman" panose="02020603050405020304" pitchFamily="18" charset="0"/>
              </a:rPr>
              <a:t>Jiyang</a:t>
            </a:r>
            <a:r>
              <a:rPr lang="en-US" altLang="zh-CN" sz="2000" b="1" dirty="0" smtClean="0">
                <a:latin typeface="Times New Roman" panose="02020603050405020304" pitchFamily="18" charset="0"/>
                <a:ea typeface="Microsoft Yi Baiti" panose="03000500000000000000" pitchFamily="66" charset="0"/>
                <a:cs typeface="Times New Roman" panose="02020603050405020304" pitchFamily="18" charset="0"/>
              </a:rPr>
              <a:t> Yu</a:t>
            </a:r>
            <a:r>
              <a:rPr lang="en-US" altLang="zh-CN" sz="2000" dirty="0" smtClean="0">
                <a:latin typeface="Microsoft Yi Baiti" panose="03000500000000000000" pitchFamily="66" charset="0"/>
                <a:ea typeface="Microsoft Yi Baiti" panose="03000500000000000000" pitchFamily="66" charset="0"/>
                <a:cs typeface="Times New Roman" panose="02020603050405020304" pitchFamily="18" charset="0"/>
              </a:rPr>
              <a:t>, Tsinghua University, Beijing, China</a:t>
            </a:r>
          </a:p>
          <a:p>
            <a:r>
              <a:rPr lang="en-US" altLang="zh-CN" sz="2000" b="1" dirty="0" err="1">
                <a:latin typeface="Times New Roman" panose="02020603050405020304" pitchFamily="18" charset="0"/>
                <a:ea typeface="Microsoft Yi Baiti" panose="03000500000000000000" pitchFamily="66" charset="0"/>
                <a:cs typeface="Times New Roman" panose="02020603050405020304" pitchFamily="18" charset="0"/>
              </a:rPr>
              <a:t>Bingxu</a:t>
            </a:r>
            <a:r>
              <a:rPr lang="en-US" altLang="zh-CN" sz="2000" b="1" dirty="0">
                <a:latin typeface="Times New Roman" panose="02020603050405020304" pitchFamily="18" charset="0"/>
                <a:ea typeface="Microsoft Yi Baiti" panose="03000500000000000000" pitchFamily="66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ea typeface="Microsoft Yi Baiti" panose="03000500000000000000" pitchFamily="66" charset="0"/>
                <a:cs typeface="Times New Roman" panose="02020603050405020304" pitchFamily="18" charset="0"/>
              </a:rPr>
              <a:t>Hou</a:t>
            </a:r>
            <a:r>
              <a:rPr lang="en-US" altLang="zh-CN" sz="2000" dirty="0" smtClean="0">
                <a:latin typeface="Microsoft Yi Baiti" panose="03000500000000000000" pitchFamily="66" charset="0"/>
                <a:ea typeface="Microsoft Yi Baiti" panose="03000500000000000000" pitchFamily="66" charset="0"/>
                <a:cs typeface="Times New Roman" panose="02020603050405020304" pitchFamily="18" charset="0"/>
              </a:rPr>
              <a:t>, CNNC CZEC, Beijing, China</a:t>
            </a:r>
          </a:p>
          <a:p>
            <a:r>
              <a:rPr lang="en-US" altLang="zh-CN" sz="2000" b="1" i="1" u="sng" dirty="0" err="1">
                <a:latin typeface="Times New Roman" panose="02020603050405020304" pitchFamily="18" charset="0"/>
                <a:ea typeface="Microsoft Yi Baiti" panose="03000500000000000000" pitchFamily="66" charset="0"/>
                <a:cs typeface="Times New Roman" panose="02020603050405020304" pitchFamily="18" charset="0"/>
              </a:rPr>
              <a:t>Zhanjie</a:t>
            </a:r>
            <a:r>
              <a:rPr lang="en-US" altLang="zh-CN" sz="2000" b="1" i="1" u="sng" dirty="0">
                <a:latin typeface="Times New Roman" panose="02020603050405020304" pitchFamily="18" charset="0"/>
                <a:ea typeface="Microsoft Yi Baiti" panose="03000500000000000000" pitchFamily="66" charset="0"/>
                <a:cs typeface="Times New Roman" panose="02020603050405020304" pitchFamily="18" charset="0"/>
              </a:rPr>
              <a:t> Xu</a:t>
            </a:r>
            <a:r>
              <a:rPr lang="en-US" altLang="zh-CN" sz="2000" i="1" u="sng" dirty="0" smtClean="0">
                <a:latin typeface="Microsoft Yi Baiti" panose="03000500000000000000" pitchFamily="66" charset="0"/>
                <a:ea typeface="Microsoft Yi Baiti" panose="03000500000000000000" pitchFamily="66" charset="0"/>
                <a:cs typeface="Times New Roman" panose="02020603050405020304" pitchFamily="18" charset="0"/>
              </a:rPr>
              <a:t>, Karlsruhe Institute of Technology, Karlsruhe, Germany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ea typeface="Microsoft Yi Baiti" panose="03000500000000000000" pitchFamily="66" charset="0"/>
                <a:cs typeface="Times New Roman" panose="02020603050405020304" pitchFamily="18" charset="0"/>
              </a:rPr>
              <a:t>Thomas Jordan</a:t>
            </a:r>
            <a:r>
              <a:rPr lang="en-US" altLang="zh-CN" sz="2000" dirty="0" smtClean="0">
                <a:latin typeface="Microsoft Yi Baiti" panose="03000500000000000000" pitchFamily="66" charset="0"/>
                <a:ea typeface="Microsoft Yi Baiti" panose="03000500000000000000" pitchFamily="66" charset="0"/>
                <a:cs typeface="Times New Roman" panose="02020603050405020304" pitchFamily="18" charset="0"/>
              </a:rPr>
              <a:t>, Karlsruhe Institute of Technology, Karlsruhe, Germany</a:t>
            </a:r>
          </a:p>
          <a:p>
            <a:r>
              <a:rPr lang="en-US" altLang="zh-CN" sz="2000" b="1" dirty="0" err="1">
                <a:latin typeface="Times New Roman" panose="02020603050405020304" pitchFamily="18" charset="0"/>
                <a:ea typeface="Microsoft Yi Baiti" panose="03000500000000000000" pitchFamily="66" charset="0"/>
                <a:cs typeface="Times New Roman" panose="02020603050405020304" pitchFamily="18" charset="0"/>
              </a:rPr>
              <a:t>Guangming</a:t>
            </a:r>
            <a:r>
              <a:rPr lang="en-US" altLang="zh-CN" sz="2000" b="1" dirty="0">
                <a:latin typeface="Times New Roman" panose="02020603050405020304" pitchFamily="18" charset="0"/>
                <a:ea typeface="Microsoft Yi Baiti" panose="03000500000000000000" pitchFamily="66" charset="0"/>
                <a:cs typeface="Times New Roman" panose="02020603050405020304" pitchFamily="18" charset="0"/>
              </a:rPr>
              <a:t> Jiang</a:t>
            </a:r>
            <a:r>
              <a:rPr lang="en-US" altLang="zh-CN" sz="2000" dirty="0" smtClean="0">
                <a:latin typeface="Microsoft Yi Baiti" panose="03000500000000000000" pitchFamily="66" charset="0"/>
                <a:ea typeface="Microsoft Yi Baiti" panose="03000500000000000000" pitchFamily="66" charset="0"/>
                <a:cs typeface="Times New Roman" panose="02020603050405020304" pitchFamily="18" charset="0"/>
              </a:rPr>
              <a:t>, CNNC NPIC, Chengdu, China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248813" y="5832978"/>
            <a:ext cx="71254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ea typeface="Microsoft Yi Baiti" panose="03000500000000000000" pitchFamily="66" charset="0"/>
                <a:cs typeface="Times New Roman" panose="02020603050405020304" pitchFamily="18" charset="0"/>
              </a:rPr>
              <a:t>3rd Floor – </a:t>
            </a:r>
            <a:r>
              <a:rPr lang="en-US" altLang="zh-CN" dirty="0" err="1" smtClean="0">
                <a:ea typeface="Microsoft Yi Baiti" panose="03000500000000000000" pitchFamily="66" charset="0"/>
                <a:cs typeface="Times New Roman" panose="02020603050405020304" pitchFamily="18" charset="0"/>
              </a:rPr>
              <a:t>Zollager</a:t>
            </a:r>
            <a:r>
              <a:rPr lang="en-US" altLang="zh-CN" dirty="0" smtClean="0">
                <a:ea typeface="Microsoft Yi Baiti" panose="03000500000000000000" pitchFamily="66" charset="0"/>
                <a:cs typeface="Times New Roman" panose="02020603050405020304" pitchFamily="18" charset="0"/>
              </a:rPr>
              <a:t>, Former Main Customs Office, Hamburg</a:t>
            </a:r>
          </a:p>
          <a:p>
            <a:pPr algn="ctr"/>
            <a:r>
              <a:rPr lang="en-US" altLang="zh-CN" dirty="0" smtClean="0">
                <a:ea typeface="Microsoft Yi Baiti" panose="03000500000000000000" pitchFamily="66" charset="0"/>
                <a:cs typeface="Times New Roman" panose="02020603050405020304" pitchFamily="18" charset="0"/>
              </a:rPr>
              <a:t>13.09.2017</a:t>
            </a:r>
            <a:endParaRPr lang="en-US" altLang="zh-CN" dirty="0">
              <a:ea typeface="Microsoft Yi Baiti" panose="03000500000000000000" pitchFamily="66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8333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BD-FAST Based Uncertainty and Sensitivity Analysi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 smtClean="0"/>
              <a:t>In RBD-FAST (</a:t>
            </a:r>
            <a:r>
              <a:rPr lang="en-US" altLang="zh-CN" u="sng" dirty="0" smtClean="0"/>
              <a:t>R</a:t>
            </a:r>
            <a:r>
              <a:rPr lang="en-US" altLang="zh-CN" dirty="0" smtClean="0"/>
              <a:t>andom </a:t>
            </a:r>
            <a:r>
              <a:rPr lang="en-US" altLang="zh-CN" u="sng" dirty="0" smtClean="0"/>
              <a:t>b</a:t>
            </a:r>
            <a:r>
              <a:rPr lang="en-US" altLang="zh-CN" dirty="0" smtClean="0"/>
              <a:t>alance </a:t>
            </a:r>
            <a:r>
              <a:rPr lang="en-US" altLang="zh-CN" u="sng" dirty="0" smtClean="0"/>
              <a:t>d</a:t>
            </a:r>
            <a:r>
              <a:rPr lang="en-US" altLang="zh-CN" dirty="0" smtClean="0"/>
              <a:t>esign - </a:t>
            </a:r>
            <a:r>
              <a:rPr lang="en-US" altLang="zh-CN" u="sng" dirty="0" smtClean="0"/>
              <a:t>F</a:t>
            </a:r>
            <a:r>
              <a:rPr lang="en-US" altLang="zh-CN" dirty="0" smtClean="0"/>
              <a:t>ourier </a:t>
            </a:r>
            <a:r>
              <a:rPr lang="en-US" altLang="zh-CN" u="sng" dirty="0" smtClean="0"/>
              <a:t>a</a:t>
            </a:r>
            <a:r>
              <a:rPr lang="en-US" altLang="zh-CN" dirty="0" smtClean="0"/>
              <a:t>ptitude </a:t>
            </a:r>
            <a:r>
              <a:rPr lang="en-US" altLang="zh-CN" u="sng" dirty="0" smtClean="0"/>
              <a:t>s</a:t>
            </a:r>
            <a:r>
              <a:rPr lang="en-US" altLang="zh-CN" dirty="0" smtClean="0"/>
              <a:t>ensitivity </a:t>
            </a:r>
            <a:r>
              <a:rPr lang="en-US" altLang="zh-CN" u="sng" dirty="0" smtClean="0"/>
              <a:t>t</a:t>
            </a:r>
            <a:r>
              <a:rPr lang="en-US" altLang="zh-CN" dirty="0" smtClean="0"/>
              <a:t>est</a:t>
            </a:r>
            <a:r>
              <a:rPr lang="en-US" altLang="zh-CN" dirty="0"/>
              <a:t>), sensitivity </a:t>
            </a:r>
            <a:r>
              <a:rPr lang="en-US" altLang="zh-CN" dirty="0" smtClean="0"/>
              <a:t>coefficient is defined as </a:t>
            </a:r>
            <a:r>
              <a:rPr lang="en-US" altLang="zh-CN" dirty="0"/>
              <a:t>the variance caused by a given input parameter to the whole variance of the </a:t>
            </a:r>
            <a:r>
              <a:rPr lang="en-US" altLang="zh-CN" dirty="0" smtClean="0"/>
              <a:t>output.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b="0" dirty="0" smtClean="0">
                <a:latin typeface="Times New Roman" panose="02020603050405020304" pitchFamily="18" charset="0"/>
              </a:rPr>
              <a:t>Output </a:t>
            </a:r>
            <a:r>
              <a:rPr lang="en-US" altLang="zh-CN" b="0" dirty="0">
                <a:latin typeface="Times New Roman" panose="02020603050405020304" pitchFamily="18" charset="0"/>
              </a:rPr>
              <a:t>can be </a:t>
            </a:r>
            <a:r>
              <a:rPr lang="en-US" altLang="zh-CN" b="0" dirty="0" smtClean="0">
                <a:latin typeface="Times New Roman" panose="02020603050405020304" pitchFamily="18" charset="0"/>
              </a:rPr>
              <a:t>decomposed as Fourier series;</a:t>
            </a:r>
          </a:p>
          <a:p>
            <a:pPr lvl="1"/>
            <a:endParaRPr lang="en-US" altLang="zh-CN" b="0" dirty="0">
              <a:latin typeface="Times New Roman" panose="02020603050405020304" pitchFamily="18" charset="0"/>
            </a:endParaRPr>
          </a:p>
          <a:p>
            <a:pPr lvl="1"/>
            <a:r>
              <a:rPr lang="en-US" altLang="zh-CN" b="0" dirty="0" smtClean="0">
                <a:latin typeface="Times New Roman" panose="02020603050405020304" pitchFamily="18" charset="0"/>
              </a:rPr>
              <a:t>Random arrangement is performed on sample input while de-arrangement on sample output;</a:t>
            </a:r>
          </a:p>
          <a:p>
            <a:pPr lvl="1"/>
            <a:r>
              <a:rPr lang="en-US" altLang="zh-CN" b="0" dirty="0">
                <a:latin typeface="Times New Roman" panose="02020603050405020304" pitchFamily="18" charset="0"/>
              </a:rPr>
              <a:t>sensitivity coefficient </a:t>
            </a:r>
            <a:r>
              <a:rPr lang="en-US" altLang="zh-CN" b="0" dirty="0" smtClean="0">
                <a:latin typeface="Times New Roman" panose="02020603050405020304" pitchFamily="18" charset="0"/>
              </a:rPr>
              <a:t>can be </a:t>
            </a:r>
            <a:r>
              <a:rPr lang="en-US" altLang="zh-CN" b="0" dirty="0">
                <a:latin typeface="Times New Roman" panose="02020603050405020304" pitchFamily="18" charset="0"/>
              </a:rPr>
              <a:t>computed by calculating the spectrum of the fast Fourier </a:t>
            </a:r>
            <a:r>
              <a:rPr lang="en-US" altLang="zh-CN" b="0" dirty="0" smtClean="0">
                <a:latin typeface="Times New Roman" panose="02020603050405020304" pitchFamily="18" charset="0"/>
              </a:rPr>
              <a:t>transform (FFT).</a:t>
            </a:r>
          </a:p>
          <a:p>
            <a:pPr lvl="1"/>
            <a:endParaRPr lang="en-US" altLang="zh-CN" b="0" dirty="0" smtClean="0">
              <a:latin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074163"/>
              </p:ext>
            </p:extLst>
          </p:nvPr>
        </p:nvGraphicFramePr>
        <p:xfrm>
          <a:off x="3177343" y="2743200"/>
          <a:ext cx="2196324" cy="787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3" imgW="1384300" imgH="495300" progId="Equation.DSMT4">
                  <p:embed/>
                </p:oleObj>
              </mc:Choice>
              <mc:Fallback>
                <p:oleObj name="Equation" r:id="rId3" imgW="13843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343" y="2743200"/>
                        <a:ext cx="2196324" cy="787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358203"/>
              </p:ext>
            </p:extLst>
          </p:nvPr>
        </p:nvGraphicFramePr>
        <p:xfrm>
          <a:off x="2518365" y="3995670"/>
          <a:ext cx="410727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5" imgW="2387600" imgH="317500" progId="Equation.DSMT4">
                  <p:embed/>
                </p:oleObj>
              </mc:Choice>
              <mc:Fallback>
                <p:oleObj name="Equation" r:id="rId5" imgW="2387600" imgH="317500" progId="Equation.DSMT4">
                  <p:embed/>
                  <p:pic>
                    <p:nvPicPr>
                      <p:cNvPr id="9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365" y="3995670"/>
                        <a:ext cx="4107270" cy="54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42236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put </a:t>
            </a:r>
            <a:r>
              <a:rPr lang="en-US" altLang="zh-CN" dirty="0"/>
              <a:t>and </a:t>
            </a:r>
            <a:r>
              <a:rPr lang="en-US" altLang="zh-CN" dirty="0" smtClean="0"/>
              <a:t>Output Parameters </a:t>
            </a:r>
            <a:r>
              <a:rPr lang="en-US" altLang="zh-CN" dirty="0"/>
              <a:t>to be </a:t>
            </a:r>
            <a:r>
              <a:rPr lang="en-US" altLang="zh-CN" dirty="0" smtClean="0"/>
              <a:t>Analyze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 smtClean="0"/>
              <a:t>Input parameters to be sampled (1000 samples)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1400" kern="100" baseline="30000" dirty="0" smtClean="0">
              <a:latin typeface="Times New Roman" panose="02020603050405020304" pitchFamily="18" charset="0"/>
              <a:ea typeface="等线" panose="02010600030101010101" pitchFamily="2" charset="-122"/>
            </a:endParaRPr>
          </a:p>
          <a:p>
            <a:pPr lvl="1"/>
            <a:r>
              <a:rPr lang="en-US" altLang="zh-CN" b="0" dirty="0" smtClean="0">
                <a:latin typeface="Times New Roman" panose="02020603050405020304" pitchFamily="18" charset="0"/>
              </a:rPr>
              <a:t>Distribution: Gaussian, Standard deviation: 5% </a:t>
            </a:r>
            <a:r>
              <a:rPr lang="en-US" altLang="zh-CN" b="0" dirty="0" smtClean="0">
                <a:latin typeface="Times New Roman" panose="02020603050405020304" pitchFamily="18" charset="0"/>
              </a:rPr>
              <a:t>nominal </a:t>
            </a:r>
            <a:r>
              <a:rPr lang="en-US" altLang="zh-CN" b="0" dirty="0" smtClean="0">
                <a:latin typeface="Times New Roman" panose="02020603050405020304" pitchFamily="18" charset="0"/>
              </a:rPr>
              <a:t>value</a:t>
            </a:r>
          </a:p>
          <a:p>
            <a:endParaRPr lang="en-US" altLang="zh-CN" dirty="0"/>
          </a:p>
          <a:p>
            <a:r>
              <a:rPr lang="en-US" altLang="zh-CN" dirty="0" smtClean="0"/>
              <a:t>Output parameter to be </a:t>
            </a:r>
            <a:r>
              <a:rPr lang="en-US" altLang="zh-CN" dirty="0" smtClean="0"/>
              <a:t>analyzed</a:t>
            </a:r>
            <a:endParaRPr lang="en-US" altLang="zh-CN" dirty="0" smtClean="0"/>
          </a:p>
          <a:p>
            <a:pPr lvl="1"/>
            <a:r>
              <a:rPr lang="en-US" altLang="zh-CN" b="0" dirty="0" smtClean="0">
                <a:latin typeface="Times New Roman" panose="02020603050405020304" pitchFamily="18" charset="0"/>
              </a:rPr>
              <a:t>DDTR</a:t>
            </a:r>
          </a:p>
          <a:p>
            <a:pPr lvl="1"/>
            <a:r>
              <a:rPr lang="en-US" altLang="zh-CN" b="0" dirty="0">
                <a:latin typeface="Times New Roman" panose="02020603050405020304" pitchFamily="18" charset="0"/>
              </a:rPr>
              <a:t>maximum explosion </a:t>
            </a:r>
            <a:r>
              <a:rPr lang="en-US" altLang="zh-CN" b="0" dirty="0" smtClean="0">
                <a:latin typeface="Times New Roman" panose="02020603050405020304" pitchFamily="18" charset="0"/>
              </a:rPr>
              <a:t>energy, </a:t>
            </a:r>
            <a:r>
              <a:rPr lang="en-US" altLang="zh-CN" b="0" i="1" dirty="0" err="1">
                <a:latin typeface="Times New Roman" panose="02020603050405020304" pitchFamily="18" charset="0"/>
              </a:rPr>
              <a:t>Q</a:t>
            </a:r>
            <a:r>
              <a:rPr lang="en-US" altLang="zh-CN" b="0" baseline="-25000" dirty="0" err="1">
                <a:latin typeface="Times New Roman" panose="02020603050405020304" pitchFamily="18" charset="0"/>
              </a:rPr>
              <a:t>max</a:t>
            </a:r>
            <a:endParaRPr lang="en-US" altLang="zh-CN" b="0" dirty="0">
              <a:latin typeface="Times New Roman" panose="02020603050405020304" pitchFamily="18" charset="0"/>
            </a:endParaRPr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1345302"/>
              </p:ext>
            </p:extLst>
          </p:nvPr>
        </p:nvGraphicFramePr>
        <p:xfrm>
          <a:off x="1346547" y="1822218"/>
          <a:ext cx="6519797" cy="1493520"/>
        </p:xfrm>
        <a:graphic>
          <a:graphicData uri="http://schemas.openxmlformats.org/drawingml/2006/table">
            <a:tbl>
              <a:tblPr firstRow="1" firstCol="1" bandRow="1"/>
              <a:tblGrid>
                <a:gridCol w="816331">
                  <a:extLst>
                    <a:ext uri="{9D8B030D-6E8A-4147-A177-3AD203B41FA5}">
                      <a16:colId xmlns:a16="http://schemas.microsoft.com/office/drawing/2014/main" xmlns="" val="919066898"/>
                    </a:ext>
                  </a:extLst>
                </a:gridCol>
                <a:gridCol w="3530200">
                  <a:extLst>
                    <a:ext uri="{9D8B030D-6E8A-4147-A177-3AD203B41FA5}">
                      <a16:colId xmlns:a16="http://schemas.microsoft.com/office/drawing/2014/main" xmlns="" val="1915786918"/>
                    </a:ext>
                  </a:extLst>
                </a:gridCol>
                <a:gridCol w="2173266">
                  <a:extLst>
                    <a:ext uri="{9D8B030D-6E8A-4147-A177-3AD203B41FA5}">
                      <a16:colId xmlns:a16="http://schemas.microsoft.com/office/drawing/2014/main" xmlns="" val="9042398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Symbol</a:t>
                      </a:r>
                      <a:endParaRPr lang="zh-CN" sz="1400" kern="10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Parameter name</a:t>
                      </a:r>
                      <a:endParaRPr lang="zh-CN" sz="1400" kern="10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Nominal value</a:t>
                      </a:r>
                      <a:endParaRPr lang="zh-CN" sz="1400" kern="100" dirty="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95476928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i="1" kern="10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x</a:t>
                      </a:r>
                      <a:r>
                        <a:rPr lang="en-US" sz="1400" b="1" kern="100" baseline="-2500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1</a:t>
                      </a:r>
                      <a:endParaRPr lang="zh-CN" sz="1400" kern="10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Wall temperature, </a:t>
                      </a:r>
                      <a:r>
                        <a:rPr lang="en-US" sz="1400" i="1" kern="100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T</a:t>
                      </a:r>
                      <a:r>
                        <a:rPr lang="en-US" sz="1400" kern="100" baseline="-25000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w</a:t>
                      </a:r>
                      <a:endParaRPr lang="zh-CN" sz="1400" kern="100" dirty="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20°C</a:t>
                      </a:r>
                      <a:endParaRPr lang="zh-CN" sz="1400" kern="10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8946697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i="1" kern="10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x</a:t>
                      </a:r>
                      <a:r>
                        <a:rPr lang="en-US" sz="1400" b="1" kern="100" baseline="-2500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2</a:t>
                      </a:r>
                      <a:endParaRPr lang="zh-CN" sz="1400" kern="10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Wall heat transfer coefficient, </a:t>
                      </a:r>
                      <a:r>
                        <a:rPr lang="en-US" sz="1400" i="1" kern="10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h</a:t>
                      </a:r>
                      <a:r>
                        <a:rPr lang="en-US" sz="1400" kern="100" baseline="-2500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w</a:t>
                      </a:r>
                      <a:endParaRPr lang="zh-CN" sz="1400" kern="10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J/m</a:t>
                      </a:r>
                      <a:r>
                        <a:rPr lang="en-US" sz="1400" kern="100" baseline="3000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2</a:t>
                      </a:r>
                      <a:r>
                        <a:rPr lang="en-US" sz="1400" kern="10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/°C</a:t>
                      </a:r>
                      <a:endParaRPr lang="zh-CN" sz="1400" kern="10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61477095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i="1" kern="10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x</a:t>
                      </a:r>
                      <a:r>
                        <a:rPr lang="en-US" sz="1400" b="1" kern="100" baseline="-2500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3</a:t>
                      </a:r>
                      <a:endParaRPr lang="zh-CN" sz="1400" kern="10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Initial temperature, </a:t>
                      </a:r>
                      <a:r>
                        <a:rPr lang="en-US" sz="1400" i="1" kern="10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T</a:t>
                      </a:r>
                      <a:r>
                        <a:rPr lang="en-US" sz="1400" kern="100" baseline="-2500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0</a:t>
                      </a:r>
                      <a:endParaRPr lang="zh-CN" sz="1400" kern="10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20°C</a:t>
                      </a:r>
                      <a:endParaRPr lang="zh-CN" sz="1400" kern="100" dirty="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68989067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i="1" kern="10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x</a:t>
                      </a:r>
                      <a:r>
                        <a:rPr lang="en-US" sz="1400" b="1" kern="100" baseline="-2500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4</a:t>
                      </a:r>
                      <a:endParaRPr lang="zh-CN" sz="1400" kern="10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Initial hydrogen volume fraction coefficient, </a:t>
                      </a:r>
                      <a:r>
                        <a:rPr lang="en-US" sz="1400" i="1" kern="10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α</a:t>
                      </a:r>
                      <a:r>
                        <a:rPr lang="en-US" sz="1400" i="1" kern="100" baseline="3000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*</a:t>
                      </a:r>
                      <a:endParaRPr lang="zh-CN" sz="1400" kern="10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1</a:t>
                      </a:r>
                      <a:endParaRPr lang="zh-CN" sz="1400" kern="10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85434952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i="1" kern="10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x</a:t>
                      </a:r>
                      <a:r>
                        <a:rPr lang="en-US" sz="1400" b="1" kern="100" baseline="-2500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5</a:t>
                      </a:r>
                      <a:endParaRPr lang="zh-CN" sz="1400" kern="10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Recombiner performance parameter, </a:t>
                      </a:r>
                      <a:r>
                        <a:rPr lang="en-US" sz="1400" i="1" kern="10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A</a:t>
                      </a:r>
                      <a:endParaRPr lang="zh-CN" sz="1400" kern="10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0.48 × 10</a:t>
                      </a:r>
                      <a:r>
                        <a:rPr lang="en-US" sz="1400" kern="100" baseline="30000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−3</a:t>
                      </a:r>
                      <a:r>
                        <a:rPr lang="en-US" sz="1400" kern="100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 kg/s/bar</a:t>
                      </a:r>
                      <a:endParaRPr lang="zh-CN" sz="1400" kern="100" dirty="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35768585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i="1" kern="100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x</a:t>
                      </a:r>
                      <a:r>
                        <a:rPr lang="en-US" sz="1400" b="1" kern="100" baseline="-25000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6</a:t>
                      </a:r>
                      <a:endParaRPr lang="zh-CN" sz="1400" kern="100" dirty="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 err="1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Recombiner</a:t>
                      </a:r>
                      <a:r>
                        <a:rPr lang="en-US" sz="1400" kern="100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 performance parameter, </a:t>
                      </a:r>
                      <a:r>
                        <a:rPr lang="en-US" sz="1400" i="1" kern="100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B</a:t>
                      </a:r>
                      <a:endParaRPr lang="zh-CN" sz="1400" kern="100" dirty="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0.58×10</a:t>
                      </a:r>
                      <a:r>
                        <a:rPr lang="en-US" sz="1400" kern="100" baseline="30000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−3</a:t>
                      </a:r>
                      <a:r>
                        <a:rPr lang="en-US" sz="1400" kern="100" dirty="0">
                          <a:solidFill>
                            <a:schemeClr val="tx2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</a:rPr>
                        <a:t> kg/s</a:t>
                      </a:r>
                      <a:endParaRPr lang="zh-CN" sz="1400" kern="100" dirty="0">
                        <a:solidFill>
                          <a:schemeClr val="tx2"/>
                        </a:solidFill>
                        <a:effectLst/>
                        <a:latin typeface="Times New Roman" panose="02020603050405020304" pitchFamily="18" charset="0"/>
                        <a:ea typeface="等线" panose="02010600030101010101" pitchFamily="2" charset="-122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85480105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940553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Uncertainty Analysis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buClrTx/>
            </a:pPr>
            <a:r>
              <a:rPr lang="en-US" altLang="zh-CN" dirty="0">
                <a:latin typeface="Arial" charset="0"/>
                <a:ea typeface="+mn-ea"/>
              </a:rPr>
              <a:t>DDTR</a:t>
            </a:r>
            <a:endParaRPr lang="zh-CN" altLang="en-US" dirty="0">
              <a:latin typeface="Arial" charset="0"/>
              <a:ea typeface="+mn-ea"/>
            </a:endParaRPr>
          </a:p>
        </p:txBody>
      </p:sp>
      <p:sp>
        <p:nvSpPr>
          <p:cNvPr id="6" name="内容占位符 3"/>
          <p:cNvSpPr>
            <a:spLocks noGrp="1"/>
          </p:cNvSpPr>
          <p:nvPr>
            <p:ph sz="half" idx="2"/>
          </p:nvPr>
        </p:nvSpPr>
        <p:spPr>
          <a:xfrm>
            <a:off x="4843398" y="1214422"/>
            <a:ext cx="4000500" cy="5029200"/>
          </a:xfrm>
        </p:spPr>
        <p:txBody>
          <a:bodyPr/>
          <a:lstStyle/>
          <a:p>
            <a:pPr>
              <a:buClrTx/>
            </a:pPr>
            <a:r>
              <a:rPr lang="en-US" altLang="zh-CN" i="1" dirty="0" err="1" smtClean="0">
                <a:latin typeface="Arial" charset="0"/>
                <a:ea typeface="+mn-ea"/>
              </a:rPr>
              <a:t>Q</a:t>
            </a:r>
            <a:r>
              <a:rPr lang="en-US" altLang="zh-CN" baseline="-25000" dirty="0" err="1" smtClean="0">
                <a:latin typeface="Arial" charset="0"/>
                <a:ea typeface="+mn-ea"/>
              </a:rPr>
              <a:t>max</a:t>
            </a:r>
            <a:endParaRPr lang="zh-CN" altLang="en-US" baseline="-25000" dirty="0">
              <a:latin typeface="Arial" charset="0"/>
              <a:ea typeface="+mn-ea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791" y="1991638"/>
            <a:ext cx="3853006" cy="343213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9411" y="1991638"/>
            <a:ext cx="3853006" cy="3432132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2204581" y="5139078"/>
            <a:ext cx="782587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050" dirty="0" smtClean="0">
                <a:solidFill>
                  <a:schemeClr val="tx2"/>
                </a:solidFill>
              </a:rPr>
              <a:t>Time (s)</a:t>
            </a:r>
            <a:endParaRPr lang="zh-CN" altLang="en-US" sz="1050" dirty="0">
              <a:solidFill>
                <a:schemeClr val="tx2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452354" y="5139078"/>
            <a:ext cx="782587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050" dirty="0" smtClean="0">
                <a:solidFill>
                  <a:schemeClr val="tx2"/>
                </a:solidFill>
              </a:rPr>
              <a:t>Time (s)</a:t>
            </a:r>
            <a:endParaRPr lang="zh-CN" altLang="en-US" sz="1050" dirty="0">
              <a:solidFill>
                <a:schemeClr val="tx2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780777" y="2317314"/>
            <a:ext cx="1340285" cy="145301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19" name="组合 18"/>
          <p:cNvGrpSpPr/>
          <p:nvPr/>
        </p:nvGrpSpPr>
        <p:grpSpPr>
          <a:xfrm>
            <a:off x="1922746" y="2225995"/>
            <a:ext cx="2298525" cy="938719"/>
            <a:chOff x="1922746" y="2225995"/>
            <a:chExt cx="2298525" cy="938719"/>
          </a:xfrm>
        </p:grpSpPr>
        <p:sp>
          <p:nvSpPr>
            <p:cNvPr id="11" name="文本框 10"/>
            <p:cNvSpPr txBox="1"/>
            <p:nvPr/>
          </p:nvSpPr>
          <p:spPr>
            <a:xfrm>
              <a:off x="1966296" y="2225995"/>
              <a:ext cx="2254975" cy="93871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smtClean="0">
                  <a:solidFill>
                    <a:schemeClr val="tx2"/>
                  </a:solidFill>
                </a:rPr>
                <a:t>        Nominal</a:t>
              </a:r>
            </a:p>
            <a:p>
              <a:r>
                <a:rPr lang="en-US" altLang="zh-CN" sz="1100" dirty="0" smtClean="0">
                  <a:solidFill>
                    <a:schemeClr val="tx2"/>
                  </a:solidFill>
                </a:rPr>
                <a:t>        RBD-FAST upper</a:t>
              </a:r>
            </a:p>
            <a:p>
              <a:r>
                <a:rPr lang="en-US" altLang="zh-CN" sz="1100" dirty="0" smtClean="0">
                  <a:solidFill>
                    <a:schemeClr val="tx2"/>
                  </a:solidFill>
                </a:rPr>
                <a:t>        RBD-FAST lower</a:t>
              </a:r>
            </a:p>
            <a:p>
              <a:r>
                <a:rPr lang="en-US" altLang="zh-CN" sz="1100" dirty="0" smtClean="0">
                  <a:solidFill>
                    <a:schemeClr val="tx2"/>
                  </a:solidFill>
                </a:rPr>
                <a:t>        Nonparametric upper</a:t>
              </a:r>
            </a:p>
            <a:p>
              <a:r>
                <a:rPr lang="en-US" altLang="zh-CN" sz="1100" dirty="0" smtClean="0">
                  <a:solidFill>
                    <a:schemeClr val="tx2"/>
                  </a:solidFill>
                </a:rPr>
                <a:t>        Nonparametric lower</a:t>
              </a:r>
              <a:endParaRPr lang="zh-CN" altLang="en-US" sz="1100" dirty="0">
                <a:solidFill>
                  <a:schemeClr val="tx2"/>
                </a:solidFill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1929008" y="2342366"/>
              <a:ext cx="415708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1929008" y="2519819"/>
              <a:ext cx="415708" cy="0"/>
            </a:xfrm>
            <a:prstGeom prst="line">
              <a:avLst/>
            </a:prstGeom>
            <a:ln>
              <a:solidFill>
                <a:schemeClr val="tx2"/>
              </a:solidFill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1931096" y="2697271"/>
              <a:ext cx="415708" cy="0"/>
            </a:xfrm>
            <a:prstGeom prst="line">
              <a:avLst/>
            </a:prstGeom>
            <a:ln>
              <a:solidFill>
                <a:schemeClr val="tx2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1933184" y="2862197"/>
              <a:ext cx="415708" cy="0"/>
            </a:xfrm>
            <a:prstGeom prst="line">
              <a:avLst/>
            </a:prstGeom>
            <a:ln>
              <a:solidFill>
                <a:schemeClr val="tx2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1922746" y="3014597"/>
              <a:ext cx="415708" cy="0"/>
            </a:xfrm>
            <a:prstGeom prst="line">
              <a:avLst/>
            </a:prstGeom>
            <a:ln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矩形 19"/>
          <p:cNvSpPr/>
          <p:nvPr/>
        </p:nvSpPr>
        <p:spPr>
          <a:xfrm>
            <a:off x="5774499" y="3707704"/>
            <a:ext cx="1678487" cy="11398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5484520" y="3724746"/>
            <a:ext cx="2298525" cy="938719"/>
            <a:chOff x="1922746" y="2225995"/>
            <a:chExt cx="2298525" cy="938719"/>
          </a:xfrm>
        </p:grpSpPr>
        <p:sp>
          <p:nvSpPr>
            <p:cNvPr id="22" name="文本框 21"/>
            <p:cNvSpPr txBox="1"/>
            <p:nvPr/>
          </p:nvSpPr>
          <p:spPr>
            <a:xfrm>
              <a:off x="1966296" y="2225995"/>
              <a:ext cx="2254975" cy="93871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100" dirty="0" smtClean="0">
                  <a:solidFill>
                    <a:schemeClr val="tx2"/>
                  </a:solidFill>
                </a:rPr>
                <a:t>        Nominal</a:t>
              </a:r>
            </a:p>
            <a:p>
              <a:r>
                <a:rPr lang="en-US" altLang="zh-CN" sz="1100" dirty="0" smtClean="0">
                  <a:solidFill>
                    <a:schemeClr val="tx2"/>
                  </a:solidFill>
                </a:rPr>
                <a:t>        RBD-FAST upper</a:t>
              </a:r>
            </a:p>
            <a:p>
              <a:r>
                <a:rPr lang="en-US" altLang="zh-CN" sz="1100" dirty="0" smtClean="0">
                  <a:solidFill>
                    <a:schemeClr val="tx2"/>
                  </a:solidFill>
                </a:rPr>
                <a:t>        RBD-FAST lower</a:t>
              </a:r>
            </a:p>
            <a:p>
              <a:r>
                <a:rPr lang="en-US" altLang="zh-CN" sz="1100" dirty="0" smtClean="0">
                  <a:solidFill>
                    <a:schemeClr val="tx2"/>
                  </a:solidFill>
                </a:rPr>
                <a:t>        Nonparametric upper</a:t>
              </a:r>
            </a:p>
            <a:p>
              <a:r>
                <a:rPr lang="en-US" altLang="zh-CN" sz="1100" dirty="0" smtClean="0">
                  <a:solidFill>
                    <a:schemeClr val="tx2"/>
                  </a:solidFill>
                </a:rPr>
                <a:t>        Nonparametric lower</a:t>
              </a:r>
              <a:endParaRPr lang="zh-CN" altLang="en-US" sz="1100" dirty="0">
                <a:solidFill>
                  <a:schemeClr val="tx2"/>
                </a:solidFill>
              </a:endParaRPr>
            </a:p>
          </p:txBody>
        </p:sp>
        <p:cxnSp>
          <p:nvCxnSpPr>
            <p:cNvPr id="23" name="直接连接符 22"/>
            <p:cNvCxnSpPr/>
            <p:nvPr/>
          </p:nvCxnSpPr>
          <p:spPr>
            <a:xfrm>
              <a:off x="1929008" y="2342366"/>
              <a:ext cx="415708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1929008" y="2519819"/>
              <a:ext cx="415708" cy="0"/>
            </a:xfrm>
            <a:prstGeom prst="line">
              <a:avLst/>
            </a:prstGeom>
            <a:ln>
              <a:solidFill>
                <a:schemeClr val="tx2"/>
              </a:solidFill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连接符 24"/>
            <p:cNvCxnSpPr/>
            <p:nvPr/>
          </p:nvCxnSpPr>
          <p:spPr>
            <a:xfrm>
              <a:off x="1931096" y="2697271"/>
              <a:ext cx="415708" cy="0"/>
            </a:xfrm>
            <a:prstGeom prst="line">
              <a:avLst/>
            </a:prstGeom>
            <a:ln>
              <a:solidFill>
                <a:schemeClr val="tx2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1933184" y="2862197"/>
              <a:ext cx="415708" cy="0"/>
            </a:xfrm>
            <a:prstGeom prst="line">
              <a:avLst/>
            </a:prstGeom>
            <a:ln>
              <a:solidFill>
                <a:schemeClr val="tx2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1922746" y="3014597"/>
              <a:ext cx="415708" cy="0"/>
            </a:xfrm>
            <a:prstGeom prst="line">
              <a:avLst/>
            </a:prstGeom>
            <a:ln>
              <a:solidFill>
                <a:schemeClr val="tx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410026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Uncertainty Analysi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 smtClean="0"/>
              <a:t>Distribution of DDTR and </a:t>
            </a:r>
            <a:r>
              <a:rPr lang="en-US" altLang="zh-CN" i="1" dirty="0" err="1" smtClean="0"/>
              <a:t>Q</a:t>
            </a:r>
            <a:r>
              <a:rPr lang="en-US" altLang="zh-CN" baseline="-25000" dirty="0" err="1" smtClean="0"/>
              <a:t>max</a:t>
            </a:r>
            <a:endParaRPr lang="en-US" altLang="zh-CN" baseline="-25000" dirty="0" smtClean="0"/>
          </a:p>
          <a:p>
            <a:pPr lvl="1"/>
            <a:r>
              <a:rPr lang="en-US" altLang="zh-CN" b="0" dirty="0" smtClean="0">
                <a:latin typeface="Times New Roman" panose="02020603050405020304" pitchFamily="18" charset="0"/>
              </a:rPr>
              <a:t>DDTR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 smtClean="0"/>
          </a:p>
          <a:p>
            <a:pPr lvl="1"/>
            <a:r>
              <a:rPr lang="en-US" altLang="zh-CN" b="0" i="1" dirty="0" err="1" smtClean="0">
                <a:latin typeface="Times New Roman" panose="02020603050405020304" pitchFamily="18" charset="0"/>
              </a:rPr>
              <a:t>Q</a:t>
            </a:r>
            <a:r>
              <a:rPr lang="en-US" altLang="zh-CN" b="0" baseline="-25000" dirty="0" err="1" smtClean="0">
                <a:latin typeface="Times New Roman" panose="02020603050405020304" pitchFamily="18" charset="0"/>
              </a:rPr>
              <a:t>max</a:t>
            </a:r>
            <a:endParaRPr lang="zh-CN" altLang="en-US" b="0" baseline="-2500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cx="http://schemas.microsoft.com/office/drawing/2014/chartex" xmlns="" Requires="cx">
          <p:graphicFrame>
            <p:nvGraphicFramePr>
              <p:cNvPr id="4" name="图表 3"/>
              <p:cNvGraphicFramePr/>
              <p:nvPr>
                <p:extLst>
                  <p:ext uri="{D42A27DB-BD31-4B8C-83A1-F6EECF244321}">
                    <p14:modId xmlns:p14="http://schemas.microsoft.com/office/powerpoint/2010/main" val="2868444665"/>
                  </p:ext>
                </p:extLst>
              </p:nvPr>
            </p:nvGraphicFramePr>
            <p:xfrm>
              <a:off x="1619250" y="1914082"/>
              <a:ext cx="1619885" cy="2231390"/>
            </p:xfrm>
            <a:graphic>
              <a:graphicData uri="http://schemas.microsoft.com/office/drawing/2014/chartex">
                <c:chart xmlns:c="http://schemas.openxmlformats.org/drawingml/2006/chart" xmlns:r="http://schemas.openxmlformats.org/officeDocument/2006/relationships" r:id="rId2"/>
              </a:graphicData>
            </a:graphic>
          </p:graphicFrame>
        </mc:Choice>
        <mc:Fallback>
          <p:pic>
            <p:nvPicPr>
              <p:cNvPr id="4" name="图表 3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19250" y="1914082"/>
                <a:ext cx="1619885" cy="22313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cx="http://schemas.microsoft.com/office/drawing/2014/chartex" xmlns="" Requires="cx">
          <p:graphicFrame>
            <p:nvGraphicFramePr>
              <p:cNvPr id="5" name="图表 4"/>
              <p:cNvGraphicFramePr/>
              <p:nvPr>
                <p:extLst>
                  <p:ext uri="{D42A27DB-BD31-4B8C-83A1-F6EECF244321}">
                    <p14:modId xmlns:p14="http://schemas.microsoft.com/office/powerpoint/2010/main" val="1955701780"/>
                  </p:ext>
                </p:extLst>
              </p:nvPr>
            </p:nvGraphicFramePr>
            <p:xfrm>
              <a:off x="3762057" y="1914082"/>
              <a:ext cx="1619885" cy="2231390"/>
            </p:xfrm>
            <a:graphic>
              <a:graphicData uri="http://schemas.microsoft.com/office/drawing/2014/chartex">
                <c:chart xmlns:c="http://schemas.openxmlformats.org/drawingml/2006/chart" xmlns:r="http://schemas.openxmlformats.org/officeDocument/2006/relationships" r:id="rId4"/>
              </a:graphicData>
            </a:graphic>
          </p:graphicFrame>
        </mc:Choice>
        <mc:Fallback>
          <p:pic>
            <p:nvPicPr>
              <p:cNvPr id="5" name="图表 4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762057" y="1914082"/>
                <a:ext cx="1619885" cy="22313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cx="http://schemas.microsoft.com/office/drawing/2014/chartex" xmlns="" Requires="cx">
          <p:graphicFrame>
            <p:nvGraphicFramePr>
              <p:cNvPr id="6" name="图表 5"/>
              <p:cNvGraphicFramePr/>
              <p:nvPr>
                <p:extLst>
                  <p:ext uri="{D42A27DB-BD31-4B8C-83A1-F6EECF244321}">
                    <p14:modId xmlns:p14="http://schemas.microsoft.com/office/powerpoint/2010/main" val="1964762353"/>
                  </p:ext>
                </p:extLst>
              </p:nvPr>
            </p:nvGraphicFramePr>
            <p:xfrm>
              <a:off x="5904864" y="1914082"/>
              <a:ext cx="1619885" cy="2231390"/>
            </p:xfrm>
            <a:graphic>
              <a:graphicData uri="http://schemas.microsoft.com/office/drawing/2014/chartex">
                <c:chart xmlns:c="http://schemas.openxmlformats.org/drawingml/2006/chart" xmlns:r="http://schemas.openxmlformats.org/officeDocument/2006/relationships" r:id="rId6"/>
              </a:graphicData>
            </a:graphic>
          </p:graphicFrame>
        </mc:Choice>
        <mc:Fallback>
          <p:pic>
            <p:nvPicPr>
              <p:cNvPr id="6" name="图表 5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904864" y="1914082"/>
                <a:ext cx="1619885" cy="22313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cx="http://schemas.microsoft.com/office/drawing/2014/chartex" xmlns="" Requires="cx">
          <p:graphicFrame>
            <p:nvGraphicFramePr>
              <p:cNvPr id="7" name="图表 6"/>
              <p:cNvGraphicFramePr/>
              <p:nvPr>
                <p:extLst>
                  <p:ext uri="{D42A27DB-BD31-4B8C-83A1-F6EECF244321}">
                    <p14:modId xmlns:p14="http://schemas.microsoft.com/office/powerpoint/2010/main" val="336527739"/>
                  </p:ext>
                </p:extLst>
              </p:nvPr>
            </p:nvGraphicFramePr>
            <p:xfrm>
              <a:off x="1619249" y="4377091"/>
              <a:ext cx="1619885" cy="2231390"/>
            </p:xfrm>
            <a:graphic>
              <a:graphicData uri="http://schemas.microsoft.com/office/drawing/2014/chartex">
                <c:chart xmlns:c="http://schemas.openxmlformats.org/drawingml/2006/chart" xmlns:r="http://schemas.openxmlformats.org/officeDocument/2006/relationships" r:id="rId8"/>
              </a:graphicData>
            </a:graphic>
          </p:graphicFrame>
        </mc:Choice>
        <mc:Fallback>
          <p:pic>
            <p:nvPicPr>
              <p:cNvPr id="7" name="图表 6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619249" y="4377091"/>
                <a:ext cx="1619885" cy="22313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cx="http://schemas.microsoft.com/office/drawing/2014/chartex" xmlns="" Requires="cx">
          <p:graphicFrame>
            <p:nvGraphicFramePr>
              <p:cNvPr id="8" name="图表 7"/>
              <p:cNvGraphicFramePr/>
              <p:nvPr>
                <p:extLst>
                  <p:ext uri="{D42A27DB-BD31-4B8C-83A1-F6EECF244321}">
                    <p14:modId xmlns:p14="http://schemas.microsoft.com/office/powerpoint/2010/main" val="1910903666"/>
                  </p:ext>
                </p:extLst>
              </p:nvPr>
            </p:nvGraphicFramePr>
            <p:xfrm>
              <a:off x="3762057" y="4377091"/>
              <a:ext cx="1619885" cy="2231390"/>
            </p:xfrm>
            <a:graphic>
              <a:graphicData uri="http://schemas.microsoft.com/office/drawing/2014/chartex">
                <c:chart xmlns:c="http://schemas.openxmlformats.org/drawingml/2006/chart" xmlns:r="http://schemas.openxmlformats.org/officeDocument/2006/relationships" r:id="rId10"/>
              </a:graphicData>
            </a:graphic>
          </p:graphicFrame>
        </mc:Choice>
        <mc:Fallback>
          <p:pic>
            <p:nvPicPr>
              <p:cNvPr id="8" name="图表 7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762057" y="4377091"/>
                <a:ext cx="1619885" cy="22313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cx="http://schemas.microsoft.com/office/drawing/2014/chartex" xmlns="" Requires="cx">
          <p:graphicFrame>
            <p:nvGraphicFramePr>
              <p:cNvPr id="9" name="图表 8"/>
              <p:cNvGraphicFramePr/>
              <p:nvPr>
                <p:extLst>
                  <p:ext uri="{D42A27DB-BD31-4B8C-83A1-F6EECF244321}">
                    <p14:modId xmlns:p14="http://schemas.microsoft.com/office/powerpoint/2010/main" val="469357557"/>
                  </p:ext>
                </p:extLst>
              </p:nvPr>
            </p:nvGraphicFramePr>
            <p:xfrm>
              <a:off x="5904864" y="4377091"/>
              <a:ext cx="1619885" cy="2231390"/>
            </p:xfrm>
            <a:graphic>
              <a:graphicData uri="http://schemas.microsoft.com/office/drawing/2014/chartex">
                <c:chart xmlns:c="http://schemas.openxmlformats.org/drawingml/2006/chart" xmlns:r="http://schemas.openxmlformats.org/officeDocument/2006/relationships" r:id="rId12"/>
              </a:graphicData>
            </a:graphic>
          </p:graphicFrame>
        </mc:Choice>
        <mc:Fallback>
          <p:pic>
            <p:nvPicPr>
              <p:cNvPr id="9" name="图表 8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904864" y="4377091"/>
                <a:ext cx="1619885" cy="223139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083562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Uncertainty Analysi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 smtClean="0"/>
              <a:t>Distribution of time needed </a:t>
            </a:r>
            <a:r>
              <a:rPr lang="en-US" altLang="zh-CN" dirty="0"/>
              <a:t>for DDTR to fall below </a:t>
            </a:r>
            <a:r>
              <a:rPr lang="en-US" altLang="zh-CN" dirty="0" smtClean="0"/>
              <a:t>1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pPr lvl="1"/>
            <a:r>
              <a:rPr lang="en-US" altLang="zh-CN" b="0" dirty="0" smtClean="0">
                <a:latin typeface="Times New Roman" panose="02020603050405020304" pitchFamily="18" charset="0"/>
              </a:rPr>
              <a:t>Average value: 38.7s</a:t>
            </a:r>
          </a:p>
          <a:p>
            <a:pPr lvl="1"/>
            <a:r>
              <a:rPr lang="en-US" altLang="zh-CN" b="0" dirty="0" smtClean="0">
                <a:latin typeface="Times New Roman" panose="02020603050405020304" pitchFamily="18" charset="0"/>
              </a:rPr>
              <a:t>Standard error: </a:t>
            </a:r>
            <a:r>
              <a:rPr lang="en-US" altLang="zh-CN" b="0" dirty="0">
                <a:latin typeface="Times New Roman" panose="02020603050405020304" pitchFamily="18" charset="0"/>
              </a:rPr>
              <a:t>5.2s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cx="http://schemas.microsoft.com/office/drawing/2014/chartex" xmlns="" Requires="cx">
          <p:graphicFrame>
            <p:nvGraphicFramePr>
              <p:cNvPr id="5" name="图表 4"/>
              <p:cNvGraphicFramePr/>
              <p:nvPr>
                <p:extLst>
                  <p:ext uri="{D42A27DB-BD31-4B8C-83A1-F6EECF244321}">
                    <p14:modId xmlns:p14="http://schemas.microsoft.com/office/powerpoint/2010/main" val="1059524297"/>
                  </p:ext>
                </p:extLst>
              </p:nvPr>
            </p:nvGraphicFramePr>
            <p:xfrm>
              <a:off x="2542306" y="1858775"/>
              <a:ext cx="4059387" cy="3035954"/>
            </p:xfrm>
            <a:graphic>
              <a:graphicData uri="http://schemas.microsoft.com/office/drawing/2014/chartex">
                <c:chart xmlns:c="http://schemas.openxmlformats.org/drawingml/2006/chart" xmlns:r="http://schemas.openxmlformats.org/officeDocument/2006/relationships" r:id="rId2"/>
              </a:graphicData>
            </a:graphic>
          </p:graphicFrame>
        </mc:Choice>
        <mc:Fallback>
          <p:pic>
            <p:nvPicPr>
              <p:cNvPr id="5" name="图表 4"/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42306" y="1858775"/>
                <a:ext cx="4059387" cy="3035954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190735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nsitivity Analysi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14422"/>
            <a:ext cx="4000500" cy="4285425"/>
          </a:xfrm>
        </p:spPr>
        <p:txBody>
          <a:bodyPr/>
          <a:lstStyle/>
          <a:p>
            <a:r>
              <a:rPr lang="en-US" altLang="zh-CN" dirty="0"/>
              <a:t>DDTR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10100" y="1214422"/>
            <a:ext cx="4000500" cy="4285425"/>
          </a:xfrm>
        </p:spPr>
        <p:txBody>
          <a:bodyPr/>
          <a:lstStyle/>
          <a:p>
            <a:r>
              <a:rPr lang="en-US" altLang="zh-CN" i="1" dirty="0" err="1"/>
              <a:t>Q</a:t>
            </a:r>
            <a:r>
              <a:rPr lang="en-US" altLang="zh-CN" baseline="-25000" dirty="0" err="1"/>
              <a:t>max</a:t>
            </a:r>
            <a:endParaRPr lang="zh-CN" altLang="en-US" baseline="-25000" dirty="0"/>
          </a:p>
          <a:p>
            <a:endParaRPr lang="zh-CN" altLang="en-US" dirty="0"/>
          </a:p>
        </p:txBody>
      </p:sp>
      <p:graphicFrame>
        <p:nvGraphicFramePr>
          <p:cNvPr id="6" name="图表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95666313"/>
              </p:ext>
            </p:extLst>
          </p:nvPr>
        </p:nvGraphicFramePr>
        <p:xfrm>
          <a:off x="586682" y="1842153"/>
          <a:ext cx="3736800" cy="342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8" name="图表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16149684"/>
              </p:ext>
            </p:extLst>
          </p:nvPr>
        </p:nvGraphicFramePr>
        <p:xfrm>
          <a:off x="4900350" y="1842153"/>
          <a:ext cx="3736800" cy="342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779929" y="5566718"/>
            <a:ext cx="71587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uncertainties of DDTR and </a:t>
            </a:r>
            <a:r>
              <a:rPr lang="en-US" altLang="zh-CN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produced mainly due to the uncertainty of the initial hydrogen distribution (</a:t>
            </a:r>
            <a:r>
              <a:rPr lang="en-US" altLang="zh-CN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is case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44780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mparison of </a:t>
            </a:r>
            <a:r>
              <a:rPr lang="en-US" altLang="zh-CN" dirty="0"/>
              <a:t>Comparison of the </a:t>
            </a:r>
            <a:r>
              <a:rPr lang="en-US" altLang="zh-CN" dirty="0" smtClean="0"/>
              <a:t>sensitivity (</a:t>
            </a:r>
            <a:r>
              <a:rPr lang="en-US" altLang="zh-CN" i="1" dirty="0" smtClean="0"/>
              <a:t>x</a:t>
            </a:r>
            <a:r>
              <a:rPr lang="en-US" altLang="zh-CN" baseline="-25000" dirty="0" smtClean="0"/>
              <a:t>4</a:t>
            </a:r>
            <a:r>
              <a:rPr lang="en-US" altLang="zh-CN" dirty="0" smtClean="0"/>
              <a:t>) between SCC </a:t>
            </a:r>
            <a:r>
              <a:rPr lang="en-US" altLang="zh-CN" dirty="0"/>
              <a:t>and RBD-FAS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altLang="zh-CN" dirty="0"/>
              <a:t>DDTR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zh-CN" i="1" dirty="0" err="1"/>
              <a:t>Q</a:t>
            </a:r>
            <a:r>
              <a:rPr lang="en-US" altLang="zh-CN" baseline="-25000" dirty="0" err="1"/>
              <a:t>max</a:t>
            </a:r>
            <a:endParaRPr lang="zh-CN" altLang="en-US" baseline="-25000" dirty="0"/>
          </a:p>
          <a:p>
            <a:endParaRPr lang="zh-CN" altLang="en-US" dirty="0"/>
          </a:p>
        </p:txBody>
      </p:sp>
      <p:graphicFrame>
        <p:nvGraphicFramePr>
          <p:cNvPr id="6" name="图表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107319"/>
              </p:ext>
            </p:extLst>
          </p:nvPr>
        </p:nvGraphicFramePr>
        <p:xfrm>
          <a:off x="457200" y="1834702"/>
          <a:ext cx="3737650" cy="324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9" name="图表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705203"/>
              </p:ext>
            </p:extLst>
          </p:nvPr>
        </p:nvGraphicFramePr>
        <p:xfrm>
          <a:off x="4610100" y="1834702"/>
          <a:ext cx="3945297" cy="324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779929" y="5566718"/>
            <a:ext cx="71587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ensitivity coefficients by RBD-FAST are generally lower and drops faster than SCC.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30890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iscussion &amp; 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 smtClean="0"/>
              <a:t>A 3-step </a:t>
            </a:r>
            <a:r>
              <a:rPr lang="en-US" altLang="zh-CN" dirty="0"/>
              <a:t>procedure is </a:t>
            </a:r>
            <a:r>
              <a:rPr lang="en-US" altLang="zh-CN" dirty="0" smtClean="0"/>
              <a:t>proposed </a:t>
            </a:r>
            <a:r>
              <a:rPr lang="en-US" altLang="zh-CN" dirty="0"/>
              <a:t>and demonstrated for </a:t>
            </a:r>
            <a:r>
              <a:rPr lang="en-US" altLang="zh-CN" dirty="0" smtClean="0"/>
              <a:t>nuclear containment hydrogen </a:t>
            </a:r>
            <a:r>
              <a:rPr lang="en-US" altLang="zh-CN" dirty="0"/>
              <a:t>safety analysis. It </a:t>
            </a:r>
            <a:r>
              <a:rPr lang="en-US" altLang="zh-CN" dirty="0" smtClean="0"/>
              <a:t>is applicable to evaluate </a:t>
            </a:r>
            <a:r>
              <a:rPr lang="en-US" altLang="zh-CN" dirty="0"/>
              <a:t>hydrogen detonation risk, </a:t>
            </a:r>
            <a:r>
              <a:rPr lang="en-US" altLang="zh-CN" dirty="0" smtClean="0"/>
              <a:t>to determine the </a:t>
            </a:r>
            <a:r>
              <a:rPr lang="en-US" altLang="zh-CN" dirty="0"/>
              <a:t>key factors </a:t>
            </a:r>
            <a:r>
              <a:rPr lang="en-US" altLang="zh-CN" dirty="0" smtClean="0"/>
              <a:t>resulting in the risk and, to facilitate the design of hydrogen mitigation measures.</a:t>
            </a:r>
          </a:p>
          <a:p>
            <a:endParaRPr lang="en-US" altLang="zh-CN" dirty="0"/>
          </a:p>
          <a:p>
            <a:r>
              <a:rPr lang="en-US" altLang="zh-CN" dirty="0" smtClean="0"/>
              <a:t>SU </a:t>
            </a:r>
            <a:r>
              <a:rPr lang="en-US" altLang="zh-CN" dirty="0" smtClean="0"/>
              <a:t>analysis conclusions </a:t>
            </a:r>
            <a:r>
              <a:rPr lang="en-US" altLang="zh-CN" dirty="0"/>
              <a:t>drawn from a case are only valid within the scope of the case itself. </a:t>
            </a:r>
            <a:r>
              <a:rPr lang="en-US" altLang="zh-CN" dirty="0" smtClean="0"/>
              <a:t>Dependency </a:t>
            </a:r>
            <a:r>
              <a:rPr lang="en-US" altLang="zh-CN" dirty="0"/>
              <a:t>between output uncertainty and input uncertainty may be </a:t>
            </a:r>
            <a:r>
              <a:rPr lang="en-US" altLang="zh-CN" dirty="0" smtClean="0"/>
              <a:t>changed </a:t>
            </a:r>
            <a:r>
              <a:rPr lang="en-US" altLang="zh-CN" dirty="0"/>
              <a:t>for different </a:t>
            </a:r>
            <a:r>
              <a:rPr lang="en-US" altLang="zh-CN" dirty="0" smtClean="0"/>
              <a:t>conditions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For </a:t>
            </a:r>
            <a:r>
              <a:rPr lang="en-US" altLang="zh-CN" dirty="0"/>
              <a:t>more complicated cases where the reliance of output uncertainty on input uncertainty is not </a:t>
            </a:r>
            <a:r>
              <a:rPr lang="en-US" altLang="zh-CN" dirty="0" smtClean="0"/>
              <a:t>monotonous, </a:t>
            </a:r>
            <a:r>
              <a:rPr lang="en-US" altLang="zh-CN" dirty="0"/>
              <a:t>whether SCC can reflect sensitivity is still an issue to be further </a:t>
            </a:r>
            <a:r>
              <a:rPr lang="en-US" altLang="zh-CN" dirty="0" smtClean="0"/>
              <a:t>investigated</a:t>
            </a:r>
            <a:r>
              <a:rPr lang="en-US" altLang="zh-CN" dirty="0" smtClean="0"/>
              <a:t>.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854231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1800" b="0" dirty="0" smtClean="0">
                <a:latin typeface="Times New Roman" panose="02020603050405020304" pitchFamily="18" charset="0"/>
              </a:rPr>
              <a:t>[1] </a:t>
            </a:r>
            <a:r>
              <a:rPr lang="en-US" altLang="zh-CN" sz="1800" b="0" dirty="0" err="1" smtClean="0">
                <a:latin typeface="Times New Roman" panose="02020603050405020304" pitchFamily="18" charset="0"/>
              </a:rPr>
              <a:t>Gavrikov</a:t>
            </a:r>
            <a:r>
              <a:rPr lang="en-US" altLang="zh-CN" sz="1800" b="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1800" b="0" dirty="0">
                <a:latin typeface="Times New Roman" panose="02020603050405020304" pitchFamily="18" charset="0"/>
              </a:rPr>
              <a:t>A I, </a:t>
            </a:r>
            <a:r>
              <a:rPr lang="en-US" altLang="zh-CN" sz="1800" b="0" dirty="0" err="1">
                <a:latin typeface="Times New Roman" panose="02020603050405020304" pitchFamily="18" charset="0"/>
              </a:rPr>
              <a:t>Efimenko</a:t>
            </a:r>
            <a:r>
              <a:rPr lang="en-US" altLang="zh-CN" sz="1800" b="0" dirty="0">
                <a:latin typeface="Times New Roman" panose="02020603050405020304" pitchFamily="18" charset="0"/>
              </a:rPr>
              <a:t> A </a:t>
            </a:r>
            <a:r>
              <a:rPr lang="en-US" altLang="zh-CN" sz="1800" b="0" dirty="0" err="1">
                <a:latin typeface="Times New Roman" panose="02020603050405020304" pitchFamily="18" charset="0"/>
              </a:rPr>
              <a:t>A</a:t>
            </a:r>
            <a:r>
              <a:rPr lang="en-US" altLang="zh-CN" sz="1800" b="0" dirty="0">
                <a:latin typeface="Times New Roman" panose="02020603050405020304" pitchFamily="18" charset="0"/>
              </a:rPr>
              <a:t>, </a:t>
            </a:r>
            <a:r>
              <a:rPr lang="en-US" altLang="zh-CN" sz="1800" b="0" dirty="0" err="1">
                <a:latin typeface="Times New Roman" panose="02020603050405020304" pitchFamily="18" charset="0"/>
              </a:rPr>
              <a:t>Dorofeev</a:t>
            </a:r>
            <a:r>
              <a:rPr lang="en-US" altLang="zh-CN" sz="1800" b="0" dirty="0">
                <a:latin typeface="Times New Roman" panose="02020603050405020304" pitchFamily="18" charset="0"/>
              </a:rPr>
              <a:t> S B. A model for detonation cell size prediction from chemical kinetics[J]. Combustion and flame, 2000, 120(1): 19-33</a:t>
            </a:r>
            <a:r>
              <a:rPr lang="en-US" altLang="zh-CN" sz="1800" b="0" dirty="0" smtClean="0">
                <a:latin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altLang="zh-CN" sz="1800" b="0" dirty="0" smtClean="0">
                <a:latin typeface="Times New Roman" panose="02020603050405020304" pitchFamily="18" charset="0"/>
              </a:rPr>
              <a:t>[2</a:t>
            </a:r>
            <a:r>
              <a:rPr lang="en-US" altLang="zh-CN" sz="1800" b="0" dirty="0">
                <a:latin typeface="Times New Roman" panose="02020603050405020304" pitchFamily="18" charset="0"/>
              </a:rPr>
              <a:t>] </a:t>
            </a:r>
            <a:r>
              <a:rPr lang="en-US" altLang="zh-CN" sz="1800" b="0" dirty="0" smtClean="0">
                <a:latin typeface="Times New Roman" panose="02020603050405020304" pitchFamily="18" charset="0"/>
              </a:rPr>
              <a:t>Travis </a:t>
            </a:r>
            <a:r>
              <a:rPr lang="en-US" altLang="zh-CN" sz="1800" b="0" dirty="0">
                <a:latin typeface="Times New Roman" panose="02020603050405020304" pitchFamily="18" charset="0"/>
              </a:rPr>
              <a:t>J R, Spore J W, </a:t>
            </a:r>
            <a:r>
              <a:rPr lang="en-US" altLang="zh-CN" sz="1800" b="0" dirty="0" err="1">
                <a:latin typeface="Times New Roman" panose="02020603050405020304" pitchFamily="18" charset="0"/>
              </a:rPr>
              <a:t>Royl</a:t>
            </a:r>
            <a:r>
              <a:rPr lang="en-US" altLang="zh-CN" sz="1800" b="0" dirty="0">
                <a:latin typeface="Times New Roman" panose="02020603050405020304" pitchFamily="18" charset="0"/>
              </a:rPr>
              <a:t> P, et al. GASFLOW: a computational fluid dynamics code for gases, aerosols and combustion[J]. FZKA-5994 Vol I-III, 1998</a:t>
            </a:r>
            <a:r>
              <a:rPr lang="en-US" altLang="zh-CN" sz="1800" b="0" dirty="0" smtClean="0">
                <a:latin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altLang="zh-CN" sz="1800" b="0" dirty="0" smtClean="0">
                <a:latin typeface="Times New Roman" panose="02020603050405020304" pitchFamily="18" charset="0"/>
              </a:rPr>
              <a:t>[3] </a:t>
            </a:r>
            <a:r>
              <a:rPr lang="en-US" altLang="zh-CN" sz="1800" b="0" dirty="0" err="1" smtClean="0">
                <a:latin typeface="Times New Roman" panose="02020603050405020304" pitchFamily="18" charset="0"/>
              </a:rPr>
              <a:t>Abdalla</a:t>
            </a:r>
            <a:r>
              <a:rPr lang="en-US" altLang="zh-CN" sz="1800" b="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1800" b="0" dirty="0">
                <a:latin typeface="Times New Roman" panose="02020603050405020304" pitchFamily="18" charset="0"/>
              </a:rPr>
              <a:t>A </a:t>
            </a:r>
            <a:r>
              <a:rPr lang="en-US" altLang="zh-CN" sz="1800" b="0" dirty="0" err="1">
                <a:latin typeface="Times New Roman" panose="02020603050405020304" pitchFamily="18" charset="0"/>
              </a:rPr>
              <a:t>A</a:t>
            </a:r>
            <a:r>
              <a:rPr lang="en-US" altLang="zh-CN" sz="1800" b="0" dirty="0">
                <a:latin typeface="Times New Roman" panose="02020603050405020304" pitchFamily="18" charset="0"/>
              </a:rPr>
              <a:t> </a:t>
            </a:r>
            <a:r>
              <a:rPr lang="en-US" altLang="zh-CN" sz="1800" b="0" dirty="0" err="1">
                <a:latin typeface="Times New Roman" panose="02020603050405020304" pitchFamily="18" charset="0"/>
              </a:rPr>
              <a:t>A</a:t>
            </a:r>
            <a:r>
              <a:rPr lang="en-US" altLang="zh-CN" sz="1800" b="0" dirty="0">
                <a:latin typeface="Times New Roman" panose="02020603050405020304" pitchFamily="18" charset="0"/>
              </a:rPr>
              <a:t>, Yu J, Zhang C, et al. Investigation of the influence of turbulence models on the simulation of the gas distribution[C]. Proceedings of </a:t>
            </a:r>
            <a:r>
              <a:rPr lang="en-US" altLang="zh-CN" sz="1800" b="0" dirty="0" smtClean="0">
                <a:latin typeface="Times New Roman" panose="02020603050405020304" pitchFamily="18" charset="0"/>
              </a:rPr>
              <a:t>ICONE23, ASME, </a:t>
            </a:r>
            <a:r>
              <a:rPr lang="en-US" altLang="zh-CN" sz="1800" b="0" dirty="0">
                <a:latin typeface="Times New Roman" panose="02020603050405020304" pitchFamily="18" charset="0"/>
              </a:rPr>
              <a:t>2015</a:t>
            </a:r>
            <a:r>
              <a:rPr lang="en-US" altLang="zh-CN" sz="1800" b="0" dirty="0" smtClean="0">
                <a:latin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altLang="zh-CN" sz="1800" b="0" dirty="0" smtClean="0">
                <a:latin typeface="Times New Roman" panose="02020603050405020304" pitchFamily="18" charset="0"/>
              </a:rPr>
              <a:t>[</a:t>
            </a:r>
            <a:r>
              <a:rPr lang="en-US" altLang="zh-CN" sz="1800" b="0" dirty="0">
                <a:latin typeface="Times New Roman" panose="02020603050405020304" pitchFamily="18" charset="0"/>
              </a:rPr>
              <a:t>4] </a:t>
            </a:r>
            <a:r>
              <a:rPr lang="en-US" altLang="zh-CN" sz="1800" b="0" dirty="0" smtClean="0">
                <a:latin typeface="Times New Roman" panose="02020603050405020304" pitchFamily="18" charset="0"/>
              </a:rPr>
              <a:t>Saeed </a:t>
            </a:r>
            <a:r>
              <a:rPr lang="en-US" altLang="zh-CN" sz="1800" b="0" dirty="0">
                <a:latin typeface="Times New Roman" panose="02020603050405020304" pitchFamily="18" charset="0"/>
              </a:rPr>
              <a:t>M, Yu J, </a:t>
            </a:r>
            <a:r>
              <a:rPr lang="en-US" altLang="zh-CN" sz="1800" b="0" dirty="0" err="1">
                <a:latin typeface="Times New Roman" panose="02020603050405020304" pitchFamily="18" charset="0"/>
              </a:rPr>
              <a:t>Abdalla</a:t>
            </a:r>
            <a:r>
              <a:rPr lang="en-US" altLang="zh-CN" sz="1800" b="0" dirty="0">
                <a:latin typeface="Times New Roman" panose="02020603050405020304" pitchFamily="18" charset="0"/>
              </a:rPr>
              <a:t> A </a:t>
            </a:r>
            <a:r>
              <a:rPr lang="en-US" altLang="zh-CN" sz="1800" b="0" dirty="0" err="1">
                <a:latin typeface="Times New Roman" panose="02020603050405020304" pitchFamily="18" charset="0"/>
              </a:rPr>
              <a:t>A</a:t>
            </a:r>
            <a:r>
              <a:rPr lang="en-US" altLang="zh-CN" sz="1800" b="0" dirty="0">
                <a:latin typeface="Times New Roman" panose="02020603050405020304" pitchFamily="18" charset="0"/>
              </a:rPr>
              <a:t> </a:t>
            </a:r>
            <a:r>
              <a:rPr lang="en-US" altLang="zh-CN" sz="1800" b="0" dirty="0" err="1">
                <a:latin typeface="Times New Roman" panose="02020603050405020304" pitchFamily="18" charset="0"/>
              </a:rPr>
              <a:t>A</a:t>
            </a:r>
            <a:r>
              <a:rPr lang="en-US" altLang="zh-CN" sz="1800" b="0" dirty="0">
                <a:latin typeface="Times New Roman" panose="02020603050405020304" pitchFamily="18" charset="0"/>
              </a:rPr>
              <a:t>, et al. The effect of turbulence modeling on hydrogen jet dispersion inside a compartment space using the HYDRAGON code. Journal of Nuclear Science and Technology[J]. 2017, 38(2): 72-77</a:t>
            </a:r>
            <a:r>
              <a:rPr lang="en-US" altLang="zh-CN" sz="1800" b="0" dirty="0" smtClean="0">
                <a:latin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altLang="zh-CN" sz="1800" b="0" dirty="0" smtClean="0">
                <a:latin typeface="Times New Roman" panose="02020603050405020304" pitchFamily="18" charset="0"/>
              </a:rPr>
              <a:t>[5] </a:t>
            </a:r>
            <a:r>
              <a:rPr lang="en-US" altLang="zh-CN" sz="1800" b="0" dirty="0" err="1" smtClean="0">
                <a:latin typeface="Times New Roman" panose="02020603050405020304" pitchFamily="18" charset="0"/>
              </a:rPr>
              <a:t>Hou</a:t>
            </a:r>
            <a:r>
              <a:rPr lang="en-US" altLang="zh-CN" sz="1800" b="0" dirty="0" smtClean="0">
                <a:latin typeface="Times New Roman" panose="02020603050405020304" pitchFamily="18" charset="0"/>
              </a:rPr>
              <a:t> B, Yu J, Jiang G, et al</a:t>
            </a:r>
            <a:r>
              <a:rPr lang="en-US" altLang="zh-CN" sz="1800" b="0" dirty="0">
                <a:latin typeface="Times New Roman" panose="02020603050405020304" pitchFamily="18" charset="0"/>
              </a:rPr>
              <a:t>. Numerical simulation of wall condensation phenomenon of steam in containment based on code </a:t>
            </a:r>
            <a:r>
              <a:rPr lang="en-US" altLang="zh-CN" sz="1800" b="0" dirty="0" smtClean="0">
                <a:latin typeface="Times New Roman" panose="02020603050405020304" pitchFamily="18" charset="0"/>
              </a:rPr>
              <a:t>HYDRAGON</a:t>
            </a:r>
            <a:r>
              <a:rPr lang="en-US" altLang="zh-CN" sz="1800" b="0" dirty="0">
                <a:latin typeface="Times New Roman" panose="02020603050405020304" pitchFamily="18" charset="0"/>
              </a:rPr>
              <a:t>. Nuclear Power </a:t>
            </a:r>
            <a:r>
              <a:rPr lang="en-US" altLang="zh-CN" sz="1800" b="0" dirty="0" smtClean="0">
                <a:latin typeface="Times New Roman" panose="02020603050405020304" pitchFamily="18" charset="0"/>
              </a:rPr>
              <a:t>Engineering[J]. 2016, 37(4): 81-86.</a:t>
            </a:r>
          </a:p>
          <a:p>
            <a:pPr marL="0" indent="0">
              <a:buNone/>
            </a:pPr>
            <a:endParaRPr lang="en-US" altLang="zh-CN" sz="1800" b="0" dirty="0" smtClean="0">
              <a:latin typeface="Times New Roman" panose="02020603050405020304" pitchFamily="18" charset="0"/>
            </a:endParaRPr>
          </a:p>
          <a:p>
            <a:endParaRPr lang="zh-CN" altLang="en-US" b="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316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6600" dirty="0" smtClean="0">
                <a:latin typeface="Brush Script MT" panose="03060802040406070304" pitchFamily="66" charset="0"/>
              </a:rPr>
              <a:t>Thank you!</a:t>
            </a:r>
            <a:endParaRPr lang="zh-CN" altLang="en-US" sz="6600" dirty="0">
              <a:latin typeface="Brush Script MT" panose="030608020404060703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19468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tent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l">
              <a:buFont typeface="+mj-lt"/>
              <a:buAutoNum type="romanUcPeriod"/>
            </a:pPr>
            <a:r>
              <a:rPr lang="en-US" altLang="zh-CN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troduction</a:t>
            </a:r>
          </a:p>
          <a:p>
            <a:pPr algn="l">
              <a:buFont typeface="+mj-lt"/>
              <a:buAutoNum type="romanUcPeriod"/>
            </a:pPr>
            <a:r>
              <a:rPr lang="en-US" altLang="zh-CN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putation of DDT Ratio</a:t>
            </a:r>
          </a:p>
          <a:p>
            <a:pPr algn="l">
              <a:buFont typeface="+mj-lt"/>
              <a:buAutoNum type="romanUcPeriod"/>
            </a:pPr>
            <a:r>
              <a:rPr lang="en-US" altLang="zh-CN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nstruction of a Hydrogen </a:t>
            </a:r>
            <a:r>
              <a:rPr lang="en-US" altLang="zh-CN" dirty="0" err="1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combiner</a:t>
            </a:r>
            <a:r>
              <a:rPr lang="en-US" altLang="zh-CN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ase</a:t>
            </a:r>
          </a:p>
          <a:p>
            <a:pPr algn="l">
              <a:buFont typeface="+mj-lt"/>
              <a:buAutoNum type="romanUcPeriod"/>
            </a:pPr>
            <a:r>
              <a:rPr lang="en-US" altLang="zh-CN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BD-FAST Based Uncertainty and Sensitivity Analysis</a:t>
            </a:r>
          </a:p>
          <a:p>
            <a:pPr algn="l">
              <a:buFont typeface="+mj-lt"/>
              <a:buAutoNum type="romanUcPeriod"/>
            </a:pPr>
            <a:r>
              <a:rPr lang="en-US" altLang="zh-CN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scussion and Conclusion</a:t>
            </a:r>
            <a:endParaRPr lang="zh-CN" altLang="en-US" dirty="0"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81180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 smtClean="0"/>
              <a:t>During </a:t>
            </a:r>
            <a:r>
              <a:rPr lang="en-US" altLang="zh-CN" dirty="0"/>
              <a:t>a severe accident in </a:t>
            </a:r>
            <a:r>
              <a:rPr lang="en-US" altLang="zh-CN" dirty="0" smtClean="0"/>
              <a:t>an NPP, hydrogen can </a:t>
            </a:r>
            <a:r>
              <a:rPr lang="en-US" altLang="zh-CN" dirty="0"/>
              <a:t>leak into the </a:t>
            </a:r>
            <a:r>
              <a:rPr lang="en-US" altLang="zh-CN" dirty="0" smtClean="0"/>
              <a:t>atmosphere of containment, menacing its integrity.</a:t>
            </a:r>
          </a:p>
          <a:p>
            <a:endParaRPr lang="en-US" altLang="zh-CN" dirty="0"/>
          </a:p>
          <a:p>
            <a:r>
              <a:rPr lang="en-US" altLang="zh-CN" dirty="0" smtClean="0"/>
              <a:t>Prediction </a:t>
            </a:r>
            <a:r>
              <a:rPr lang="en-US" altLang="zh-CN" dirty="0"/>
              <a:t>of DDTR at each instant is an important task in </a:t>
            </a:r>
            <a:r>
              <a:rPr lang="en-US" altLang="zh-CN" dirty="0" smtClean="0"/>
              <a:t>hydrogen safety analysis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DDTR can be evaluated with CFD output, which can be influenced by input error. </a:t>
            </a:r>
          </a:p>
          <a:p>
            <a:pPr lvl="1"/>
            <a:r>
              <a:rPr lang="en-US" altLang="zh-CN" b="0" u="sng" dirty="0">
                <a:latin typeface="Times New Roman" panose="02020603050405020304" pitchFamily="18" charset="0"/>
              </a:rPr>
              <a:t>Uncertainty </a:t>
            </a:r>
            <a:r>
              <a:rPr lang="en-US" altLang="zh-CN" b="0" u="sng" dirty="0" smtClean="0">
                <a:latin typeface="Times New Roman" panose="02020603050405020304" pitchFamily="18" charset="0"/>
              </a:rPr>
              <a:t>analysis</a:t>
            </a:r>
            <a:r>
              <a:rPr lang="en-US" altLang="zh-CN" b="0" dirty="0" smtClean="0">
                <a:latin typeface="Times New Roman" panose="02020603050405020304" pitchFamily="18" charset="0"/>
              </a:rPr>
              <a:t>: quantify output uncertainty</a:t>
            </a:r>
          </a:p>
          <a:p>
            <a:pPr lvl="1"/>
            <a:r>
              <a:rPr lang="en-US" altLang="zh-CN" b="0" u="sng" dirty="0" smtClean="0">
                <a:latin typeface="Times New Roman" panose="02020603050405020304" pitchFamily="18" charset="0"/>
              </a:rPr>
              <a:t>Sensitivity analysis</a:t>
            </a:r>
            <a:r>
              <a:rPr lang="en-US" altLang="zh-CN" b="0" dirty="0" smtClean="0">
                <a:latin typeface="Times New Roman" panose="02020603050405020304" pitchFamily="18" charset="0"/>
              </a:rPr>
              <a:t>: determine influence </a:t>
            </a:r>
            <a:r>
              <a:rPr lang="en-US" altLang="zh-CN" b="0" dirty="0">
                <a:latin typeface="Times New Roman" panose="02020603050405020304" pitchFamily="18" charset="0"/>
              </a:rPr>
              <a:t>of </a:t>
            </a:r>
            <a:r>
              <a:rPr lang="en-US" altLang="zh-CN" b="0" dirty="0" smtClean="0">
                <a:latin typeface="Times New Roman" panose="02020603050405020304" pitchFamily="18" charset="0"/>
              </a:rPr>
              <a:t>input error on output uncertainty</a:t>
            </a:r>
          </a:p>
          <a:p>
            <a:pPr lvl="1"/>
            <a:endParaRPr lang="en-US" altLang="zh-CN" b="0" dirty="0" smtClean="0">
              <a:latin typeface="Times New Roman" panose="02020603050405020304" pitchFamily="18" charset="0"/>
            </a:endParaRPr>
          </a:p>
          <a:p>
            <a:r>
              <a:rPr lang="en-US" altLang="zh-CN" dirty="0"/>
              <a:t>A 3-step procedure </a:t>
            </a:r>
            <a:r>
              <a:rPr lang="en-US" altLang="zh-CN" dirty="0" smtClean="0"/>
              <a:t>for hydrogen </a:t>
            </a:r>
            <a:r>
              <a:rPr lang="en-US" altLang="zh-CN" dirty="0"/>
              <a:t>safety </a:t>
            </a:r>
            <a:r>
              <a:rPr lang="en-US" altLang="zh-CN" dirty="0" smtClean="0"/>
              <a:t>analysis</a:t>
            </a:r>
          </a:p>
          <a:p>
            <a:pPr lvl="1"/>
            <a:r>
              <a:rPr lang="en-US" altLang="zh-CN" b="0" dirty="0">
                <a:latin typeface="Times New Roman" panose="02020603050405020304" pitchFamily="18" charset="0"/>
              </a:rPr>
              <a:t>CFD </a:t>
            </a:r>
            <a:r>
              <a:rPr lang="en-US" altLang="zh-CN" b="0" dirty="0" smtClean="0">
                <a:latin typeface="Times New Roman" panose="02020603050405020304" pitchFamily="18" charset="0"/>
              </a:rPr>
              <a:t>simulation of hydrogen behavior</a:t>
            </a:r>
          </a:p>
          <a:p>
            <a:pPr lvl="1"/>
            <a:r>
              <a:rPr lang="en-US" altLang="zh-CN" b="0" dirty="0" smtClean="0">
                <a:latin typeface="Times New Roman" panose="02020603050405020304" pitchFamily="18" charset="0"/>
              </a:rPr>
              <a:t>Evaluation of </a:t>
            </a:r>
            <a:r>
              <a:rPr lang="en-US" altLang="zh-CN" b="0" dirty="0">
                <a:latin typeface="Times New Roman" panose="02020603050405020304" pitchFamily="18" charset="0"/>
              </a:rPr>
              <a:t>detonation possibility and its destructiveness </a:t>
            </a:r>
            <a:endParaRPr lang="en-US" altLang="zh-CN" b="0" dirty="0" smtClean="0">
              <a:latin typeface="Times New Roman" panose="02020603050405020304" pitchFamily="18" charset="0"/>
            </a:endParaRPr>
          </a:p>
          <a:p>
            <a:pPr lvl="1"/>
            <a:r>
              <a:rPr lang="en-US" altLang="zh-CN" b="0" dirty="0" smtClean="0">
                <a:latin typeface="Times New Roman" panose="02020603050405020304" pitchFamily="18" charset="0"/>
              </a:rPr>
              <a:t>Uncertainty and Sensitivity analysis on computation results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75925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Computation of DDT </a:t>
            </a:r>
            <a:r>
              <a:rPr lang="en-US" altLang="zh-CN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Ratio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u="sng" dirty="0" smtClean="0"/>
              <a:t>D</a:t>
            </a:r>
            <a:r>
              <a:rPr lang="en-US" altLang="zh-CN" dirty="0" smtClean="0"/>
              <a:t>eflagration-</a:t>
            </a:r>
            <a:r>
              <a:rPr lang="en-US" altLang="zh-CN" u="sng" dirty="0" smtClean="0"/>
              <a:t>D</a:t>
            </a:r>
            <a:r>
              <a:rPr lang="en-US" altLang="zh-CN" dirty="0" smtClean="0"/>
              <a:t>etonation-</a:t>
            </a:r>
            <a:r>
              <a:rPr lang="en-US" altLang="zh-CN" u="sng" dirty="0" smtClean="0"/>
              <a:t>T</a:t>
            </a:r>
            <a:r>
              <a:rPr lang="en-US" altLang="zh-CN" dirty="0" smtClean="0"/>
              <a:t>ransition </a:t>
            </a:r>
            <a:r>
              <a:rPr lang="en-US" altLang="zh-CN" u="sng" dirty="0" smtClean="0"/>
              <a:t>R</a:t>
            </a:r>
            <a:r>
              <a:rPr lang="en-US" altLang="zh-CN" dirty="0" smtClean="0"/>
              <a:t>atio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pPr lvl="1"/>
            <a:r>
              <a:rPr lang="en-US" altLang="zh-CN" b="0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b="0" dirty="0" smtClean="0">
                <a:latin typeface="Times New Roman" panose="02020603050405020304" pitchFamily="18" charset="0"/>
              </a:rPr>
              <a:t>: </a:t>
            </a:r>
            <a:r>
              <a:rPr lang="en-US" altLang="zh-CN" b="0" dirty="0">
                <a:latin typeface="Times New Roman" panose="02020603050405020304" pitchFamily="18" charset="0"/>
              </a:rPr>
              <a:t>characteristic </a:t>
            </a:r>
            <a:r>
              <a:rPr lang="en-US" altLang="zh-CN" b="0" dirty="0" smtClean="0">
                <a:latin typeface="Times New Roman" panose="02020603050405020304" pitchFamily="18" charset="0"/>
              </a:rPr>
              <a:t>geometrical </a:t>
            </a:r>
            <a:r>
              <a:rPr lang="en-US" altLang="zh-CN" b="0" dirty="0">
                <a:latin typeface="Times New Roman" panose="02020603050405020304" pitchFamily="18" charset="0"/>
              </a:rPr>
              <a:t>size of the flammable gaseous </a:t>
            </a:r>
            <a:r>
              <a:rPr lang="en-US" altLang="zh-CN" b="0" dirty="0" smtClean="0">
                <a:latin typeface="Times New Roman" panose="02020603050405020304" pitchFamily="18" charset="0"/>
              </a:rPr>
              <a:t>cloud, </a:t>
            </a:r>
            <a:r>
              <a:rPr lang="en-US" altLang="zh-CN" b="0" i="1" dirty="0" smtClean="0">
                <a:latin typeface="Times New Roman" panose="02020603050405020304" pitchFamily="18" charset="0"/>
              </a:rPr>
              <a:t>V</a:t>
            </a:r>
            <a:r>
              <a:rPr lang="en-US" altLang="zh-CN" b="0" baseline="30000" dirty="0" smtClean="0">
                <a:latin typeface="Times New Roman" panose="02020603050405020304" pitchFamily="18" charset="0"/>
              </a:rPr>
              <a:t>1/3</a:t>
            </a:r>
            <a:r>
              <a:rPr lang="en-US" altLang="zh-CN" b="0" dirty="0" smtClean="0">
                <a:latin typeface="Times New Roman" panose="02020603050405020304" pitchFamily="18" charset="0"/>
              </a:rPr>
              <a:t> for arbitrary cloud shape</a:t>
            </a:r>
          </a:p>
          <a:p>
            <a:pPr lvl="1"/>
            <a:r>
              <a:rPr lang="el-GR" altLang="zh-CN" b="0" i="1" dirty="0" smtClean="0">
                <a:latin typeface="Times New Roman" panose="02020603050405020304" pitchFamily="18" charset="0"/>
              </a:rPr>
              <a:t>λ</a:t>
            </a:r>
            <a:r>
              <a:rPr lang="en-US" altLang="zh-CN" b="0" dirty="0" smtClean="0">
                <a:latin typeface="Times New Roman" panose="02020603050405020304" pitchFamily="18" charset="0"/>
              </a:rPr>
              <a:t>:</a:t>
            </a:r>
            <a:r>
              <a:rPr lang="fr-FR" altLang="zh-CN" b="0" dirty="0" smtClean="0">
                <a:latin typeface="Times New Roman" panose="02020603050405020304" pitchFamily="18" charset="0"/>
              </a:rPr>
              <a:t> </a:t>
            </a:r>
            <a:r>
              <a:rPr lang="fr-FR" altLang="zh-CN" b="0" dirty="0">
                <a:latin typeface="Times New Roman" panose="02020603050405020304" pitchFamily="18" charset="0"/>
              </a:rPr>
              <a:t>detonation cell </a:t>
            </a:r>
            <a:r>
              <a:rPr lang="fr-FR" altLang="zh-CN" b="0" dirty="0" smtClean="0">
                <a:latin typeface="Times New Roman" panose="02020603050405020304" pitchFamily="18" charset="0"/>
              </a:rPr>
              <a:t>width</a:t>
            </a:r>
          </a:p>
          <a:p>
            <a:endParaRPr lang="fr-FR" altLang="zh-CN" b="0" dirty="0">
              <a:latin typeface="Times New Roman" panose="02020603050405020304" pitchFamily="18" charset="0"/>
            </a:endParaRPr>
          </a:p>
          <a:p>
            <a:r>
              <a:rPr lang="en-US" altLang="zh-CN" dirty="0" smtClean="0"/>
              <a:t>Determination of flammable cloud border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pPr lvl="1"/>
            <a:r>
              <a:rPr lang="en-US" altLang="zh-CN" b="0" dirty="0">
                <a:latin typeface="Times New Roman" panose="02020603050405020304" pitchFamily="18" charset="0"/>
              </a:rPr>
              <a:t>CFD simulation of </a:t>
            </a:r>
            <a:r>
              <a:rPr lang="en-US" altLang="zh-CN" b="0" dirty="0" smtClean="0">
                <a:latin typeface="Times New Roman" panose="02020603050405020304" pitchFamily="18" charset="0"/>
              </a:rPr>
              <a:t>detailed hydrogen distribution</a:t>
            </a:r>
          </a:p>
          <a:p>
            <a:pPr lvl="1"/>
            <a:r>
              <a:rPr lang="en-US" altLang="zh-CN" b="0" dirty="0" smtClean="0">
                <a:latin typeface="Times New Roman" panose="02020603050405020304" pitchFamily="18" charset="0"/>
              </a:rPr>
              <a:t>Sum up the volume of cells meeting flammable </a:t>
            </a:r>
            <a:r>
              <a:rPr lang="en-US" altLang="zh-CN" b="0" dirty="0" smtClean="0">
                <a:latin typeface="Times New Roman" panose="02020603050405020304" pitchFamily="18" charset="0"/>
              </a:rPr>
              <a:t>limits</a:t>
            </a:r>
            <a:endParaRPr lang="en-US" altLang="zh-CN" b="0" dirty="0">
              <a:latin typeface="Times New Roman" panose="02020603050405020304" pitchFamily="18" charset="0"/>
            </a:endParaRPr>
          </a:p>
          <a:p>
            <a:endParaRPr lang="zh-CN" altLang="en-US" b="0" dirty="0">
              <a:latin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202048"/>
              </p:ext>
            </p:extLst>
          </p:nvPr>
        </p:nvGraphicFramePr>
        <p:xfrm>
          <a:off x="1071563" y="1825836"/>
          <a:ext cx="1592930" cy="634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1168400" imgH="469900" progId="Equation.DSMT4">
                  <p:embed/>
                </p:oleObj>
              </mc:Choice>
              <mc:Fallback>
                <p:oleObj name="Equation" r:id="rId3" imgW="11684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825836"/>
                        <a:ext cx="1592930" cy="634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411523"/>
              </p:ext>
            </p:extLst>
          </p:nvPr>
        </p:nvGraphicFramePr>
        <p:xfrm>
          <a:off x="1071563" y="4346368"/>
          <a:ext cx="3279719" cy="85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5" imgW="2451100" imgH="635000" progId="Equation.DSMT4">
                  <p:embed/>
                </p:oleObj>
              </mc:Choice>
              <mc:Fallback>
                <p:oleObj name="Equation" r:id="rId5" imgW="2451100" imgH="63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346368"/>
                        <a:ext cx="3279719" cy="855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5645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utation of </a:t>
            </a:r>
            <a:r>
              <a:rPr lang="en-US" altLang="zh-CN" dirty="0" smtClean="0"/>
              <a:t>Detonation Cell Width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 err="1" smtClean="0"/>
              <a:t>Gavrikov’s</a:t>
            </a:r>
            <a:r>
              <a:rPr lang="en-US" altLang="zh-CN" dirty="0" smtClean="0"/>
              <a:t> method</a:t>
            </a:r>
            <a:r>
              <a:rPr lang="en-US" altLang="zh-CN" baseline="30000" dirty="0" smtClean="0"/>
              <a:t>[1]</a:t>
            </a:r>
            <a:r>
              <a:rPr lang="en-US" altLang="zh-CN" dirty="0" smtClean="0"/>
              <a:t>:</a:t>
            </a:r>
          </a:p>
          <a:p>
            <a:pPr lvl="1"/>
            <a:endParaRPr lang="en-US" altLang="zh-CN" dirty="0" smtClean="0"/>
          </a:p>
          <a:p>
            <a:pPr marL="342900" lvl="1" indent="0">
              <a:buNone/>
            </a:pPr>
            <a:endParaRPr lang="en-US" altLang="zh-CN" b="0" i="1" dirty="0" smtClean="0">
              <a:latin typeface="Times New Roman" panose="02020603050405020304" pitchFamily="18" charset="0"/>
            </a:endParaRPr>
          </a:p>
          <a:p>
            <a:pPr marL="342900" lvl="1" indent="0">
              <a:buNone/>
            </a:pPr>
            <a:r>
              <a:rPr lang="en-US" altLang="zh-CN" b="0" i="1" dirty="0" smtClean="0">
                <a:latin typeface="Times New Roman" panose="02020603050405020304" pitchFamily="18" charset="0"/>
              </a:rPr>
              <a:t>   </a:t>
            </a:r>
            <a:endParaRPr lang="en-US" altLang="zh-CN" b="0" dirty="0" smtClean="0">
              <a:latin typeface="Times New Roman" panose="02020603050405020304" pitchFamily="18" charset="0"/>
            </a:endParaRPr>
          </a:p>
          <a:p>
            <a:r>
              <a:rPr lang="en-US" altLang="zh-CN" dirty="0" smtClean="0"/>
              <a:t>Improvements:</a:t>
            </a:r>
          </a:p>
          <a:p>
            <a:pPr lvl="1"/>
            <a:r>
              <a:rPr lang="en-US" altLang="zh-CN" b="0" dirty="0" smtClean="0">
                <a:latin typeface="Times New Roman" panose="02020603050405020304" pitchFamily="18" charset="0"/>
              </a:rPr>
              <a:t>Physical aspect:</a:t>
            </a:r>
          </a:p>
          <a:p>
            <a:pPr lvl="1"/>
            <a:endParaRPr lang="en-US" altLang="zh-CN" b="0" dirty="0">
              <a:latin typeface="Times New Roman" panose="02020603050405020304" pitchFamily="18" charset="0"/>
            </a:endParaRPr>
          </a:p>
          <a:p>
            <a:pPr lvl="1"/>
            <a:endParaRPr lang="en-US" altLang="zh-CN" b="0" dirty="0" smtClean="0">
              <a:latin typeface="Times New Roman" panose="02020603050405020304" pitchFamily="18" charset="0"/>
            </a:endParaRPr>
          </a:p>
          <a:p>
            <a:pPr lvl="1"/>
            <a:r>
              <a:rPr lang="en-US" altLang="zh-CN" b="0" dirty="0" smtClean="0">
                <a:latin typeface="Times New Roman" panose="02020603050405020304" pitchFamily="18" charset="0"/>
              </a:rPr>
              <a:t>Mathematical aspect:</a:t>
            </a:r>
          </a:p>
          <a:p>
            <a:pPr lvl="2"/>
            <a:r>
              <a:rPr lang="en-US" altLang="zh-CN" sz="1600" b="0" dirty="0" smtClean="0">
                <a:latin typeface="Microsoft Tai Le" panose="020B0502040204020203" pitchFamily="34" charset="0"/>
                <a:ea typeface="Microsoft Yi Baiti" panose="03000500000000000000" pitchFamily="66" charset="0"/>
                <a:cs typeface="Microsoft Tai Le" panose="020B0502040204020203" pitchFamily="34" charset="0"/>
              </a:rPr>
              <a:t>Machine Learning Based Regression Method: Support Vector Regression</a:t>
            </a:r>
          </a:p>
          <a:p>
            <a:pPr lvl="2"/>
            <a:r>
              <a:rPr lang="en-US" altLang="zh-CN" sz="1600" b="0" dirty="0" smtClean="0">
                <a:latin typeface="Microsoft Tai Le" panose="020B0502040204020203" pitchFamily="34" charset="0"/>
                <a:ea typeface="Microsoft Yi Baiti" panose="03000500000000000000" pitchFamily="66" charset="0"/>
                <a:cs typeface="Microsoft Tai Le" panose="020B0502040204020203" pitchFamily="34" charset="0"/>
              </a:rPr>
              <a:t>No a priori assumption of fitting function</a:t>
            </a:r>
          </a:p>
          <a:p>
            <a:pPr lvl="2"/>
            <a:endParaRPr lang="en-US" altLang="zh-CN" sz="1600" b="0" dirty="0">
              <a:latin typeface="Microsoft Tai Le" panose="020B0502040204020203" pitchFamily="34" charset="0"/>
              <a:ea typeface="Microsoft Yi Baiti" panose="03000500000000000000" pitchFamily="66" charset="0"/>
              <a:cs typeface="Microsoft Tai Le" panose="020B0502040204020203" pitchFamily="34" charset="0"/>
            </a:endParaRPr>
          </a:p>
          <a:p>
            <a:pPr lvl="2"/>
            <a:endParaRPr lang="en-US" altLang="zh-CN" sz="1600" b="0" dirty="0" smtClean="0">
              <a:latin typeface="Microsoft Tai Le" panose="020B0502040204020203" pitchFamily="34" charset="0"/>
              <a:ea typeface="Microsoft Yi Baiti" panose="03000500000000000000" pitchFamily="66" charset="0"/>
              <a:cs typeface="Microsoft Tai Le" panose="020B0502040204020203" pitchFamily="34" charset="0"/>
            </a:endParaRPr>
          </a:p>
          <a:p>
            <a:pPr lvl="2"/>
            <a:r>
              <a:rPr lang="en-US" altLang="zh-CN" sz="1600" b="0" dirty="0" smtClean="0">
                <a:latin typeface="Microsoft Tai Le" panose="020B0502040204020203" pitchFamily="34" charset="0"/>
                <a:ea typeface="Microsoft Yi Baiti" panose="03000500000000000000" pitchFamily="66" charset="0"/>
                <a:cs typeface="Microsoft Tai Le" panose="020B0502040204020203" pitchFamily="34" charset="0"/>
              </a:rPr>
              <a:t>Noise considered during regression, better fitness and better stability</a:t>
            </a:r>
          </a:p>
          <a:p>
            <a:pPr lvl="2"/>
            <a:endParaRPr lang="en-US" altLang="zh-CN" b="0" dirty="0" smtClean="0">
              <a:latin typeface="Microsoft Tai Le" panose="020B0502040204020203" pitchFamily="34" charset="0"/>
              <a:ea typeface="Microsoft Yi Baiti" panose="03000500000000000000" pitchFamily="66" charset="0"/>
              <a:cs typeface="Microsoft Tai Le" panose="020B0502040204020203" pitchFamily="34" charset="0"/>
            </a:endParaRPr>
          </a:p>
          <a:p>
            <a:pPr lvl="2"/>
            <a:endParaRPr lang="zh-CN" altLang="en-US" b="0" dirty="0">
              <a:latin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046908"/>
              </p:ext>
            </p:extLst>
          </p:nvPr>
        </p:nvGraphicFramePr>
        <p:xfrm>
          <a:off x="1071563" y="1687081"/>
          <a:ext cx="75803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3" imgW="5346360" imgH="533160" progId="Equation.DSMT4">
                  <p:embed/>
                </p:oleObj>
              </mc:Choice>
              <mc:Fallback>
                <p:oleObj name="Equation" r:id="rId3" imgW="5346360" imgH="533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687081"/>
                        <a:ext cx="7580312" cy="749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1730628" y="3371978"/>
            <a:ext cx="5682743" cy="719185"/>
            <a:chOff x="1803747" y="5239359"/>
            <a:chExt cx="5735480" cy="792000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7510719"/>
                </p:ext>
              </p:extLst>
            </p:nvPr>
          </p:nvGraphicFramePr>
          <p:xfrm>
            <a:off x="4789642" y="5239359"/>
            <a:ext cx="2749585" cy="79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" name="Equation" r:id="rId5" imgW="1752600" imgH="508000" progId="Equation.DSMT4">
                    <p:embed/>
                  </p:oleObj>
                </mc:Choice>
                <mc:Fallback>
                  <p:oleObj name="Equation" r:id="rId5" imgW="1752600" imgH="508000" progId="Equation.DSMT4">
                    <p:embed/>
                    <p:pic>
                      <p:nvPicPr>
                        <p:cNvPr id="5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9642" y="5239359"/>
                          <a:ext cx="2749585" cy="792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5013998"/>
                </p:ext>
              </p:extLst>
            </p:nvPr>
          </p:nvGraphicFramePr>
          <p:xfrm>
            <a:off x="1803747" y="5239359"/>
            <a:ext cx="2271396" cy="79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" name="Equation" r:id="rId7" imgW="1447800" imgH="508000" progId="Equation.DSMT4">
                    <p:embed/>
                  </p:oleObj>
                </mc:Choice>
                <mc:Fallback>
                  <p:oleObj name="Equation" r:id="rId7" imgW="1447800" imgH="508000" progId="Equation.DSMT4">
                    <p:embed/>
                    <p:pic>
                      <p:nvPicPr>
                        <p:cNvPr id="7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3747" y="5239359"/>
                          <a:ext cx="2271396" cy="792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右箭头 8"/>
            <p:cNvSpPr/>
            <p:nvPr/>
          </p:nvSpPr>
          <p:spPr>
            <a:xfrm>
              <a:off x="4337723" y="5449440"/>
              <a:ext cx="309190" cy="37183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39125"/>
              </p:ext>
            </p:extLst>
          </p:nvPr>
        </p:nvGraphicFramePr>
        <p:xfrm>
          <a:off x="1895022" y="4946165"/>
          <a:ext cx="2358312" cy="602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9" imgW="1676160" imgH="431640" progId="Equation.DSMT4">
                  <p:embed/>
                </p:oleObj>
              </mc:Choice>
              <mc:Fallback>
                <p:oleObj name="Equation" r:id="rId9" imgW="1676160" imgH="43164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022" y="4946165"/>
                        <a:ext cx="2358312" cy="6029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5800" y="5039293"/>
            <a:ext cx="2426268" cy="435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37224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mputation of Detonation Cell Width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00034" y="1072128"/>
            <a:ext cx="8143932" cy="5072083"/>
          </a:xfrm>
        </p:spPr>
        <p:txBody>
          <a:bodyPr/>
          <a:lstStyle/>
          <a:p>
            <a:r>
              <a:rPr lang="en-US" altLang="zh-CN" dirty="0" smtClean="0"/>
              <a:t>Performance of 3-Parameter SVR method</a:t>
            </a:r>
            <a:endParaRPr lang="zh-CN" altLang="en-US" dirty="0"/>
          </a:p>
        </p:txBody>
      </p:sp>
      <p:pic>
        <p:nvPicPr>
          <p:cNvPr id="4" name="图片 3" descr="C:\Users\Houbx\插图\allpic\svr_1.tiff"/>
          <p:cNvPicPr/>
          <p:nvPr/>
        </p:nvPicPr>
        <p:blipFill rotWithShape="1">
          <a:blip r:embed="rId2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6332"/>
          <a:stretch/>
        </p:blipFill>
        <p:spPr bwMode="auto">
          <a:xfrm>
            <a:off x="391711" y="1488495"/>
            <a:ext cx="2748915" cy="255587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16"/>
          <p:cNvPicPr/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6330"/>
          <a:stretch/>
        </p:blipFill>
        <p:spPr bwMode="auto">
          <a:xfrm>
            <a:off x="3252759" y="1488495"/>
            <a:ext cx="2748280" cy="25558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  <a:ext uri="{53640926-AAD7-44d8-BBD7-CCE9431645EC}">
              <a14:shadowObscured xmlns:lc="http://schemas.openxmlformats.org/drawingml/2006/lockedCanvas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pic="http://schemas.openxmlformats.org/drawingml/2006/picture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c="http://schemas.openxmlformats.org/markup-compatibility/2006" xmlns:cx="http://schemas.microsoft.com/office/drawing/2014/chartex" xmlns:wpc="http://schemas.microsoft.com/office/word/2010/wordprocessingCanvas"/>
            </a:ext>
          </a:extLst>
        </p:spPr>
      </p:pic>
      <p:pic>
        <p:nvPicPr>
          <p:cNvPr id="6" name="Picture 17"/>
          <p:cNvPicPr/>
          <p:nvPr/>
        </p:nvPicPr>
        <p:blipFill rotWithShape="1"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664"/>
          <a:stretch/>
        </p:blipFill>
        <p:spPr bwMode="auto">
          <a:xfrm>
            <a:off x="6201423" y="1488494"/>
            <a:ext cx="2728595" cy="25558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  <a:ext uri="{53640926-AAD7-44d8-BBD7-CCE9431645EC}">
              <a14:shadowObscured xmlns:lc="http://schemas.openxmlformats.org/drawingml/2006/lockedCanvas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pic="http://schemas.openxmlformats.org/drawingml/2006/picture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c="http://schemas.openxmlformats.org/markup-compatibility/2006" xmlns:cx="http://schemas.microsoft.com/office/drawing/2014/chartex" xmlns:wpc="http://schemas.microsoft.com/office/word/2010/wordprocessingCanvas"/>
            </a:ext>
          </a:extLst>
        </p:spPr>
      </p:pic>
      <p:pic>
        <p:nvPicPr>
          <p:cNvPr id="7" name="Picture 18"/>
          <p:cNvPicPr/>
          <p:nvPr/>
        </p:nvPicPr>
        <p:blipFill rotWithShape="1">
          <a:blip r:embed="rId5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997"/>
          <a:stretch/>
        </p:blipFill>
        <p:spPr bwMode="auto">
          <a:xfrm>
            <a:off x="1872816" y="4183677"/>
            <a:ext cx="2738120" cy="25558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  <a:ext uri="{53640926-AAD7-44d8-BBD7-CCE9431645EC}">
              <a14:shadowObscured xmlns:lc="http://schemas.openxmlformats.org/drawingml/2006/lockedCanvas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pic="http://schemas.openxmlformats.org/drawingml/2006/picture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c="http://schemas.openxmlformats.org/markup-compatibility/2006" xmlns:cx="http://schemas.microsoft.com/office/drawing/2014/chartex" xmlns:wpc="http://schemas.microsoft.com/office/word/2010/wordprocessingCanvas"/>
            </a:ext>
          </a:extLst>
        </p:spPr>
      </p:pic>
      <p:pic>
        <p:nvPicPr>
          <p:cNvPr id="8" name="Picture 19"/>
          <p:cNvPicPr/>
          <p:nvPr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6662"/>
          <a:stretch/>
        </p:blipFill>
        <p:spPr bwMode="auto">
          <a:xfrm>
            <a:off x="4822520" y="4183676"/>
            <a:ext cx="2757805" cy="25558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  <a:ext uri="{53640926-AAD7-44d8-BBD7-CCE9431645EC}">
              <a14:shadowObscured xmlns:lc="http://schemas.openxmlformats.org/drawingml/2006/lockedCanvas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pic="http://schemas.openxmlformats.org/drawingml/2006/picture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c="http://schemas.openxmlformats.org/markup-compatibility/2006" xmlns:cx="http://schemas.microsoft.com/office/drawing/2014/chartex" xmlns:wpc="http://schemas.microsoft.com/office/word/2010/wordprocessingCanvas"/>
            </a:ext>
          </a:extLst>
        </p:spPr>
      </p:pic>
    </p:spTree>
    <p:extLst>
      <p:ext uri="{BB962C8B-B14F-4D97-AF65-F5344CB8AC3E}">
        <p14:creationId xmlns:p14="http://schemas.microsoft.com/office/powerpoint/2010/main" val="870680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struction of a Hydrogen </a:t>
            </a:r>
            <a:r>
              <a:rPr lang="en-US" altLang="zh-CN" dirty="0" err="1" smtClean="0"/>
              <a:t>Recombiner</a:t>
            </a:r>
            <a:r>
              <a:rPr lang="en-US" altLang="zh-CN" dirty="0" smtClean="0"/>
              <a:t> Cas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00034" y="4365588"/>
            <a:ext cx="8403464" cy="1992374"/>
          </a:xfrm>
        </p:spPr>
        <p:txBody>
          <a:bodyPr/>
          <a:lstStyle/>
          <a:p>
            <a:r>
              <a:rPr lang="en-US" altLang="zh-CN" dirty="0" smtClean="0"/>
              <a:t>Computational conditions</a:t>
            </a:r>
          </a:p>
          <a:p>
            <a:pPr lvl="1"/>
            <a:r>
              <a:rPr lang="en-US" altLang="zh-CN" b="0" u="sng" dirty="0" smtClean="0">
                <a:latin typeface="Times New Roman" panose="02020603050405020304" pitchFamily="18" charset="0"/>
              </a:rPr>
              <a:t>Initial condition</a:t>
            </a:r>
            <a:r>
              <a:rPr lang="en-US" altLang="zh-CN" b="0" dirty="0" smtClean="0">
                <a:latin typeface="Times New Roman" panose="02020603050405020304" pitchFamily="18" charset="0"/>
              </a:rPr>
              <a:t>: 20°C, 1atm</a:t>
            </a:r>
          </a:p>
          <a:p>
            <a:pPr lvl="1"/>
            <a:r>
              <a:rPr lang="en-US" altLang="zh-CN" b="0" u="sng" dirty="0" smtClean="0">
                <a:latin typeface="Times New Roman" panose="02020603050405020304" pitchFamily="18" charset="0"/>
              </a:rPr>
              <a:t>Boundary condition</a:t>
            </a:r>
            <a:r>
              <a:rPr lang="en-US" altLang="zh-CN" b="0" dirty="0" smtClean="0">
                <a:latin typeface="Times New Roman" panose="02020603050405020304" pitchFamily="18" charset="0"/>
              </a:rPr>
              <a:t>: </a:t>
            </a:r>
            <a:r>
              <a:rPr lang="en-US" altLang="zh-CN" b="0" i="1" dirty="0" err="1" smtClean="0">
                <a:latin typeface="Times New Roman" panose="02020603050405020304" pitchFamily="18" charset="0"/>
              </a:rPr>
              <a:t>t</a:t>
            </a:r>
            <a:r>
              <a:rPr lang="en-US" altLang="zh-CN" b="0" baseline="-25000" dirty="0" err="1" smtClean="0">
                <a:latin typeface="Times New Roman" panose="02020603050405020304" pitchFamily="18" charset="0"/>
              </a:rPr>
              <a:t>wall</a:t>
            </a:r>
            <a:r>
              <a:rPr lang="en-US" altLang="zh-CN" b="0" dirty="0">
                <a:latin typeface="Times New Roman" panose="02020603050405020304" pitchFamily="18" charset="0"/>
              </a:rPr>
              <a:t> = </a:t>
            </a:r>
            <a:r>
              <a:rPr lang="en-US" altLang="zh-CN" b="0" dirty="0" smtClean="0">
                <a:latin typeface="Times New Roman" panose="02020603050405020304" pitchFamily="18" charset="0"/>
              </a:rPr>
              <a:t>20°C, </a:t>
            </a:r>
            <a:r>
              <a:rPr lang="en-US" altLang="zh-CN" b="0" i="1" dirty="0" err="1" smtClean="0">
                <a:latin typeface="Times New Roman" panose="02020603050405020304" pitchFamily="18" charset="0"/>
              </a:rPr>
              <a:t>h</a:t>
            </a:r>
            <a:r>
              <a:rPr lang="en-US" altLang="zh-CN" b="0" baseline="-25000" dirty="0" err="1" smtClean="0">
                <a:latin typeface="Times New Roman" panose="02020603050405020304" pitchFamily="18" charset="0"/>
              </a:rPr>
              <a:t>wall</a:t>
            </a:r>
            <a:r>
              <a:rPr lang="en-US" altLang="zh-CN" b="0" dirty="0">
                <a:latin typeface="Times New Roman" panose="02020603050405020304" pitchFamily="18" charset="0"/>
              </a:rPr>
              <a:t> = 5W/m</a:t>
            </a:r>
            <a:r>
              <a:rPr lang="en-US" altLang="zh-CN" b="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b="0" dirty="0">
                <a:latin typeface="Times New Roman" panose="02020603050405020304" pitchFamily="18" charset="0"/>
              </a:rPr>
              <a:t>/°</a:t>
            </a:r>
            <a:r>
              <a:rPr lang="en-US" altLang="zh-CN" b="0" dirty="0" smtClean="0">
                <a:latin typeface="Times New Roman" panose="02020603050405020304" pitchFamily="18" charset="0"/>
              </a:rPr>
              <a:t>C</a:t>
            </a:r>
          </a:p>
          <a:p>
            <a:pPr lvl="1"/>
            <a:r>
              <a:rPr lang="en-US" altLang="zh-CN" b="0" u="sng" dirty="0" err="1" smtClean="0">
                <a:latin typeface="Times New Roman" panose="02020603050405020304" pitchFamily="18" charset="0"/>
              </a:rPr>
              <a:t>Recombiner</a:t>
            </a:r>
            <a:r>
              <a:rPr lang="en-US" altLang="zh-CN" b="0" dirty="0">
                <a:latin typeface="Times New Roman" panose="02020603050405020304" pitchFamily="18" charset="0"/>
              </a:rPr>
              <a:t>: FR-90/1-150, </a:t>
            </a:r>
            <a:r>
              <a:rPr lang="en-US" altLang="zh-CN" b="0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b="0" dirty="0" smtClean="0">
                <a:latin typeface="Times New Roman" panose="02020603050405020304" pitchFamily="18" charset="0"/>
              </a:rPr>
              <a:t> = 0.48×10</a:t>
            </a:r>
            <a:r>
              <a:rPr lang="en-US" altLang="zh-CN" b="0" baseline="30000" dirty="0">
                <a:latin typeface="Times New Roman" panose="02020603050405020304" pitchFamily="18" charset="0"/>
              </a:rPr>
              <a:t>−</a:t>
            </a:r>
            <a:r>
              <a:rPr lang="en-US" altLang="zh-CN" b="0" baseline="30000" dirty="0" smtClean="0">
                <a:latin typeface="Times New Roman" panose="02020603050405020304" pitchFamily="18" charset="0"/>
              </a:rPr>
              <a:t>3</a:t>
            </a:r>
            <a:r>
              <a:rPr lang="en-US" altLang="zh-CN" b="0" dirty="0" smtClean="0">
                <a:latin typeface="Times New Roman" panose="02020603050405020304" pitchFamily="18" charset="0"/>
              </a:rPr>
              <a:t>kg/s/bar, </a:t>
            </a:r>
            <a:r>
              <a:rPr lang="en-US" altLang="zh-CN" b="0" i="1" dirty="0" smtClean="0">
                <a:latin typeface="Times New Roman" panose="02020603050405020304" pitchFamily="18" charset="0"/>
              </a:rPr>
              <a:t>B</a:t>
            </a:r>
            <a:r>
              <a:rPr lang="en-US" altLang="zh-CN" b="0" dirty="0" smtClean="0">
                <a:latin typeface="Times New Roman" panose="02020603050405020304" pitchFamily="18" charset="0"/>
              </a:rPr>
              <a:t> = </a:t>
            </a:r>
            <a:r>
              <a:rPr lang="en-US" altLang="zh-CN" b="0" dirty="0">
                <a:latin typeface="Times New Roman" panose="02020603050405020304" pitchFamily="18" charset="0"/>
              </a:rPr>
              <a:t>0.58×10</a:t>
            </a:r>
            <a:r>
              <a:rPr lang="en-US" altLang="zh-CN" b="0" baseline="30000" dirty="0">
                <a:latin typeface="Times New Roman" panose="02020603050405020304" pitchFamily="18" charset="0"/>
              </a:rPr>
              <a:t>−</a:t>
            </a:r>
            <a:r>
              <a:rPr lang="en-US" altLang="zh-CN" b="0" baseline="30000" dirty="0" smtClean="0">
                <a:latin typeface="Times New Roman" panose="02020603050405020304" pitchFamily="18" charset="0"/>
              </a:rPr>
              <a:t>3</a:t>
            </a:r>
            <a:r>
              <a:rPr lang="en-US" altLang="zh-CN" b="0" dirty="0" smtClean="0">
                <a:latin typeface="Times New Roman" panose="02020603050405020304" pitchFamily="18" charset="0"/>
              </a:rPr>
              <a:t>kg/s</a:t>
            </a:r>
          </a:p>
          <a:p>
            <a:pPr lvl="1"/>
            <a:r>
              <a:rPr lang="en-US" altLang="zh-CN" b="0" u="sng" dirty="0" smtClean="0">
                <a:latin typeface="Times New Roman" panose="02020603050405020304" pitchFamily="18" charset="0"/>
              </a:rPr>
              <a:t>CFD code</a:t>
            </a:r>
            <a:r>
              <a:rPr lang="en-US" altLang="zh-CN" b="0" dirty="0" smtClean="0">
                <a:latin typeface="Times New Roman" panose="02020603050405020304" pitchFamily="18" charset="0"/>
              </a:rPr>
              <a:t>: HYDRAGON, in-house code developed by Tsinghua University</a:t>
            </a:r>
            <a:r>
              <a:rPr lang="en-US" altLang="zh-CN" b="0" baseline="30000" dirty="0" smtClean="0">
                <a:latin typeface="Times New Roman" panose="02020603050405020304" pitchFamily="18" charset="0"/>
              </a:rPr>
              <a:t>[3][4][5]</a:t>
            </a:r>
          </a:p>
          <a:p>
            <a:pPr lvl="1"/>
            <a:r>
              <a:rPr lang="en-US" altLang="zh-CN" b="0" u="sng" dirty="0" smtClean="0">
                <a:latin typeface="Times New Roman" panose="02020603050405020304" pitchFamily="18" charset="0"/>
              </a:rPr>
              <a:t>Mesh</a:t>
            </a:r>
            <a:r>
              <a:rPr lang="en-US" altLang="zh-CN" b="0" dirty="0">
                <a:latin typeface="Times New Roman" panose="02020603050405020304" pitchFamily="18" charset="0"/>
              </a:rPr>
              <a:t>: Hexahedral </a:t>
            </a:r>
            <a:r>
              <a:rPr lang="en-US" altLang="zh-CN" b="0" dirty="0" smtClean="0">
                <a:latin typeface="Times New Roman" panose="02020603050405020304" pitchFamily="18" charset="0"/>
              </a:rPr>
              <a:t>mesh, medium refinement </a:t>
            </a:r>
            <a:r>
              <a:rPr lang="en-US" altLang="zh-CN" b="0" dirty="0">
                <a:latin typeface="Times New Roman" panose="02020603050405020304" pitchFamily="18" charset="0"/>
              </a:rPr>
              <a:t>(10×10×24, </a:t>
            </a:r>
            <a:r>
              <a:rPr lang="en-US" altLang="zh-CN" dirty="0" smtClean="0">
                <a:latin typeface="Times New Roman" panose="02020603050405020304" pitchFamily="18" charset="0"/>
              </a:rPr>
              <a:t>20×20×48</a:t>
            </a:r>
            <a:r>
              <a:rPr lang="en-US" altLang="zh-CN" b="0" dirty="0" smtClean="0">
                <a:latin typeface="Times New Roman" panose="02020603050405020304" pitchFamily="18" charset="0"/>
              </a:rPr>
              <a:t>, </a:t>
            </a:r>
            <a:r>
              <a:rPr lang="en-US" altLang="zh-CN" b="0" dirty="0">
                <a:latin typeface="Times New Roman" panose="02020603050405020304" pitchFamily="18" charset="0"/>
              </a:rPr>
              <a:t>40×40×96</a:t>
            </a:r>
            <a:r>
              <a:rPr lang="en-US" altLang="zh-CN" b="0" dirty="0" smtClean="0">
                <a:latin typeface="Times New Roman" panose="02020603050405020304" pitchFamily="18" charset="0"/>
              </a:rPr>
              <a:t>)</a:t>
            </a:r>
          </a:p>
          <a:p>
            <a:pPr lvl="1"/>
            <a:r>
              <a:rPr lang="en-US" altLang="zh-CN" b="0" u="sng" dirty="0" smtClean="0">
                <a:latin typeface="Times New Roman" panose="02020603050405020304" pitchFamily="18" charset="0"/>
              </a:rPr>
              <a:t>Turbulence </a:t>
            </a:r>
            <a:r>
              <a:rPr lang="en-US" altLang="zh-CN" b="0" u="sng" dirty="0" smtClean="0">
                <a:latin typeface="Times New Roman" panose="02020603050405020304" pitchFamily="18" charset="0"/>
                <a:ea typeface="等线" panose="02010600030101010101" pitchFamily="2" charset="-122"/>
              </a:rPr>
              <a:t>model</a:t>
            </a:r>
            <a:r>
              <a:rPr lang="en-US" altLang="zh-CN" b="0" dirty="0" smtClean="0">
                <a:latin typeface="Times New Roman" panose="02020603050405020304" pitchFamily="18" charset="0"/>
              </a:rPr>
              <a:t>: </a:t>
            </a:r>
            <a:r>
              <a:rPr lang="en-US" altLang="zh-CN" b="0" dirty="0">
                <a:latin typeface="Times New Roman" panose="02020603050405020304" pitchFamily="18" charset="0"/>
                <a:ea typeface="等线" panose="02010600030101010101" pitchFamily="2" charset="-122"/>
              </a:rPr>
              <a:t>Standard k-</a:t>
            </a:r>
            <a:r>
              <a:rPr lang="en-US" altLang="zh-CN" b="0" dirty="0">
                <a:latin typeface="Symbol" panose="05050102010706020507" pitchFamily="18" charset="2"/>
                <a:ea typeface="等线" panose="02010600030101010101" pitchFamily="2" charset="-122"/>
              </a:rPr>
              <a:t>e</a:t>
            </a:r>
            <a:r>
              <a:rPr lang="en-US" altLang="zh-CN" b="0" dirty="0">
                <a:latin typeface="Times New Roman" panose="02020603050405020304" pitchFamily="18" charset="0"/>
                <a:ea typeface="等线" panose="02010600030101010101" pitchFamily="2" charset="-122"/>
              </a:rPr>
              <a:t> </a:t>
            </a:r>
            <a:r>
              <a:rPr lang="en-US" altLang="zh-CN" b="0" dirty="0" smtClean="0">
                <a:latin typeface="Times New Roman" panose="02020603050405020304" pitchFamily="18" charset="0"/>
                <a:ea typeface="等线" panose="02010600030101010101" pitchFamily="2" charset="-122"/>
              </a:rPr>
              <a:t>with buoyancy considered</a:t>
            </a:r>
            <a:endParaRPr lang="en-US" altLang="zh-CN" b="0" dirty="0" smtClean="0">
              <a:latin typeface="Times New Roman" panose="02020603050405020304" pitchFamily="18" charset="0"/>
            </a:endParaRPr>
          </a:p>
          <a:p>
            <a:pPr lvl="1"/>
            <a:endParaRPr lang="zh-CN" altLang="en-US" b="0" dirty="0">
              <a:latin typeface="Times New Roman" panose="02020603050405020304" pitchFamily="18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262434" y="1498839"/>
            <a:ext cx="2124157" cy="2663308"/>
            <a:chOff x="751500" y="114301"/>
            <a:chExt cx="2191725" cy="2872274"/>
          </a:xfrm>
        </p:grpSpPr>
        <p:sp>
          <p:nvSpPr>
            <p:cNvPr id="21" name="弧形 20"/>
            <p:cNvSpPr/>
            <p:nvPr/>
          </p:nvSpPr>
          <p:spPr>
            <a:xfrm>
              <a:off x="1209675" y="114301"/>
              <a:ext cx="1381125" cy="647700"/>
            </a:xfrm>
            <a:prstGeom prst="arc">
              <a:avLst>
                <a:gd name="adj1" fmla="val 10789010"/>
                <a:gd name="adj2" fmla="val 3"/>
              </a:avLst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22" name="直接连接符 21"/>
            <p:cNvCxnSpPr>
              <a:stCxn id="21" idx="0"/>
              <a:endCxn id="26" idx="0"/>
            </p:cNvCxnSpPr>
            <p:nvPr/>
          </p:nvCxnSpPr>
          <p:spPr>
            <a:xfrm>
              <a:off x="1209691" y="440359"/>
              <a:ext cx="0" cy="2204408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23" name="直接连接符 22"/>
            <p:cNvCxnSpPr>
              <a:stCxn id="21" idx="2"/>
              <a:endCxn id="26" idx="2"/>
            </p:cNvCxnSpPr>
            <p:nvPr/>
          </p:nvCxnSpPr>
          <p:spPr>
            <a:xfrm>
              <a:off x="2590800" y="438152"/>
              <a:ext cx="0" cy="2208822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24" name="弧形 23"/>
            <p:cNvSpPr/>
            <p:nvPr/>
          </p:nvSpPr>
          <p:spPr>
            <a:xfrm flipV="1">
              <a:off x="1209675" y="2323125"/>
              <a:ext cx="1381125" cy="647700"/>
            </a:xfrm>
            <a:prstGeom prst="arc">
              <a:avLst>
                <a:gd name="adj1" fmla="val 10789010"/>
                <a:gd name="adj2" fmla="val 3"/>
              </a:avLst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1924050" y="114301"/>
              <a:ext cx="1019175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  <p:cxnSp>
          <p:nvCxnSpPr>
            <p:cNvPr id="26" name="直接连接符 25"/>
            <p:cNvCxnSpPr/>
            <p:nvPr/>
          </p:nvCxnSpPr>
          <p:spPr>
            <a:xfrm>
              <a:off x="866775" y="2970825"/>
              <a:ext cx="2046900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  <p:sp>
          <p:nvSpPr>
            <p:cNvPr id="27" name="文本框 8"/>
            <p:cNvSpPr txBox="1"/>
            <p:nvPr/>
          </p:nvSpPr>
          <p:spPr>
            <a:xfrm rot="16200000">
              <a:off x="2447925" y="1533525"/>
              <a:ext cx="561975" cy="31432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4.8m</a:t>
              </a:r>
              <a:endParaRPr kumimoji="0" lang="zh-CN" altLang="en-US" sz="1100" b="0" i="0" u="none" strike="noStrike" kern="1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等线" panose="02010600030101010101" pitchFamily="2" charset="-122"/>
                <a:cs typeface="宋体" panose="02010600030101010101" pitchFamily="2" charset="-122"/>
              </a:endParaRPr>
            </a:p>
          </p:txBody>
        </p:sp>
        <p:cxnSp>
          <p:nvCxnSpPr>
            <p:cNvPr id="28" name="直接箭头连接符 27"/>
            <p:cNvCxnSpPr/>
            <p:nvPr/>
          </p:nvCxnSpPr>
          <p:spPr>
            <a:xfrm>
              <a:off x="1190625" y="533400"/>
              <a:ext cx="1409700" cy="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triangle"/>
              <a:tailEnd type="triangle"/>
            </a:ln>
            <a:effectLst/>
          </p:spPr>
        </p:cxnSp>
        <p:sp>
          <p:nvSpPr>
            <p:cNvPr id="29" name="文本框 12"/>
            <p:cNvSpPr txBox="1"/>
            <p:nvPr/>
          </p:nvSpPr>
          <p:spPr>
            <a:xfrm>
              <a:off x="1476346" y="265671"/>
              <a:ext cx="858779" cy="31432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mbria" panose="02040503050406030204" pitchFamily="18" charset="0"/>
                  <a:ea typeface="宋体" panose="02010600030101010101" pitchFamily="2" charset="-122"/>
                  <a:cs typeface="Cambria" panose="02040503050406030204" pitchFamily="18" charset="0"/>
                </a:rPr>
                <a:t>ϕ</a:t>
              </a: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=1.5m</a:t>
              </a: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0" name="椭圆 29"/>
            <p:cNvSpPr/>
            <p:nvPr/>
          </p:nvSpPr>
          <p:spPr>
            <a:xfrm>
              <a:off x="1857375" y="847725"/>
              <a:ext cx="108000" cy="108000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31" name="直接箭头连接符 30"/>
            <p:cNvCxnSpPr/>
            <p:nvPr/>
          </p:nvCxnSpPr>
          <p:spPr>
            <a:xfrm flipH="1">
              <a:off x="1008675" y="898575"/>
              <a:ext cx="0" cy="208800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triangle"/>
              <a:tailEnd type="triangle"/>
            </a:ln>
            <a:effectLst/>
          </p:spPr>
        </p:cxnSp>
        <p:cxnSp>
          <p:nvCxnSpPr>
            <p:cNvPr id="32" name="直接箭头连接符 31"/>
            <p:cNvCxnSpPr/>
            <p:nvPr/>
          </p:nvCxnSpPr>
          <p:spPr>
            <a:xfrm flipH="1">
              <a:off x="2819400" y="135550"/>
              <a:ext cx="0" cy="2835275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headEnd type="triangle"/>
              <a:tailEnd type="triangle"/>
            </a:ln>
            <a:effectLst/>
          </p:spPr>
        </p:cxnSp>
        <p:cxnSp>
          <p:nvCxnSpPr>
            <p:cNvPr id="33" name="直接连接符 32"/>
            <p:cNvCxnSpPr/>
            <p:nvPr/>
          </p:nvCxnSpPr>
          <p:spPr>
            <a:xfrm>
              <a:off x="866775" y="903900"/>
              <a:ext cx="1019175" cy="0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dash"/>
              <a:miter lim="800000"/>
            </a:ln>
            <a:effectLst/>
          </p:spPr>
        </p:cxnSp>
        <p:sp>
          <p:nvSpPr>
            <p:cNvPr id="34" name="文本框 12"/>
            <p:cNvSpPr txBox="1"/>
            <p:nvPr/>
          </p:nvSpPr>
          <p:spPr>
            <a:xfrm rot="16200000">
              <a:off x="627675" y="1580175"/>
              <a:ext cx="561975" cy="31432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3.5m</a:t>
              </a: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35" name="文本框 12"/>
            <p:cNvSpPr txBox="1"/>
            <p:nvPr/>
          </p:nvSpPr>
          <p:spPr>
            <a:xfrm>
              <a:off x="1463017" y="922763"/>
              <a:ext cx="918175" cy="6010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Hydrogen recombiner</a:t>
              </a: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36" name="矩形 35"/>
          <p:cNvSpPr/>
          <p:nvPr/>
        </p:nvSpPr>
        <p:spPr>
          <a:xfrm>
            <a:off x="384493" y="1067780"/>
            <a:ext cx="20249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Sketch of the vessel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38" name="图表 37"/>
          <p:cNvGraphicFramePr/>
          <p:nvPr>
            <p:extLst>
              <p:ext uri="{D42A27DB-BD31-4B8C-83A1-F6EECF244321}">
                <p14:modId xmlns:p14="http://schemas.microsoft.com/office/powerpoint/2010/main" val="3054456490"/>
              </p:ext>
            </p:extLst>
          </p:nvPr>
        </p:nvGraphicFramePr>
        <p:xfrm>
          <a:off x="2813237" y="1815690"/>
          <a:ext cx="3307670" cy="237621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9" name="矩形 38"/>
          <p:cNvSpPr/>
          <p:nvPr/>
        </p:nvSpPr>
        <p:spPr>
          <a:xfrm>
            <a:off x="2964096" y="1067780"/>
            <a:ext cx="2787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Initial hydrogen distribution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7" name="组合 46"/>
          <p:cNvGrpSpPr/>
          <p:nvPr/>
        </p:nvGrpSpPr>
        <p:grpSpPr>
          <a:xfrm>
            <a:off x="6230938" y="1583130"/>
            <a:ext cx="2730061" cy="2480120"/>
            <a:chOff x="6230938" y="1439863"/>
            <a:chExt cx="2730061" cy="2480120"/>
          </a:xfrm>
        </p:grpSpPr>
        <p:graphicFrame>
          <p:nvGraphicFramePr>
            <p:cNvPr id="41" name="对象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3056222"/>
                </p:ext>
              </p:extLst>
            </p:nvPr>
          </p:nvGraphicFramePr>
          <p:xfrm>
            <a:off x="6230938" y="1439863"/>
            <a:ext cx="2730061" cy="1365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Equation" r:id="rId4" imgW="2374560" imgH="1193760" progId="Equation.DSMT4">
                    <p:embed/>
                  </p:oleObj>
                </mc:Choice>
                <mc:Fallback>
                  <p:oleObj name="Equation" r:id="rId4" imgW="2374560" imgH="119376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0938" y="1439863"/>
                          <a:ext cx="2730061" cy="136594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2330012"/>
                </p:ext>
              </p:extLst>
            </p:nvPr>
          </p:nvGraphicFramePr>
          <p:xfrm>
            <a:off x="6576191" y="2743250"/>
            <a:ext cx="2023425" cy="5559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Equation" r:id="rId6" imgW="1739880" imgH="482400" progId="Equation.DSMT4">
                    <p:embed/>
                  </p:oleObj>
                </mc:Choice>
                <mc:Fallback>
                  <p:oleObj name="Equation" r:id="rId6" imgW="1739880" imgH="482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6191" y="2743250"/>
                          <a:ext cx="2023425" cy="5559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9017280"/>
                </p:ext>
              </p:extLst>
            </p:nvPr>
          </p:nvGraphicFramePr>
          <p:xfrm>
            <a:off x="6576191" y="3364485"/>
            <a:ext cx="1712785" cy="555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Equation" r:id="rId8" imgW="1409700" imgH="457200" progId="Equation.DSMT4">
                    <p:embed/>
                  </p:oleObj>
                </mc:Choice>
                <mc:Fallback>
                  <p:oleObj name="Equation" r:id="rId8" imgW="1409700" imgH="457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6191" y="3364485"/>
                          <a:ext cx="1712785" cy="5554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矩形 45"/>
          <p:cNvSpPr/>
          <p:nvPr/>
        </p:nvSpPr>
        <p:spPr>
          <a:xfrm>
            <a:off x="6038611" y="1065461"/>
            <a:ext cx="28648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Siemens </a:t>
            </a:r>
            <a:r>
              <a:rPr lang="en-US" altLang="zh-CN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recombiner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 model</a:t>
            </a:r>
            <a:r>
              <a:rPr lang="en-US" altLang="zh-CN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</a:rPr>
              <a:t>[2]</a:t>
            </a:r>
            <a:endParaRPr lang="zh-CN" altLang="en-US" baseline="30000" dirty="0">
              <a:solidFill>
                <a:srgbClr val="FF0000"/>
              </a:solidFill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6470682" y="6127667"/>
            <a:ext cx="961901" cy="24217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3087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ominal Outpu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500034" y="1095878"/>
            <a:ext cx="8143932" cy="5072083"/>
          </a:xfrm>
        </p:spPr>
        <p:txBody>
          <a:bodyPr/>
          <a:lstStyle/>
          <a:p>
            <a:r>
              <a:rPr lang="en-US" altLang="zh-CN" dirty="0" smtClean="0"/>
              <a:t>Thermal dynamical parameters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r>
              <a:rPr lang="en-US" altLang="zh-CN" dirty="0" smtClean="0"/>
              <a:t>DDTR and </a:t>
            </a:r>
            <a:r>
              <a:rPr lang="en-US" altLang="zh-CN" dirty="0"/>
              <a:t>maximum explosion energy</a:t>
            </a:r>
          </a:p>
        </p:txBody>
      </p:sp>
      <p:graphicFrame>
        <p:nvGraphicFramePr>
          <p:cNvPr id="5" name="图表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175713"/>
              </p:ext>
            </p:extLst>
          </p:nvPr>
        </p:nvGraphicFramePr>
        <p:xfrm>
          <a:off x="1166565" y="1546495"/>
          <a:ext cx="3120390" cy="23399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7" name="图表 6"/>
          <p:cNvGraphicFramePr/>
          <p:nvPr>
            <p:extLst>
              <p:ext uri="{D42A27DB-BD31-4B8C-83A1-F6EECF244321}">
                <p14:modId xmlns:p14="http://schemas.microsoft.com/office/powerpoint/2010/main" val="2649626842"/>
              </p:ext>
            </p:extLst>
          </p:nvPr>
        </p:nvGraphicFramePr>
        <p:xfrm>
          <a:off x="4906853" y="1546495"/>
          <a:ext cx="3117215" cy="23399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9" name="图表 8"/>
          <p:cNvGraphicFramePr/>
          <p:nvPr>
            <p:extLst>
              <p:ext uri="{D42A27DB-BD31-4B8C-83A1-F6EECF244321}">
                <p14:modId xmlns:p14="http://schemas.microsoft.com/office/powerpoint/2010/main" val="2481817915"/>
              </p:ext>
            </p:extLst>
          </p:nvPr>
        </p:nvGraphicFramePr>
        <p:xfrm>
          <a:off x="1169740" y="4337087"/>
          <a:ext cx="3117215" cy="23399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cxnSp>
        <p:nvCxnSpPr>
          <p:cNvPr id="11" name="直接连接符 10"/>
          <p:cNvCxnSpPr/>
          <p:nvPr/>
        </p:nvCxnSpPr>
        <p:spPr>
          <a:xfrm flipV="1">
            <a:off x="1606620" y="5974080"/>
            <a:ext cx="2240280" cy="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3040380" y="5958840"/>
            <a:ext cx="36000" cy="36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260769" y="5225143"/>
            <a:ext cx="3086101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DDTR &lt; 1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Detonation risk ruled out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17" name="直接箭头连接符 16"/>
          <p:cNvCxnSpPr>
            <a:stCxn id="13" idx="1"/>
          </p:cNvCxnSpPr>
          <p:nvPr/>
        </p:nvCxnSpPr>
        <p:spPr>
          <a:xfrm flipH="1">
            <a:off x="3076380" y="5548309"/>
            <a:ext cx="2184389" cy="41053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61528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BD-FAST Based Uncertainty and Sensitivity </a:t>
            </a:r>
            <a:r>
              <a:rPr lang="en-US" altLang="zh-CN" dirty="0" smtClean="0"/>
              <a:t>Analysi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dirty="0" smtClean="0"/>
              <a:t>Statistics based method is applied to </a:t>
            </a:r>
            <a:r>
              <a:rPr lang="en-US" altLang="zh-CN" dirty="0"/>
              <a:t>perform </a:t>
            </a:r>
            <a:r>
              <a:rPr lang="en-US" altLang="zh-CN" u="sng" dirty="0" smtClean="0"/>
              <a:t>s</a:t>
            </a:r>
            <a:r>
              <a:rPr lang="en-US" altLang="zh-CN" dirty="0" smtClean="0"/>
              <a:t>ensitivity and </a:t>
            </a:r>
            <a:r>
              <a:rPr lang="en-US" altLang="zh-CN" u="sng" dirty="0" smtClean="0"/>
              <a:t>u</a:t>
            </a:r>
            <a:r>
              <a:rPr lang="en-US" altLang="zh-CN" dirty="0" smtClean="0"/>
              <a:t>ncertainty (SU) analysis for fluid system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By sampling and studying the distribution of output, uncertainty can be estimated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In previous works, </a:t>
            </a:r>
            <a:r>
              <a:rPr lang="en-US" altLang="zh-CN" dirty="0"/>
              <a:t>nonparametric statistical methods are </a:t>
            </a:r>
            <a:r>
              <a:rPr lang="en-US" altLang="zh-CN" dirty="0" smtClean="0"/>
              <a:t>applied to quantify sensitivity.</a:t>
            </a:r>
          </a:p>
          <a:p>
            <a:pPr lvl="1"/>
            <a:r>
              <a:rPr lang="fr-FR" altLang="zh-CN" b="0" u="sng" dirty="0" smtClean="0">
                <a:latin typeface="Times New Roman" panose="02020603050405020304" pitchFamily="18" charset="0"/>
              </a:rPr>
              <a:t>Spearman’s </a:t>
            </a:r>
            <a:r>
              <a:rPr lang="fr-FR" altLang="zh-CN" b="0" u="sng" dirty="0">
                <a:latin typeface="Times New Roman" panose="02020603050405020304" pitchFamily="18" charset="0"/>
              </a:rPr>
              <a:t>correlation coefficient </a:t>
            </a:r>
            <a:r>
              <a:rPr lang="fr-FR" altLang="zh-CN" b="0" dirty="0">
                <a:latin typeface="Times New Roman" panose="02020603050405020304" pitchFamily="18" charset="0"/>
              </a:rPr>
              <a:t>(SCC</a:t>
            </a:r>
            <a:r>
              <a:rPr lang="fr-FR" altLang="zh-CN" b="0" dirty="0" smtClean="0">
                <a:latin typeface="Times New Roman" panose="02020603050405020304" pitchFamily="18" charset="0"/>
              </a:rPr>
              <a:t>) is used as sensitivity coefficient.</a:t>
            </a:r>
          </a:p>
          <a:p>
            <a:pPr lvl="1"/>
            <a:endParaRPr lang="fr-FR" altLang="zh-CN" b="0" dirty="0">
              <a:latin typeface="Times New Roman" panose="02020603050405020304" pitchFamily="18" charset="0"/>
            </a:endParaRPr>
          </a:p>
          <a:p>
            <a:pPr lvl="1"/>
            <a:endParaRPr lang="fr-FR" altLang="zh-CN" b="0" dirty="0" smtClean="0">
              <a:latin typeface="Times New Roman" panose="02020603050405020304" pitchFamily="18" charset="0"/>
            </a:endParaRPr>
          </a:p>
          <a:p>
            <a:pPr lvl="1"/>
            <a:endParaRPr lang="fr-FR" altLang="zh-CN" b="0" dirty="0">
              <a:latin typeface="Times New Roman" panose="02020603050405020304" pitchFamily="18" charset="0"/>
            </a:endParaRPr>
          </a:p>
          <a:p>
            <a:pPr lvl="1"/>
            <a:r>
              <a:rPr lang="fr-FR" altLang="zh-CN" b="0" dirty="0" smtClean="0">
                <a:latin typeface="Times New Roman" panose="02020603050405020304" pitchFamily="18" charset="0"/>
              </a:rPr>
              <a:t>Advantage: </a:t>
            </a:r>
            <a:r>
              <a:rPr lang="fr-FR" altLang="zh-CN" b="0" u="sng" dirty="0" smtClean="0">
                <a:latin typeface="Times New Roman" panose="02020603050405020304" pitchFamily="18" charset="0"/>
              </a:rPr>
              <a:t>less samples</a:t>
            </a:r>
            <a:r>
              <a:rPr lang="fr-FR" altLang="zh-CN" b="0" dirty="0" smtClean="0">
                <a:latin typeface="Times New Roman" panose="02020603050405020304" pitchFamily="18" charset="0"/>
              </a:rPr>
              <a:t> (~100) and less computation amount</a:t>
            </a:r>
          </a:p>
          <a:p>
            <a:pPr lvl="1"/>
            <a:r>
              <a:rPr lang="fr-FR" altLang="zh-CN" b="0" dirty="0" smtClean="0">
                <a:latin typeface="Times New Roman" panose="02020603050405020304" pitchFamily="18" charset="0"/>
              </a:rPr>
              <a:t>Disadvantage: valid only when output and input are </a:t>
            </a:r>
            <a:r>
              <a:rPr lang="fr-FR" altLang="zh-CN" b="0" u="sng" dirty="0" err="1" smtClean="0">
                <a:latin typeface="Times New Roman" panose="02020603050405020304" pitchFamily="18" charset="0"/>
              </a:rPr>
              <a:t>monotonously</a:t>
            </a:r>
            <a:r>
              <a:rPr lang="fr-FR" altLang="zh-CN" b="0" dirty="0" smtClean="0">
                <a:latin typeface="Times New Roman" panose="02020603050405020304" pitchFamily="18" charset="0"/>
              </a:rPr>
              <a:t> </a:t>
            </a:r>
            <a:r>
              <a:rPr lang="fr-FR" altLang="zh-CN" b="0" dirty="0" err="1" smtClean="0">
                <a:latin typeface="Times New Roman" panose="02020603050405020304" pitchFamily="18" charset="0"/>
              </a:rPr>
              <a:t>correlated</a:t>
            </a:r>
            <a:endParaRPr lang="zh-CN" altLang="en-US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445778"/>
              </p:ext>
            </p:extLst>
          </p:nvPr>
        </p:nvGraphicFramePr>
        <p:xfrm>
          <a:off x="1071563" y="4548580"/>
          <a:ext cx="3646872" cy="848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4063680" imgH="939600" progId="Equation.DSMT4">
                  <p:embed/>
                </p:oleObj>
              </mc:Choice>
              <mc:Fallback>
                <p:oleObj name="Equation" r:id="rId3" imgW="4063680" imgH="9396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548580"/>
                        <a:ext cx="3646872" cy="848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191990" y="4507935"/>
            <a:ext cx="4572000" cy="929485"/>
          </a:xfrm>
          <a:prstGeom prst="rect">
            <a:avLst/>
          </a:prstGeom>
        </p:spPr>
        <p:txBody>
          <a:bodyPr>
            <a:spAutoFit/>
          </a:bodyPr>
          <a:lstStyle/>
          <a:p>
            <a:pPr marL="857250" lvl="2" indent="-171450" fontAlgn="base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Font typeface="华文仿宋" panose="02010600040101010101" pitchFamily="2" charset="-122"/>
              <a:buChar char="-"/>
            </a:pPr>
            <a:r>
              <a:rPr kumimoji="0" lang="en-US" altLang="zh-CN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Times New Roman" pitchFamily="18" charset="0"/>
              </a:rPr>
              <a:t>r</a:t>
            </a: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Times New Roman" pitchFamily="18" charset="0"/>
                <a:sym typeface="Wingdings" panose="05000000000000000000" pitchFamily="2" charset="2"/>
              </a:rPr>
              <a:t></a:t>
            </a: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cs typeface="Microsoft Tai Le" panose="020B0502040204020203" pitchFamily="34" charset="0"/>
                <a:sym typeface="Wingdings" panose="05000000000000000000" pitchFamily="2" charset="2"/>
              </a:rPr>
              <a:t>1, positive correlation;</a:t>
            </a:r>
          </a:p>
          <a:p>
            <a:pPr marL="857250" lvl="2" indent="-171450" fontAlgn="base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Font typeface="华文仿宋" panose="02010600040101010101" pitchFamily="2" charset="-122"/>
              <a:buChar char="-"/>
            </a:pPr>
            <a:r>
              <a:rPr kumimoji="0" lang="en-US" altLang="zh-CN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华文仿宋" panose="02010600040101010101" pitchFamily="2" charset="-122"/>
                <a:cs typeface="Times New Roman" pitchFamily="18" charset="0"/>
                <a:sym typeface="Wingdings" panose="05000000000000000000" pitchFamily="2" charset="2"/>
              </a:rPr>
              <a:t>r</a:t>
            </a: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Times New Roman" pitchFamily="18" charset="0"/>
                <a:sym typeface="Wingdings" panose="05000000000000000000" pitchFamily="2" charset="2"/>
              </a:rPr>
              <a:t>-</a:t>
            </a:r>
            <a:r>
              <a:rPr lang="en-US" altLang="zh-CN" sz="1600" kern="0" dirty="0" smtClean="0">
                <a:solidFill>
                  <a:srgbClr val="FF0000"/>
                </a:solidFill>
                <a:latin typeface="+mn-ea"/>
                <a:cs typeface="Microsoft Tai Le" panose="020B0502040204020203" pitchFamily="34" charset="0"/>
                <a:sym typeface="Wingdings" panose="05000000000000000000" pitchFamily="2" charset="2"/>
              </a:rPr>
              <a:t>1, negative correlation;</a:t>
            </a:r>
          </a:p>
          <a:p>
            <a:pPr marL="857250" lvl="2" indent="-171450" fontAlgn="base">
              <a:spcBef>
                <a:spcPct val="20000"/>
              </a:spcBef>
              <a:spcAft>
                <a:spcPct val="0"/>
              </a:spcAft>
              <a:buClr>
                <a:srgbClr val="666699"/>
              </a:buClr>
              <a:buFont typeface="华文仿宋" panose="02010600040101010101" pitchFamily="2" charset="-122"/>
              <a:buChar char="-"/>
            </a:pPr>
            <a:r>
              <a:rPr kumimoji="0" lang="en-US" altLang="zh-CN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宋体" panose="02010600030101010101" pitchFamily="2" charset="-122"/>
                <a:cs typeface="Times New Roman" pitchFamily="18" charset="0"/>
                <a:sym typeface="Wingdings" panose="05000000000000000000" pitchFamily="2" charset="2"/>
              </a:rPr>
              <a:t>r</a:t>
            </a: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仿宋" panose="02010600040101010101" pitchFamily="2" charset="-122"/>
                <a:ea typeface="华文仿宋" panose="02010600040101010101" pitchFamily="2" charset="-122"/>
                <a:cs typeface="Times New Roman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1600" kern="0" dirty="0">
                <a:solidFill>
                  <a:srgbClr val="FF0000"/>
                </a:solidFill>
                <a:latin typeface="+mn-ea"/>
                <a:cs typeface="Microsoft Tai Le" panose="020B0502040204020203" pitchFamily="34" charset="0"/>
                <a:sym typeface="Wingdings" panose="05000000000000000000" pitchFamily="2" charset="2"/>
              </a:rPr>
              <a:t>0, uncorrelated;</a:t>
            </a:r>
            <a:endParaRPr lang="zh-CN" altLang="en-US" sz="1600" kern="0" dirty="0">
              <a:solidFill>
                <a:srgbClr val="FF0000"/>
              </a:solidFill>
              <a:latin typeface="+mn-ea"/>
              <a:cs typeface="Microsoft Tai Le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9535811"/>
      </p:ext>
    </p:extLst>
  </p:cSld>
  <p:clrMapOvr>
    <a:masterClrMapping/>
  </p:clrMapOvr>
</p:sld>
</file>

<file path=ppt/theme/theme1.xml><?xml version="1.0" encoding="utf-8"?>
<a:theme xmlns:a="http://schemas.openxmlformats.org/drawingml/2006/main" name="主题1">
  <a:themeElements>
    <a:clrScheme name="Default Design 1">
      <a:dk1>
        <a:srgbClr val="666699"/>
      </a:dk1>
      <a:lt1>
        <a:srgbClr val="FFFFFF"/>
      </a:lt1>
      <a:dk2>
        <a:srgbClr val="000000"/>
      </a:dk2>
      <a:lt2>
        <a:srgbClr val="F7F4D5"/>
      </a:lt2>
      <a:accent1>
        <a:srgbClr val="59B2D1"/>
      </a:accent1>
      <a:accent2>
        <a:srgbClr val="C78DD7"/>
      </a:accent2>
      <a:accent3>
        <a:srgbClr val="FFFFFF"/>
      </a:accent3>
      <a:accent4>
        <a:srgbClr val="565682"/>
      </a:accent4>
      <a:accent5>
        <a:srgbClr val="B5D5E5"/>
      </a:accent5>
      <a:accent6>
        <a:srgbClr val="B47FC3"/>
      </a:accent6>
      <a:hlink>
        <a:srgbClr val="33B976"/>
      </a:hlink>
      <a:folHlink>
        <a:srgbClr val="878FA5"/>
      </a:folHlink>
    </a:clrScheme>
    <a:fontScheme name="Default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666699"/>
        </a:dk1>
        <a:lt1>
          <a:srgbClr val="FFFFFF"/>
        </a:lt1>
        <a:dk2>
          <a:srgbClr val="000000"/>
        </a:dk2>
        <a:lt2>
          <a:srgbClr val="F7F4D5"/>
        </a:lt2>
        <a:accent1>
          <a:srgbClr val="59B2D1"/>
        </a:accent1>
        <a:accent2>
          <a:srgbClr val="C78DD7"/>
        </a:accent2>
        <a:accent3>
          <a:srgbClr val="FFFFFF"/>
        </a:accent3>
        <a:accent4>
          <a:srgbClr val="565682"/>
        </a:accent4>
        <a:accent5>
          <a:srgbClr val="B5D5E5"/>
        </a:accent5>
        <a:accent6>
          <a:srgbClr val="B47FC3"/>
        </a:accent6>
        <a:hlink>
          <a:srgbClr val="33B976"/>
        </a:hlink>
        <a:folHlink>
          <a:srgbClr val="878F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29698D"/>
        </a:dk1>
        <a:lt1>
          <a:srgbClr val="FFFFFF"/>
        </a:lt1>
        <a:dk2>
          <a:srgbClr val="000000"/>
        </a:dk2>
        <a:lt2>
          <a:srgbClr val="D6E1E2"/>
        </a:lt2>
        <a:accent1>
          <a:srgbClr val="8F94A7"/>
        </a:accent1>
        <a:accent2>
          <a:srgbClr val="FF9933"/>
        </a:accent2>
        <a:accent3>
          <a:srgbClr val="FFFFFF"/>
        </a:accent3>
        <a:accent4>
          <a:srgbClr val="215978"/>
        </a:accent4>
        <a:accent5>
          <a:srgbClr val="C6C8D0"/>
        </a:accent5>
        <a:accent6>
          <a:srgbClr val="E78A2D"/>
        </a:accent6>
        <a:hlink>
          <a:srgbClr val="00CC99"/>
        </a:hlink>
        <a:folHlink>
          <a:srgbClr val="985CC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1D528D"/>
        </a:dk1>
        <a:lt1>
          <a:srgbClr val="FFFFFF"/>
        </a:lt1>
        <a:dk2>
          <a:srgbClr val="000000"/>
        </a:dk2>
        <a:lt2>
          <a:srgbClr val="DDDDDD"/>
        </a:lt2>
        <a:accent1>
          <a:srgbClr val="8AAECE"/>
        </a:accent1>
        <a:accent2>
          <a:srgbClr val="009999"/>
        </a:accent2>
        <a:accent3>
          <a:srgbClr val="FFFFFF"/>
        </a:accent3>
        <a:accent4>
          <a:srgbClr val="174578"/>
        </a:accent4>
        <a:accent5>
          <a:srgbClr val="C4D3E3"/>
        </a:accent5>
        <a:accent6>
          <a:srgbClr val="008A8A"/>
        </a:accent6>
        <a:hlink>
          <a:srgbClr val="CA3B1E"/>
        </a:hlink>
        <a:folHlink>
          <a:srgbClr val="00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主题1" id="{0B9C607E-8B0E-4370-B1B2-D04234CA60DF}" vid="{64C1AEE8-EB3B-4B74-BEC4-C7A430D241ED}"/>
    </a:ext>
  </a:extLst>
</a:theme>
</file>

<file path=ppt/theme/theme2.xml><?xml version="1.0" encoding="utf-8"?>
<a:theme xmlns:a="http://schemas.openxmlformats.org/drawingml/2006/main" name="REAL template(English)">
  <a:themeElements>
    <a:clrScheme name="Default Design 1">
      <a:dk1>
        <a:srgbClr val="666699"/>
      </a:dk1>
      <a:lt1>
        <a:srgbClr val="FFFFFF"/>
      </a:lt1>
      <a:dk2>
        <a:srgbClr val="000000"/>
      </a:dk2>
      <a:lt2>
        <a:srgbClr val="F7F4D5"/>
      </a:lt2>
      <a:accent1>
        <a:srgbClr val="59B2D1"/>
      </a:accent1>
      <a:accent2>
        <a:srgbClr val="C78DD7"/>
      </a:accent2>
      <a:accent3>
        <a:srgbClr val="FFFFFF"/>
      </a:accent3>
      <a:accent4>
        <a:srgbClr val="565682"/>
      </a:accent4>
      <a:accent5>
        <a:srgbClr val="B5D5E5"/>
      </a:accent5>
      <a:accent6>
        <a:srgbClr val="B47FC3"/>
      </a:accent6>
      <a:hlink>
        <a:srgbClr val="33B976"/>
      </a:hlink>
      <a:folHlink>
        <a:srgbClr val="878FA5"/>
      </a:folHlink>
    </a:clrScheme>
    <a:fontScheme name="Default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666699"/>
        </a:dk1>
        <a:lt1>
          <a:srgbClr val="FFFFFF"/>
        </a:lt1>
        <a:dk2>
          <a:srgbClr val="000000"/>
        </a:dk2>
        <a:lt2>
          <a:srgbClr val="F7F4D5"/>
        </a:lt2>
        <a:accent1>
          <a:srgbClr val="59B2D1"/>
        </a:accent1>
        <a:accent2>
          <a:srgbClr val="C78DD7"/>
        </a:accent2>
        <a:accent3>
          <a:srgbClr val="FFFFFF"/>
        </a:accent3>
        <a:accent4>
          <a:srgbClr val="565682"/>
        </a:accent4>
        <a:accent5>
          <a:srgbClr val="B5D5E5"/>
        </a:accent5>
        <a:accent6>
          <a:srgbClr val="B47FC3"/>
        </a:accent6>
        <a:hlink>
          <a:srgbClr val="33B976"/>
        </a:hlink>
        <a:folHlink>
          <a:srgbClr val="878FA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29698D"/>
        </a:dk1>
        <a:lt1>
          <a:srgbClr val="FFFFFF"/>
        </a:lt1>
        <a:dk2>
          <a:srgbClr val="000000"/>
        </a:dk2>
        <a:lt2>
          <a:srgbClr val="D6E1E2"/>
        </a:lt2>
        <a:accent1>
          <a:srgbClr val="8F94A7"/>
        </a:accent1>
        <a:accent2>
          <a:srgbClr val="FF9933"/>
        </a:accent2>
        <a:accent3>
          <a:srgbClr val="FFFFFF"/>
        </a:accent3>
        <a:accent4>
          <a:srgbClr val="215978"/>
        </a:accent4>
        <a:accent5>
          <a:srgbClr val="C6C8D0"/>
        </a:accent5>
        <a:accent6>
          <a:srgbClr val="E78A2D"/>
        </a:accent6>
        <a:hlink>
          <a:srgbClr val="00CC99"/>
        </a:hlink>
        <a:folHlink>
          <a:srgbClr val="985CC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1D528D"/>
        </a:dk1>
        <a:lt1>
          <a:srgbClr val="FFFFFF"/>
        </a:lt1>
        <a:dk2>
          <a:srgbClr val="000000"/>
        </a:dk2>
        <a:lt2>
          <a:srgbClr val="DDDDDD"/>
        </a:lt2>
        <a:accent1>
          <a:srgbClr val="8AAECE"/>
        </a:accent1>
        <a:accent2>
          <a:srgbClr val="009999"/>
        </a:accent2>
        <a:accent3>
          <a:srgbClr val="FFFFFF"/>
        </a:accent3>
        <a:accent4>
          <a:srgbClr val="174578"/>
        </a:accent4>
        <a:accent5>
          <a:srgbClr val="C4D3E3"/>
        </a:accent5>
        <a:accent6>
          <a:srgbClr val="008A8A"/>
        </a:accent6>
        <a:hlink>
          <a:srgbClr val="CA3B1E"/>
        </a:hlink>
        <a:folHlink>
          <a:srgbClr val="00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结尾图片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等线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等线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1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等线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等线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1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等线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等线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1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等线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等线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等线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等线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等线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等线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等线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等线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5.xml><?xml version="1.0" encoding="utf-8"?>
<a:themeOverride xmlns:a="http://schemas.openxmlformats.org/drawingml/2006/main">
  <a:clrScheme name="Default Design 1">
    <a:dk1>
      <a:srgbClr val="666699"/>
    </a:dk1>
    <a:lt1>
      <a:srgbClr val="FFFFFF"/>
    </a:lt1>
    <a:dk2>
      <a:srgbClr val="000000"/>
    </a:dk2>
    <a:lt2>
      <a:srgbClr val="F7F4D5"/>
    </a:lt2>
    <a:accent1>
      <a:srgbClr val="59B2D1"/>
    </a:accent1>
    <a:accent2>
      <a:srgbClr val="C78DD7"/>
    </a:accent2>
    <a:accent3>
      <a:srgbClr val="FFFFFF"/>
    </a:accent3>
    <a:accent4>
      <a:srgbClr val="565682"/>
    </a:accent4>
    <a:accent5>
      <a:srgbClr val="B5D5E5"/>
    </a:accent5>
    <a:accent6>
      <a:srgbClr val="B47FC3"/>
    </a:accent6>
    <a:hlink>
      <a:srgbClr val="33B976"/>
    </a:hlink>
    <a:folHlink>
      <a:srgbClr val="878FA5"/>
    </a:folHlink>
  </a:clr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等线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等线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6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等线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等线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7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等线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等线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7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等线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等线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8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等线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等线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8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等线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等线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9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等线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等线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90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等线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等线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主题1</Template>
  <TotalTime>2018</TotalTime>
  <Words>1190</Words>
  <Application>Microsoft Office PowerPoint</Application>
  <PresentationFormat>On-screen Show (4:3)</PresentationFormat>
  <Paragraphs>225</Paragraphs>
  <Slides>1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9" baseType="lpstr">
      <vt:lpstr>等线</vt:lpstr>
      <vt:lpstr>宋体</vt:lpstr>
      <vt:lpstr>华文仿宋</vt:lpstr>
      <vt:lpstr>华文琥珀</vt:lpstr>
      <vt:lpstr>华文楷体</vt:lpstr>
      <vt:lpstr>楷体</vt:lpstr>
      <vt:lpstr>Arial</vt:lpstr>
      <vt:lpstr>Brush Script MT</vt:lpstr>
      <vt:lpstr>Calibri</vt:lpstr>
      <vt:lpstr>Cambria</vt:lpstr>
      <vt:lpstr>Microsoft Tai Le</vt:lpstr>
      <vt:lpstr>Microsoft Yi Baiti</vt:lpstr>
      <vt:lpstr>Symbol</vt:lpstr>
      <vt:lpstr>Times New Roman</vt:lpstr>
      <vt:lpstr>Verdana</vt:lpstr>
      <vt:lpstr>Wingdings</vt:lpstr>
      <vt:lpstr>主题1</vt:lpstr>
      <vt:lpstr>REAL template(English)</vt:lpstr>
      <vt:lpstr>结尾图片</vt:lpstr>
      <vt:lpstr>Equation</vt:lpstr>
      <vt:lpstr>RBD-FAST BASED SENSITIVITY AND UNCERTAINTY ANALYSIS ON A COMPUTATIONAL HYDROGEN RECOMBINER TEST CASE</vt:lpstr>
      <vt:lpstr>Content</vt:lpstr>
      <vt:lpstr>Introduction</vt:lpstr>
      <vt:lpstr>Computation of DDT Ratio</vt:lpstr>
      <vt:lpstr>Computation of Detonation Cell Width</vt:lpstr>
      <vt:lpstr>Computation of Detonation Cell Width</vt:lpstr>
      <vt:lpstr>Construction of a Hydrogen Recombiner Case</vt:lpstr>
      <vt:lpstr>Nominal Output</vt:lpstr>
      <vt:lpstr>RBD-FAST Based Uncertainty and Sensitivity Analysis</vt:lpstr>
      <vt:lpstr>RBD-FAST Based Uncertainty and Sensitivity Analysis</vt:lpstr>
      <vt:lpstr>Input and Output Parameters to be Analyzed</vt:lpstr>
      <vt:lpstr>Uncertainty Analysis</vt:lpstr>
      <vt:lpstr>Uncertainty Analysis</vt:lpstr>
      <vt:lpstr>Uncertainty Analysis</vt:lpstr>
      <vt:lpstr>Sensitivity Analysis</vt:lpstr>
      <vt:lpstr>Comparison of Comparison of the sensitivity (x4) between SCC and RBD-FAST</vt:lpstr>
      <vt:lpstr>Discussion &amp; Conclusion</vt:lpstr>
      <vt:lpstr>Reference</vt:lpstr>
      <vt:lpstr>Thank you!</vt:lpstr>
    </vt:vector>
  </TitlesOfParts>
  <Company>THU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BD-FAST BASED SENSITIVITY AND UNCERTAINTY ANALYSIS ON A COMPUTATIONAL HYDROGEN RECOMBINER TEST CASE</dc:title>
  <dc:creator>Houbx</dc:creator>
  <cp:lastModifiedBy>Xu, Zhanjie (IKET)</cp:lastModifiedBy>
  <cp:revision>37</cp:revision>
  <dcterms:created xsi:type="dcterms:W3CDTF">2017-06-17T01:02:59Z</dcterms:created>
  <dcterms:modified xsi:type="dcterms:W3CDTF">2017-09-08T15:35:08Z</dcterms:modified>
</cp:coreProperties>
</file>